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889A1A" w14:textId="4259308C" w:rsidR="0005388A" w:rsidRPr="003E0DBD" w:rsidRDefault="003E0DBD" w:rsidP="000A11BB">
      <w:pPr>
        <w:tabs>
          <w:tab w:val="left" w:pos="3930"/>
        </w:tabs>
        <w:spacing w:after="0" w:line="240" w:lineRule="auto"/>
        <w:jc w:val="center"/>
        <w:rPr>
          <w:rFonts w:ascii="Times New Roman" w:hAnsi="Times New Roman" w:cs="Times New Roman"/>
          <w:color w:val="FF0000"/>
          <w:sz w:val="24"/>
          <w:szCs w:val="24"/>
          <w:lang w:val="vi-VN"/>
        </w:rPr>
      </w:pPr>
      <w:bookmarkStart w:id="0" w:name="_GoBack"/>
      <w:bookmarkEnd w:id="0"/>
      <w:r w:rsidRPr="003E0DBD">
        <w:rPr>
          <w:rFonts w:ascii="Times New Roman" w:hAnsi="Times New Roman" w:cs="Times New Roman"/>
          <w:b/>
          <w:color w:val="FF0000"/>
          <w:sz w:val="24"/>
          <w:szCs w:val="24"/>
          <w:lang w:val="vi-VN"/>
        </w:rPr>
        <w:t>CHUYÊN ĐỀ 5:</w:t>
      </w:r>
      <w:r w:rsidRPr="003E0DBD">
        <w:rPr>
          <w:rFonts w:ascii="Times New Roman" w:hAnsi="Times New Roman" w:cs="Times New Roman"/>
          <w:color w:val="FF0000"/>
          <w:sz w:val="24"/>
          <w:szCs w:val="24"/>
          <w:lang w:val="vi-VN"/>
        </w:rPr>
        <w:t xml:space="preserve"> </w:t>
      </w:r>
      <w:r w:rsidRPr="003E0DBD">
        <w:rPr>
          <w:rFonts w:ascii="Times New Roman" w:hAnsi="Times New Roman" w:cs="Times New Roman"/>
          <w:b/>
          <w:bCs/>
          <w:color w:val="FF0000"/>
          <w:sz w:val="24"/>
          <w:szCs w:val="24"/>
          <w:lang w:val="vi-VN"/>
        </w:rPr>
        <w:t>LIÊN KẾT HOÁ HỌC</w:t>
      </w:r>
    </w:p>
    <w:p w14:paraId="318C96B0" w14:textId="27368195" w:rsidR="0005388A" w:rsidRDefault="003E0DBD" w:rsidP="0058297F">
      <w:pPr>
        <w:spacing w:after="0" w:line="240" w:lineRule="auto"/>
        <w:rPr>
          <w:rFonts w:ascii="Times New Roman" w:hAnsi="Times New Roman" w:cs="Times New Roman"/>
          <w:b/>
          <w:sz w:val="24"/>
          <w:szCs w:val="24"/>
        </w:rPr>
      </w:pPr>
      <w:r w:rsidRPr="003E0DBD">
        <w:rPr>
          <w:rFonts w:ascii="Times New Roman" w:hAnsi="Times New Roman" w:cs="Times New Roman"/>
          <w:b/>
          <w:sz w:val="24"/>
          <w:szCs w:val="24"/>
          <w:highlight w:val="cyan"/>
          <w:lang w:val="vi-VN"/>
        </w:rPr>
        <w:t>PHẦN A: LÍ THUYẾT</w:t>
      </w:r>
    </w:p>
    <w:p w14:paraId="797D9D19" w14:textId="67836CEE" w:rsidR="00D47AC9" w:rsidRDefault="003226B7" w:rsidP="0058297F">
      <w:pPr>
        <w:spacing w:after="0" w:line="240" w:lineRule="auto"/>
        <w:rPr>
          <w:rFonts w:ascii="Times New Roman" w:hAnsi="Times New Roman" w:cs="Times New Roman"/>
          <w:b/>
          <w:sz w:val="24"/>
          <w:szCs w:val="24"/>
          <w:lang w:val="vi-VN"/>
        </w:rPr>
      </w:pPr>
      <w:r>
        <w:rPr>
          <w:rFonts w:ascii="Times New Roman" w:hAnsi="Times New Roman" w:cs="Times New Roman"/>
          <w:b/>
          <w:sz w:val="24"/>
          <w:szCs w:val="24"/>
          <w:lang w:val="vi-VN"/>
        </w:rPr>
        <w:t>I. KHÁI NIỆM VỀ LIÊN KẾT</w:t>
      </w:r>
    </w:p>
    <w:p w14:paraId="3DF835BB" w14:textId="53D4D019" w:rsidR="003226B7" w:rsidRPr="001E77CC" w:rsidRDefault="003226B7" w:rsidP="003226B7">
      <w:pPr>
        <w:pStyle w:val="ListParagraph"/>
        <w:numPr>
          <w:ilvl w:val="0"/>
          <w:numId w:val="1"/>
        </w:numPr>
        <w:tabs>
          <w:tab w:val="left" w:pos="270"/>
        </w:tabs>
        <w:spacing w:after="0"/>
        <w:ind w:left="0" w:firstLine="0"/>
        <w:jc w:val="both"/>
        <w:rPr>
          <w:rFonts w:ascii="Times New Roman" w:hAnsi="Times New Roman" w:cs="Times New Roman"/>
          <w:b/>
          <w:sz w:val="24"/>
          <w:szCs w:val="24"/>
        </w:rPr>
      </w:pPr>
      <w:r w:rsidRPr="00E35436">
        <w:rPr>
          <w:rFonts w:ascii="Times New Roman" w:hAnsi="Times New Roman" w:cs="Times New Roman"/>
          <w:b/>
          <w:sz w:val="24"/>
          <w:szCs w:val="24"/>
        </w:rPr>
        <w:t>Khái niệm</w:t>
      </w:r>
      <w:r w:rsidR="001E77CC">
        <w:rPr>
          <w:rFonts w:ascii="Times New Roman" w:hAnsi="Times New Roman" w:cs="Times New Roman"/>
          <w:b/>
          <w:sz w:val="24"/>
          <w:szCs w:val="24"/>
          <w:lang w:val="vi-VN"/>
        </w:rPr>
        <w:t xml:space="preserve">: </w:t>
      </w:r>
      <w:r w:rsidRPr="001E77CC">
        <w:rPr>
          <w:rFonts w:ascii="Times New Roman" w:hAnsi="Times New Roman" w:cs="Times New Roman"/>
          <w:sz w:val="24"/>
          <w:szCs w:val="24"/>
        </w:rPr>
        <w:t>Liên kết hóa học là sự kết hợp giữa các nguyên tử để tạo thành phân tử hoặc tinh thể bền hơn</w:t>
      </w:r>
      <w:r w:rsidRPr="001E77CC">
        <w:rPr>
          <w:rFonts w:ascii="Times New Roman" w:hAnsi="Times New Roman" w:cs="Times New Roman"/>
          <w:sz w:val="24"/>
          <w:szCs w:val="24"/>
          <w:lang w:val="vi-VN"/>
        </w:rPr>
        <w:t>.</w:t>
      </w:r>
    </w:p>
    <w:p w14:paraId="7C8D58AF" w14:textId="3AABF988" w:rsidR="003226B7" w:rsidRPr="001E77CC" w:rsidRDefault="003226B7" w:rsidP="003226B7">
      <w:pPr>
        <w:tabs>
          <w:tab w:val="left" w:pos="270"/>
        </w:tabs>
        <w:spacing w:after="0"/>
        <w:jc w:val="both"/>
        <w:rPr>
          <w:rFonts w:ascii="Times New Roman" w:hAnsi="Times New Roman" w:cs="Times New Roman"/>
          <w:b/>
          <w:bCs/>
          <w:sz w:val="24"/>
          <w:szCs w:val="24"/>
          <w:lang w:val="vi-VN"/>
        </w:rPr>
      </w:pPr>
      <w:r w:rsidRPr="00E35436">
        <w:rPr>
          <w:rFonts w:ascii="Times New Roman" w:hAnsi="Times New Roman" w:cs="Times New Roman"/>
          <w:b/>
          <w:sz w:val="24"/>
          <w:szCs w:val="24"/>
          <w:lang w:val="vi-VN"/>
        </w:rPr>
        <w:t xml:space="preserve">2. </w:t>
      </w:r>
      <w:r w:rsidRPr="00E35436">
        <w:rPr>
          <w:rFonts w:ascii="Times New Roman" w:hAnsi="Times New Roman" w:cs="Times New Roman"/>
          <w:b/>
          <w:bCs/>
          <w:sz w:val="24"/>
          <w:szCs w:val="24"/>
          <w:lang w:val="vi-VN"/>
        </w:rPr>
        <w:t>Các kiểu liên kết chính</w:t>
      </w:r>
      <w:r w:rsidR="001E77CC">
        <w:rPr>
          <w:rFonts w:ascii="Times New Roman" w:hAnsi="Times New Roman" w:cs="Times New Roman"/>
          <w:b/>
          <w:bCs/>
          <w:sz w:val="24"/>
          <w:szCs w:val="24"/>
          <w:lang w:val="vi-VN"/>
        </w:rPr>
        <w:t xml:space="preserve">: </w:t>
      </w:r>
      <w:r w:rsidRPr="00E35436">
        <w:rPr>
          <w:rFonts w:ascii="Times New Roman" w:hAnsi="Times New Roman" w:cs="Times New Roman"/>
          <w:sz w:val="24"/>
          <w:szCs w:val="24"/>
          <w:lang w:val="vi-VN"/>
        </w:rPr>
        <w:t>Có 2 kiểu liên kết chính:</w:t>
      </w:r>
    </w:p>
    <w:p w14:paraId="55902E2E" w14:textId="77777777" w:rsidR="003226B7" w:rsidRPr="00E35436" w:rsidRDefault="003226B7" w:rsidP="003226B7">
      <w:pPr>
        <w:pStyle w:val="ListParagraph"/>
        <w:numPr>
          <w:ilvl w:val="0"/>
          <w:numId w:val="2"/>
        </w:numPr>
        <w:tabs>
          <w:tab w:val="left" w:pos="142"/>
        </w:tabs>
        <w:spacing w:after="0"/>
        <w:ind w:left="0" w:firstLine="0"/>
        <w:jc w:val="both"/>
        <w:rPr>
          <w:rFonts w:ascii="Times New Roman" w:hAnsi="Times New Roman" w:cs="Times New Roman"/>
          <w:sz w:val="24"/>
          <w:szCs w:val="24"/>
          <w:lang w:val="vi-VN"/>
        </w:rPr>
      </w:pPr>
      <w:r w:rsidRPr="00E35436">
        <w:rPr>
          <w:rFonts w:ascii="Times New Roman" w:hAnsi="Times New Roman" w:cs="Times New Roman"/>
          <w:sz w:val="24"/>
          <w:szCs w:val="24"/>
          <w:lang w:val="vi-VN"/>
        </w:rPr>
        <w:t>Hoặc có sự chuyển e từ nguyên tử này sang nguyên tử khác, lúc đó liên kết được hình thành là liên kết ion.</w:t>
      </w:r>
    </w:p>
    <w:p w14:paraId="17487740" w14:textId="77777777" w:rsidR="003226B7" w:rsidRPr="00E35436" w:rsidRDefault="003226B7" w:rsidP="003226B7">
      <w:pPr>
        <w:pStyle w:val="ListParagraph"/>
        <w:numPr>
          <w:ilvl w:val="0"/>
          <w:numId w:val="2"/>
        </w:numPr>
        <w:tabs>
          <w:tab w:val="left" w:pos="142"/>
        </w:tabs>
        <w:spacing w:after="0"/>
        <w:ind w:left="0" w:firstLine="0"/>
        <w:jc w:val="both"/>
        <w:rPr>
          <w:rFonts w:ascii="Times New Roman" w:hAnsi="Times New Roman" w:cs="Times New Roman"/>
          <w:sz w:val="24"/>
          <w:szCs w:val="24"/>
          <w:lang w:val="vi-VN"/>
        </w:rPr>
      </w:pPr>
      <w:r w:rsidRPr="00E35436">
        <w:rPr>
          <w:rFonts w:ascii="Times New Roman" w:hAnsi="Times New Roman" w:cs="Times New Roman"/>
          <w:sz w:val="24"/>
          <w:szCs w:val="24"/>
          <w:lang w:val="vi-VN"/>
        </w:rPr>
        <w:t>Hoặc có sự góp chung e, lúc đó liên kết được hình thành là liên kết cộng hóa trị.</w:t>
      </w:r>
    </w:p>
    <w:p w14:paraId="0AD9B67E" w14:textId="561FB98A" w:rsidR="001E77CC" w:rsidRPr="001E77CC" w:rsidRDefault="001E77CC" w:rsidP="001E77CC">
      <w:pPr>
        <w:tabs>
          <w:tab w:val="left" w:pos="270"/>
        </w:tabs>
        <w:spacing w:after="0"/>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3. </w:t>
      </w:r>
      <w:r w:rsidRPr="001E77CC">
        <w:rPr>
          <w:rFonts w:ascii="Times New Roman" w:hAnsi="Times New Roman" w:cs="Times New Roman"/>
          <w:b/>
          <w:sz w:val="24"/>
          <w:szCs w:val="24"/>
          <w:lang w:val="vi-VN"/>
        </w:rPr>
        <w:t>Quy tắc bát tử</w:t>
      </w:r>
      <w:r>
        <w:rPr>
          <w:rFonts w:ascii="Times New Roman" w:hAnsi="Times New Roman" w:cs="Times New Roman"/>
          <w:b/>
          <w:sz w:val="24"/>
          <w:szCs w:val="24"/>
          <w:lang w:val="vi-VN"/>
        </w:rPr>
        <w:t xml:space="preserve">: </w:t>
      </w:r>
      <w:r w:rsidRPr="00E35436">
        <w:rPr>
          <w:rFonts w:ascii="Times New Roman" w:hAnsi="Times New Roman" w:cs="Times New Roman"/>
          <w:sz w:val="24"/>
          <w:szCs w:val="24"/>
          <w:lang w:val="vi-VN"/>
        </w:rPr>
        <w:t>Khi tạo ra thêm một phân tử (có từ hai nguyên tử trở lên) nguyên tử thu thêm hoặc mất bớt hoặc góp chung electron để nguyên tử đó có 8 electron ở vỏ hóa trị (hay lớp ngoài cùng).</w:t>
      </w:r>
    </w:p>
    <w:p w14:paraId="5D3AC741" w14:textId="77777777" w:rsidR="001E77CC" w:rsidRDefault="001E77CC" w:rsidP="001E77CC">
      <w:pPr>
        <w:tabs>
          <w:tab w:val="left" w:pos="270"/>
        </w:tabs>
        <w:spacing w:after="0"/>
        <w:jc w:val="both"/>
        <w:rPr>
          <w:rFonts w:ascii="Times New Roman" w:hAnsi="Times New Roman" w:cs="Times New Roman"/>
          <w:sz w:val="24"/>
          <w:szCs w:val="24"/>
          <w:lang w:val="vi-VN"/>
        </w:rPr>
      </w:pPr>
      <w:r w:rsidRPr="00E35436">
        <w:rPr>
          <w:rFonts w:ascii="Times New Roman" w:hAnsi="Times New Roman" w:cs="Times New Roman"/>
          <w:sz w:val="24"/>
          <w:szCs w:val="24"/>
          <w:lang w:val="vi-VN"/>
        </w:rPr>
        <w:t>Có một số ngoại lệ đối với quy tắc này. Sau khi liên kết hóa học đã hình thành mà ở vỏ hóa trị của nguyên tử chỉ có 2e như Li</w:t>
      </w:r>
      <w:r w:rsidRPr="00E35436">
        <w:rPr>
          <w:rFonts w:ascii="Times New Roman" w:hAnsi="Times New Roman" w:cs="Times New Roman"/>
          <w:sz w:val="24"/>
          <w:szCs w:val="24"/>
          <w:vertAlign w:val="superscript"/>
          <w:lang w:val="vi-VN"/>
        </w:rPr>
        <w:t>+</w:t>
      </w:r>
      <w:r w:rsidRPr="00E35436">
        <w:rPr>
          <w:rFonts w:ascii="Times New Roman" w:hAnsi="Times New Roman" w:cs="Times New Roman"/>
          <w:sz w:val="24"/>
          <w:szCs w:val="24"/>
          <w:lang w:val="vi-VN"/>
        </w:rPr>
        <w:t>, Be</w:t>
      </w:r>
      <w:r w:rsidRPr="00E35436">
        <w:rPr>
          <w:rFonts w:ascii="Times New Roman" w:hAnsi="Times New Roman" w:cs="Times New Roman"/>
          <w:sz w:val="24"/>
          <w:szCs w:val="24"/>
          <w:vertAlign w:val="superscript"/>
          <w:lang w:val="vi-VN"/>
        </w:rPr>
        <w:t>2+</w:t>
      </w:r>
      <w:r w:rsidRPr="00E35436">
        <w:rPr>
          <w:rFonts w:ascii="Times New Roman" w:hAnsi="Times New Roman" w:cs="Times New Roman"/>
          <w:sz w:val="24"/>
          <w:szCs w:val="24"/>
          <w:lang w:val="vi-VN"/>
        </w:rPr>
        <w:t>.</w:t>
      </w:r>
    </w:p>
    <w:p w14:paraId="03C498AA" w14:textId="40389779" w:rsidR="001E77CC" w:rsidRDefault="001E77CC" w:rsidP="001E77CC">
      <w:pPr>
        <w:tabs>
          <w:tab w:val="left" w:pos="270"/>
        </w:tabs>
        <w:spacing w:after="0"/>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Ví dụ 1:</w:t>
      </w:r>
    </w:p>
    <w:p w14:paraId="5F2DF4B6" w14:textId="734B6856" w:rsidR="001E77CC" w:rsidRPr="00FF48E1" w:rsidRDefault="001E77CC" w:rsidP="001E77CC">
      <w:pPr>
        <w:tabs>
          <w:tab w:val="left" w:pos="270"/>
        </w:tabs>
        <w:spacing w:after="0"/>
        <w:jc w:val="both"/>
        <w:rPr>
          <w:rFonts w:ascii="Times New Roman" w:hAnsi="Times New Roman" w:cs="Times New Roman"/>
          <w:b/>
          <w:bCs/>
          <w:sz w:val="24"/>
          <w:szCs w:val="24"/>
          <w:lang w:val="vi-VN"/>
        </w:rPr>
      </w:pPr>
      <w:r w:rsidRPr="00FF48E1">
        <w:rPr>
          <w:rFonts w:ascii="Times New Roman" w:hAnsi="Times New Roman" w:cs="Times New Roman"/>
          <w:noProof/>
          <w:sz w:val="24"/>
          <w:szCs w:val="24"/>
        </w:rPr>
        <w:drawing>
          <wp:inline distT="0" distB="0" distL="0" distR="0" wp14:anchorId="2EEE9E55" wp14:editId="56E8494C">
            <wp:extent cx="2808253" cy="1990725"/>
            <wp:effectExtent l="0" t="0" r="0" b="0"/>
            <wp:docPr id="1462344941"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21787" cy="2000319"/>
                    </a:xfrm>
                    <a:prstGeom prst="rect">
                      <a:avLst/>
                    </a:prstGeom>
                    <a:noFill/>
                  </pic:spPr>
                </pic:pic>
              </a:graphicData>
            </a:graphic>
          </wp:inline>
        </w:drawing>
      </w:r>
    </w:p>
    <w:p w14:paraId="7940AD89" w14:textId="3EA605E0" w:rsidR="001E77CC" w:rsidRPr="00FF48E1" w:rsidRDefault="001E77CC" w:rsidP="001E77CC">
      <w:pPr>
        <w:shd w:val="clear" w:color="auto" w:fill="FFFFFF"/>
        <w:spacing w:line="288" w:lineRule="auto"/>
        <w:ind w:firstLine="284"/>
        <w:rPr>
          <w:rFonts w:ascii="Times New Roman" w:eastAsia="Times New Roman" w:hAnsi="Times New Roman" w:cs="Times New Roman"/>
          <w:sz w:val="24"/>
          <w:szCs w:val="24"/>
        </w:rPr>
      </w:pPr>
      <w:r w:rsidRPr="00FF48E1">
        <w:rPr>
          <w:rFonts w:ascii="Times New Roman" w:eastAsia="Times New Roman" w:hAnsi="Times New Roman" w:cs="Times New Roman"/>
          <w:sz w:val="24"/>
          <w:szCs w:val="24"/>
        </w:rPr>
        <w:t>- Nguyên tử sodium (Na) nhường một electron ở lớp electron ngoài cùng thành ion dương Na</w:t>
      </w:r>
      <w:r w:rsidRPr="00FF48E1">
        <w:rPr>
          <w:rFonts w:ascii="Times New Roman" w:eastAsia="Times New Roman" w:hAnsi="Times New Roman" w:cs="Times New Roman"/>
          <w:sz w:val="24"/>
          <w:szCs w:val="24"/>
          <w:vertAlign w:val="superscript"/>
        </w:rPr>
        <w:t>+</w:t>
      </w:r>
      <w:r w:rsidRPr="00FF48E1">
        <w:rPr>
          <w:rFonts w:ascii="Times New Roman" w:eastAsia="Times New Roman" w:hAnsi="Times New Roman" w:cs="Times New Roman"/>
          <w:sz w:val="24"/>
          <w:szCs w:val="24"/>
        </w:rPr>
        <w:t xml:space="preserve"> có vỏ bền vững giống vỏ nguyên tử khí hiếm Ne.</w:t>
      </w:r>
    </w:p>
    <w:p w14:paraId="414E4C5E" w14:textId="0A29908B" w:rsidR="001E77CC" w:rsidRPr="00FF48E1" w:rsidRDefault="001E77CC" w:rsidP="001E77CC">
      <w:pPr>
        <w:shd w:val="clear" w:color="auto" w:fill="FFFFFF"/>
        <w:spacing w:line="288" w:lineRule="auto"/>
        <w:ind w:firstLine="284"/>
        <w:rPr>
          <w:rFonts w:ascii="Times New Roman" w:eastAsia="Times New Roman" w:hAnsi="Times New Roman" w:cs="Times New Roman"/>
          <w:sz w:val="24"/>
          <w:szCs w:val="24"/>
        </w:rPr>
      </w:pPr>
      <w:r w:rsidRPr="00FF48E1">
        <w:rPr>
          <w:rFonts w:ascii="Times New Roman" w:eastAsia="Times New Roman" w:hAnsi="Times New Roman" w:cs="Times New Roman"/>
          <w:sz w:val="24"/>
          <w:szCs w:val="24"/>
        </w:rPr>
        <w:t>- Nguyên tử Cl nhận vào lớp electron ngoài cùng một electron của nguyên tử Na để tạo thành ion âm Cl</w:t>
      </w:r>
      <w:r w:rsidRPr="00FF48E1">
        <w:rPr>
          <w:rFonts w:ascii="Times New Roman" w:eastAsia="Times New Roman" w:hAnsi="Times New Roman" w:cs="Times New Roman"/>
          <w:sz w:val="24"/>
          <w:szCs w:val="24"/>
          <w:vertAlign w:val="superscript"/>
        </w:rPr>
        <w:t xml:space="preserve">- </w:t>
      </w:r>
      <w:r w:rsidRPr="00FF48E1">
        <w:rPr>
          <w:rFonts w:ascii="Times New Roman" w:eastAsia="Times New Roman" w:hAnsi="Times New Roman" w:cs="Times New Roman"/>
          <w:sz w:val="24"/>
          <w:szCs w:val="24"/>
        </w:rPr>
        <w:t>có vỏ bền vững giống vỏ nguyên tử khí hiếm Ar</w:t>
      </w:r>
      <w:r w:rsidRPr="00FF48E1">
        <w:rPr>
          <w:rFonts w:ascii="Times New Roman" w:eastAsia="Times New Roman" w:hAnsi="Times New Roman" w:cs="Times New Roman"/>
          <w:sz w:val="24"/>
          <w:szCs w:val="24"/>
          <w:lang w:val="vi-VN"/>
        </w:rPr>
        <w:t>.</w:t>
      </w:r>
    </w:p>
    <w:p w14:paraId="6F86377E" w14:textId="6299E8AE" w:rsidR="001E77CC" w:rsidRPr="00FF48E1" w:rsidRDefault="00FD4962" w:rsidP="001E77CC">
      <w:pPr>
        <w:tabs>
          <w:tab w:val="left" w:pos="270"/>
        </w:tabs>
        <w:spacing w:after="0"/>
        <w:jc w:val="both"/>
        <w:rPr>
          <w:rFonts w:ascii="Times New Roman" w:hAnsi="Times New Roman" w:cs="Times New Roman"/>
          <w:b/>
          <w:bCs/>
          <w:sz w:val="24"/>
          <w:szCs w:val="24"/>
          <w:lang w:val="vi-VN"/>
        </w:rPr>
      </w:pPr>
      <w:r w:rsidRPr="004021DB">
        <w:rPr>
          <w:rFonts w:eastAsia="Times New Roman"/>
          <w:noProof/>
        </w:rPr>
        <w:drawing>
          <wp:anchor distT="0" distB="0" distL="114300" distR="114300" simplePos="0" relativeHeight="251773952" behindDoc="1" locked="0" layoutInCell="1" allowOverlap="1" wp14:anchorId="77F4FAA0" wp14:editId="76E8AAAB">
            <wp:simplePos x="0" y="0"/>
            <wp:positionH relativeFrom="column">
              <wp:posOffset>726440</wp:posOffset>
            </wp:positionH>
            <wp:positionV relativeFrom="paragraph">
              <wp:posOffset>10160</wp:posOffset>
            </wp:positionV>
            <wp:extent cx="3121660" cy="1219200"/>
            <wp:effectExtent l="0" t="0" r="2540" b="0"/>
            <wp:wrapTight wrapText="bothSides">
              <wp:wrapPolygon edited="0">
                <wp:start x="14895" y="0"/>
                <wp:lineTo x="14895" y="5063"/>
                <wp:lineTo x="2636" y="6413"/>
                <wp:lineTo x="0" y="7088"/>
                <wp:lineTo x="0" y="13500"/>
                <wp:lineTo x="527" y="16200"/>
                <wp:lineTo x="1582" y="20588"/>
                <wp:lineTo x="9359" y="20588"/>
                <wp:lineTo x="13313" y="19913"/>
                <wp:lineTo x="21354" y="17550"/>
                <wp:lineTo x="21486" y="13500"/>
                <wp:lineTo x="21486" y="8100"/>
                <wp:lineTo x="18454" y="5400"/>
                <wp:lineTo x="21222" y="5400"/>
                <wp:lineTo x="21486" y="5063"/>
                <wp:lineTo x="21486" y="0"/>
                <wp:lineTo x="14895" y="0"/>
              </wp:wrapPolygon>
            </wp:wrapTight>
            <wp:docPr id="2085108982" name="Hình ảnh 11" descr="Ảnh có chứa ảnh chụp màn hình,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108982" name="Hình ảnh 11" descr="Ảnh có chứa ảnh chụp màn hình, vòng tròn  Mô tả được tạo tự độ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21660" cy="1219200"/>
                    </a:xfrm>
                    <a:prstGeom prst="rect">
                      <a:avLst/>
                    </a:prstGeom>
                    <a:noFill/>
                  </pic:spPr>
                </pic:pic>
              </a:graphicData>
            </a:graphic>
            <wp14:sizeRelH relativeFrom="margin">
              <wp14:pctWidth>0</wp14:pctWidth>
            </wp14:sizeRelH>
            <wp14:sizeRelV relativeFrom="margin">
              <wp14:pctHeight>0</wp14:pctHeight>
            </wp14:sizeRelV>
          </wp:anchor>
        </w:drawing>
      </w:r>
      <w:r w:rsidR="001E77CC" w:rsidRPr="00FF48E1">
        <w:rPr>
          <w:rFonts w:ascii="Times New Roman" w:hAnsi="Times New Roman" w:cs="Times New Roman"/>
          <w:b/>
          <w:bCs/>
          <w:sz w:val="24"/>
          <w:szCs w:val="24"/>
          <w:lang w:val="vi-VN"/>
        </w:rPr>
        <w:t>Ví dụ 2:</w:t>
      </w:r>
    </w:p>
    <w:p w14:paraId="5E6F5113" w14:textId="0818B4FD" w:rsidR="001E77CC" w:rsidRPr="001E77CC" w:rsidRDefault="001E77CC" w:rsidP="001E77CC">
      <w:pPr>
        <w:rPr>
          <w:rFonts w:eastAsia="Times New Roman"/>
          <w:lang w:val="vi-VN"/>
        </w:rPr>
      </w:pPr>
    </w:p>
    <w:p w14:paraId="6363170C" w14:textId="172E3452" w:rsidR="001E77CC" w:rsidRPr="001E77CC" w:rsidRDefault="001E77CC" w:rsidP="001E77CC">
      <w:pPr>
        <w:shd w:val="clear" w:color="auto" w:fill="FFFFFF"/>
        <w:spacing w:line="288" w:lineRule="auto"/>
        <w:ind w:firstLine="284"/>
        <w:rPr>
          <w:rFonts w:eastAsia="Times New Roman"/>
          <w:lang w:val="vi-VN"/>
        </w:rPr>
      </w:pPr>
    </w:p>
    <w:p w14:paraId="3B163BC0" w14:textId="57A746F4" w:rsidR="00FD4962" w:rsidRPr="00A8012B" w:rsidRDefault="00FD4962" w:rsidP="00592911">
      <w:pPr>
        <w:shd w:val="clear" w:color="auto" w:fill="FFFFFF"/>
        <w:spacing w:line="288" w:lineRule="auto"/>
        <w:ind w:firstLine="284"/>
        <w:rPr>
          <w:rFonts w:ascii="Times New Roman" w:eastAsia="Times New Roman" w:hAnsi="Times New Roman" w:cs="Times New Roman"/>
          <w:sz w:val="24"/>
          <w:szCs w:val="24"/>
        </w:rPr>
      </w:pPr>
    </w:p>
    <w:p w14:paraId="15694007" w14:textId="6DBB075C" w:rsidR="003226B7" w:rsidRPr="00FF48E1" w:rsidRDefault="001E77CC" w:rsidP="00592911">
      <w:pPr>
        <w:shd w:val="clear" w:color="auto" w:fill="FFFFFF"/>
        <w:spacing w:line="288" w:lineRule="auto"/>
        <w:ind w:firstLine="284"/>
        <w:rPr>
          <w:rFonts w:ascii="Times New Roman" w:eastAsia="Times New Roman" w:hAnsi="Times New Roman" w:cs="Times New Roman"/>
          <w:sz w:val="24"/>
          <w:szCs w:val="24"/>
        </w:rPr>
      </w:pPr>
      <w:r w:rsidRPr="00FF48E1">
        <w:rPr>
          <w:rFonts w:ascii="Times New Roman" w:eastAsia="Times New Roman" w:hAnsi="Times New Roman" w:cs="Times New Roman"/>
          <w:sz w:val="24"/>
          <w:szCs w:val="24"/>
          <w:lang w:val="vi-VN"/>
        </w:rPr>
        <w:t>N</w:t>
      </w:r>
      <w:r w:rsidRPr="00FF48E1">
        <w:rPr>
          <w:rFonts w:ascii="Times New Roman" w:eastAsia="Times New Roman" w:hAnsi="Times New Roman" w:cs="Times New Roman"/>
          <w:sz w:val="24"/>
          <w:szCs w:val="24"/>
        </w:rPr>
        <w:t>guyên tử O có 6 electron lớp ngoài cùng</w:t>
      </w:r>
      <w:r w:rsidRPr="00FF48E1">
        <w:rPr>
          <w:rFonts w:ascii="Times New Roman" w:eastAsia="Times New Roman" w:hAnsi="Times New Roman" w:cs="Times New Roman"/>
          <w:sz w:val="24"/>
          <w:szCs w:val="24"/>
          <w:lang w:val="vi-VN"/>
        </w:rPr>
        <w:t xml:space="preserve">, để </w:t>
      </w:r>
      <w:r w:rsidRPr="00FF48E1">
        <w:rPr>
          <w:rFonts w:ascii="Times New Roman" w:eastAsia="Times New Roman" w:hAnsi="Times New Roman" w:cs="Times New Roman"/>
          <w:sz w:val="24"/>
          <w:szCs w:val="24"/>
        </w:rPr>
        <w:t>có lớp</w:t>
      </w:r>
      <w:r w:rsidRPr="00FF48E1">
        <w:rPr>
          <w:rFonts w:ascii="Times New Roman" w:eastAsia="Times New Roman" w:hAnsi="Times New Roman" w:cs="Times New Roman"/>
          <w:sz w:val="24"/>
          <w:szCs w:val="24"/>
          <w:lang w:val="vi-VN"/>
        </w:rPr>
        <w:t xml:space="preserve"> </w:t>
      </w:r>
      <w:r w:rsidRPr="00FF48E1">
        <w:rPr>
          <w:rFonts w:ascii="Times New Roman" w:eastAsia="Times New Roman" w:hAnsi="Times New Roman" w:cs="Times New Roman"/>
          <w:sz w:val="24"/>
          <w:szCs w:val="24"/>
        </w:rPr>
        <w:t xml:space="preserve">vỏ bền vững giống vỏ nguyên tử khí hiếm </w:t>
      </w:r>
      <w:r w:rsidRPr="00FF48E1">
        <w:rPr>
          <w:rFonts w:ascii="Times New Roman" w:eastAsia="Times New Roman" w:hAnsi="Times New Roman" w:cs="Times New Roman"/>
          <w:sz w:val="24"/>
          <w:szCs w:val="24"/>
          <w:lang w:val="vi-VN"/>
        </w:rPr>
        <w:t xml:space="preserve">(8 e lớp ngoài cùng) </w:t>
      </w:r>
      <w:r w:rsidRPr="00FF48E1">
        <w:rPr>
          <w:rFonts w:ascii="Times New Roman" w:eastAsia="Times New Roman" w:hAnsi="Times New Roman" w:cs="Times New Roman"/>
          <w:sz w:val="24"/>
          <w:szCs w:val="24"/>
        </w:rPr>
        <w:t>thì mỗi nguyên tử O cần 2 electron</w:t>
      </w:r>
      <w:r w:rsidR="00592911" w:rsidRPr="00FF48E1">
        <w:rPr>
          <w:rFonts w:ascii="Times New Roman" w:eastAsia="Times New Roman" w:hAnsi="Times New Roman" w:cs="Times New Roman"/>
          <w:sz w:val="24"/>
          <w:szCs w:val="24"/>
          <w:lang w:val="vi-VN"/>
        </w:rPr>
        <w:t>, do đó góp chung 2 electron.</w:t>
      </w:r>
      <w:r w:rsidRPr="00FF48E1">
        <w:rPr>
          <w:rFonts w:ascii="Times New Roman" w:eastAsia="Times New Roman" w:hAnsi="Times New Roman" w:cs="Times New Roman"/>
          <w:sz w:val="24"/>
          <w:szCs w:val="24"/>
        </w:rPr>
        <w:t xml:space="preserve"> </w:t>
      </w:r>
    </w:p>
    <w:p w14:paraId="730C629C" w14:textId="776FE4E1" w:rsidR="00592911" w:rsidRPr="00592911" w:rsidRDefault="00592911" w:rsidP="00592911">
      <w:pPr>
        <w:tabs>
          <w:tab w:val="left" w:pos="270"/>
        </w:tabs>
        <w:spacing w:after="160"/>
        <w:rPr>
          <w:rFonts w:ascii="Times New Roman" w:hAnsi="Times New Roman" w:cs="Times New Roman"/>
          <w:b/>
          <w:sz w:val="24"/>
          <w:szCs w:val="24"/>
          <w:lang w:val="vi-VN"/>
        </w:rPr>
      </w:pPr>
      <w:r>
        <w:rPr>
          <w:rFonts w:ascii="Times New Roman" w:hAnsi="Times New Roman" w:cs="Times New Roman"/>
          <w:b/>
          <w:sz w:val="24"/>
          <w:szCs w:val="24"/>
          <w:lang w:val="vi-VN"/>
        </w:rPr>
        <w:t xml:space="preserve">II. </w:t>
      </w:r>
      <w:r w:rsidRPr="00592911">
        <w:rPr>
          <w:rFonts w:ascii="Times New Roman" w:hAnsi="Times New Roman" w:cs="Times New Roman"/>
          <w:b/>
          <w:sz w:val="24"/>
          <w:szCs w:val="24"/>
          <w:lang w:val="vi-VN"/>
        </w:rPr>
        <w:t>Các dạng liên kết</w:t>
      </w:r>
    </w:p>
    <w:p w14:paraId="3D2FE9F1" w14:textId="4E4E8119" w:rsidR="00592911" w:rsidRDefault="00592911" w:rsidP="00592911">
      <w:pPr>
        <w:pStyle w:val="ListParagraph"/>
        <w:numPr>
          <w:ilvl w:val="0"/>
          <w:numId w:val="5"/>
        </w:numPr>
        <w:tabs>
          <w:tab w:val="left" w:pos="270"/>
        </w:tabs>
        <w:spacing w:after="160"/>
        <w:ind w:hanging="720"/>
        <w:rPr>
          <w:rFonts w:ascii="Times New Roman" w:hAnsi="Times New Roman" w:cs="Times New Roman"/>
          <w:b/>
          <w:sz w:val="24"/>
          <w:szCs w:val="24"/>
          <w:lang w:val="vi-VN"/>
        </w:rPr>
      </w:pPr>
      <w:r w:rsidRPr="00E35436">
        <w:rPr>
          <w:rFonts w:ascii="Times New Roman" w:hAnsi="Times New Roman" w:cs="Times New Roman"/>
          <w:b/>
          <w:sz w:val="24"/>
          <w:szCs w:val="24"/>
          <w:lang w:val="vi-VN"/>
        </w:rPr>
        <w:t>Liên kết ion</w:t>
      </w:r>
      <w:r>
        <w:rPr>
          <w:rFonts w:ascii="Times New Roman" w:hAnsi="Times New Roman" w:cs="Times New Roman"/>
          <w:b/>
          <w:sz w:val="24"/>
          <w:szCs w:val="24"/>
          <w:lang w:val="vi-VN"/>
        </w:rPr>
        <w:t>:</w:t>
      </w:r>
    </w:p>
    <w:p w14:paraId="15689EC4" w14:textId="2A14D957" w:rsidR="00592911" w:rsidRDefault="00592911" w:rsidP="00592911">
      <w:pPr>
        <w:tabs>
          <w:tab w:val="left" w:pos="270"/>
        </w:tabs>
        <w:spacing w:after="160"/>
        <w:rPr>
          <w:rFonts w:ascii="Times New Roman" w:hAnsi="Times New Roman" w:cs="Times New Roman"/>
          <w:bCs/>
          <w:sz w:val="24"/>
          <w:szCs w:val="24"/>
          <w:lang w:val="vi-VN"/>
        </w:rPr>
      </w:pPr>
      <w:r w:rsidRPr="00592911">
        <w:rPr>
          <w:rFonts w:ascii="Times New Roman" w:hAnsi="Times New Roman" w:cs="Times New Roman"/>
          <w:bCs/>
          <w:sz w:val="24"/>
          <w:szCs w:val="24"/>
          <w:lang w:val="vi-VN"/>
        </w:rPr>
        <w:t>- Là liên kết được tạo thành bởi lực hút giữa 2 ion trái dấu.</w:t>
      </w:r>
    </w:p>
    <w:p w14:paraId="40C21ECF" w14:textId="5611AA10" w:rsidR="00592911" w:rsidRDefault="00592911" w:rsidP="00592911">
      <w:pPr>
        <w:tabs>
          <w:tab w:val="left" w:pos="270"/>
        </w:tabs>
        <w:spacing w:after="160"/>
        <w:rPr>
          <w:rFonts w:ascii="Times New Roman" w:eastAsia="Arial" w:hAnsi="Times New Roman" w:cs="Times New Roman"/>
          <w:sz w:val="24"/>
          <w:szCs w:val="24"/>
          <w:lang w:val="vi-VN"/>
        </w:rPr>
      </w:pPr>
      <w:r>
        <w:rPr>
          <w:rFonts w:ascii="Times New Roman" w:hAnsi="Times New Roman" w:cs="Times New Roman"/>
          <w:bCs/>
          <w:sz w:val="24"/>
          <w:szCs w:val="24"/>
          <w:lang w:val="vi-VN"/>
        </w:rPr>
        <w:t xml:space="preserve">- Sự hình thành liên kết ion: </w:t>
      </w:r>
      <w:r w:rsidRPr="00E35436">
        <w:rPr>
          <w:rFonts w:ascii="Times New Roman" w:eastAsia="Arial" w:hAnsi="Times New Roman" w:cs="Times New Roman"/>
          <w:sz w:val="24"/>
          <w:szCs w:val="24"/>
          <w:lang w:val="vi-VN"/>
        </w:rPr>
        <w:t>Để có 8e ở lớp vỏ</w:t>
      </w:r>
      <w:r>
        <w:rPr>
          <w:rFonts w:ascii="Times New Roman" w:eastAsia="Arial" w:hAnsi="Times New Roman" w:cs="Times New Roman"/>
          <w:sz w:val="24"/>
          <w:szCs w:val="24"/>
          <w:lang w:val="vi-VN"/>
        </w:rPr>
        <w:t xml:space="preserve"> ngoài cùng</w:t>
      </w:r>
      <w:r w:rsidRPr="00E35436">
        <w:rPr>
          <w:rFonts w:ascii="Times New Roman" w:eastAsia="Arial" w:hAnsi="Times New Roman" w:cs="Times New Roman"/>
          <w:sz w:val="24"/>
          <w:szCs w:val="24"/>
          <w:lang w:val="vi-VN"/>
        </w:rPr>
        <w:t xml:space="preserve">, nguyên tử </w:t>
      </w:r>
      <w:r w:rsidRPr="00592911">
        <w:rPr>
          <w:rFonts w:ascii="Times New Roman" w:eastAsia="Arial" w:hAnsi="Times New Roman" w:cs="Times New Roman"/>
          <w:b/>
          <w:bCs/>
          <w:sz w:val="24"/>
          <w:szCs w:val="24"/>
          <w:lang w:val="vi-VN"/>
        </w:rPr>
        <w:t>kim loại</w:t>
      </w:r>
      <w:r w:rsidRPr="00E35436">
        <w:rPr>
          <w:rFonts w:ascii="Times New Roman" w:eastAsia="Arial" w:hAnsi="Times New Roman" w:cs="Times New Roman"/>
          <w:sz w:val="24"/>
          <w:szCs w:val="24"/>
          <w:lang w:val="vi-VN"/>
        </w:rPr>
        <w:t xml:space="preserve"> mất số e </w:t>
      </w:r>
      <w:r>
        <w:rPr>
          <w:rFonts w:ascii="Times New Roman" w:eastAsia="Arial" w:hAnsi="Times New Roman" w:cs="Times New Roman"/>
          <w:sz w:val="24"/>
          <w:szCs w:val="24"/>
          <w:lang w:val="vi-VN"/>
        </w:rPr>
        <w:t xml:space="preserve">lớp ngoài cùng </w:t>
      </w:r>
      <w:r w:rsidRPr="00E35436">
        <w:rPr>
          <w:rFonts w:ascii="Times New Roman" w:eastAsia="Arial" w:hAnsi="Times New Roman" w:cs="Times New Roman"/>
          <w:sz w:val="24"/>
          <w:szCs w:val="24"/>
          <w:lang w:val="vi-VN"/>
        </w:rPr>
        <w:t>để trở thành</w:t>
      </w:r>
      <w:r>
        <w:rPr>
          <w:rFonts w:ascii="Times New Roman" w:eastAsia="Arial" w:hAnsi="Times New Roman" w:cs="Times New Roman"/>
          <w:sz w:val="24"/>
          <w:szCs w:val="24"/>
          <w:lang w:val="vi-VN"/>
        </w:rPr>
        <w:t xml:space="preserve"> ion dương</w:t>
      </w:r>
      <w:r w:rsidRPr="00E35436">
        <w:rPr>
          <w:rFonts w:ascii="Times New Roman" w:eastAsia="Arial" w:hAnsi="Times New Roman" w:cs="Times New Roman"/>
          <w:sz w:val="24"/>
          <w:szCs w:val="24"/>
          <w:lang w:val="vi-VN"/>
        </w:rPr>
        <w:t xml:space="preserve">, nguyên tử </w:t>
      </w:r>
      <w:r w:rsidRPr="00592911">
        <w:rPr>
          <w:rFonts w:ascii="Times New Roman" w:eastAsia="Arial" w:hAnsi="Times New Roman" w:cs="Times New Roman"/>
          <w:b/>
          <w:bCs/>
          <w:sz w:val="24"/>
          <w:szCs w:val="24"/>
          <w:lang w:val="vi-VN"/>
        </w:rPr>
        <w:t>phi kim</w:t>
      </w:r>
      <w:r w:rsidRPr="00E35436">
        <w:rPr>
          <w:rFonts w:ascii="Times New Roman" w:eastAsia="Arial" w:hAnsi="Times New Roman" w:cs="Times New Roman"/>
          <w:sz w:val="24"/>
          <w:szCs w:val="24"/>
          <w:lang w:val="vi-VN"/>
        </w:rPr>
        <w:t xml:space="preserve"> nhận thêm e để trở thành </w:t>
      </w:r>
      <w:r>
        <w:rPr>
          <w:rFonts w:ascii="Times New Roman" w:eastAsia="Arial" w:hAnsi="Times New Roman" w:cs="Times New Roman"/>
          <w:sz w:val="24"/>
          <w:szCs w:val="24"/>
          <w:lang w:val="vi-VN"/>
        </w:rPr>
        <w:t>ion âm</w:t>
      </w:r>
      <w:r w:rsidRPr="00E35436">
        <w:rPr>
          <w:rFonts w:ascii="Times New Roman" w:eastAsia="Arial" w:hAnsi="Times New Roman" w:cs="Times New Roman"/>
          <w:sz w:val="24"/>
          <w:szCs w:val="24"/>
          <w:lang w:val="vi-VN"/>
        </w:rPr>
        <w:t>.</w:t>
      </w:r>
    </w:p>
    <w:p w14:paraId="5CD7A2AA" w14:textId="77777777" w:rsidR="00592911" w:rsidRPr="004021DB" w:rsidRDefault="00592911" w:rsidP="00592911">
      <w:pPr>
        <w:pStyle w:val="NormalWeb"/>
        <w:spacing w:before="0" w:beforeAutospacing="0" w:after="0" w:afterAutospacing="0" w:line="288" w:lineRule="auto"/>
        <w:jc w:val="both"/>
        <w:rPr>
          <w:rFonts w:eastAsiaTheme="minorEastAsia"/>
          <w:b/>
          <w:bCs/>
          <w:color w:val="FF0000"/>
          <w:kern w:val="24"/>
        </w:rPr>
      </w:pPr>
      <w:r w:rsidRPr="004021DB">
        <w:rPr>
          <w:rFonts w:eastAsiaTheme="minorEastAsia"/>
          <w:b/>
          <w:bCs/>
          <w:color w:val="FF0000"/>
          <w:kern w:val="24"/>
        </w:rPr>
        <w:t xml:space="preserve">+ Kim loại (M) có xu hướng nhường đi e và mang điện tích dương: </w:t>
      </w:r>
      <w:r w:rsidRPr="004021DB">
        <w:rPr>
          <w:rFonts w:eastAsiaTheme="minorEastAsia"/>
          <w:b/>
          <w:bCs/>
          <w:color w:val="FF0000"/>
          <w:kern w:val="24"/>
        </w:rPr>
        <w:tab/>
      </w:r>
      <w:r w:rsidRPr="004021DB">
        <w:rPr>
          <w:rFonts w:eastAsiaTheme="minorEastAsia"/>
          <w:b/>
          <w:bCs/>
          <w:color w:val="FF0000"/>
          <w:kern w:val="24"/>
        </w:rPr>
        <w:tab/>
      </w:r>
    </w:p>
    <w:p w14:paraId="578843ED" w14:textId="77777777" w:rsidR="00592911" w:rsidRPr="004021DB" w:rsidRDefault="00666ECB" w:rsidP="00592911">
      <w:pPr>
        <w:pStyle w:val="NormalWeb"/>
        <w:spacing w:before="0" w:beforeAutospacing="0" w:after="0" w:afterAutospacing="0" w:line="288" w:lineRule="auto"/>
        <w:jc w:val="center"/>
        <w:rPr>
          <w:rFonts w:eastAsiaTheme="minorEastAsia"/>
          <w:b/>
          <w:bCs/>
          <w:color w:val="FF0000"/>
          <w:kern w:val="24"/>
        </w:rPr>
      </w:pPr>
      <w:r w:rsidRPr="00666ECB">
        <w:rPr>
          <w:rFonts w:eastAsiaTheme="minorEastAsia"/>
          <w:b/>
          <w:bCs/>
          <w:noProof/>
          <w:color w:val="FF0000"/>
          <w:kern w:val="24"/>
          <w:position w:val="-6"/>
        </w:rPr>
        <w:object w:dxaOrig="1680" w:dyaOrig="340" w14:anchorId="5DE0D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pt;height:18pt;mso-width-percent:0;mso-height-percent:0;mso-width-percent:0;mso-height-percent:0" o:ole="">
            <v:imagedata r:id="rId10" o:title=""/>
          </v:shape>
          <o:OLEObject Type="Embed" ProgID="Equation.DSMT4" ShapeID="_x0000_i1025" DrawAspect="Content" ObjectID="_1783671821" r:id="rId11"/>
        </w:object>
      </w:r>
    </w:p>
    <w:p w14:paraId="21A2B1B8" w14:textId="77777777" w:rsidR="00592911" w:rsidRPr="004021DB" w:rsidRDefault="00592911" w:rsidP="00592911">
      <w:pPr>
        <w:pStyle w:val="NormalWeb"/>
        <w:spacing w:before="0" w:beforeAutospacing="0" w:after="0" w:afterAutospacing="0" w:line="288" w:lineRule="auto"/>
        <w:rPr>
          <w:rFonts w:eastAsiaTheme="minorEastAsia"/>
          <w:b/>
          <w:bCs/>
          <w:color w:val="FF0000"/>
          <w:kern w:val="24"/>
        </w:rPr>
      </w:pPr>
      <w:r w:rsidRPr="004021DB">
        <w:rPr>
          <w:rFonts w:eastAsiaTheme="minorEastAsia"/>
          <w:b/>
          <w:bCs/>
          <w:color w:val="FF0000"/>
          <w:kern w:val="24"/>
        </w:rPr>
        <w:lastRenderedPageBreak/>
        <w:t xml:space="preserve">+ Phi kim (A) có xu hướng nhận e và mang điện tích âm: </w:t>
      </w:r>
      <w:r w:rsidRPr="004021DB">
        <w:rPr>
          <w:rFonts w:eastAsiaTheme="minorEastAsia"/>
          <w:b/>
          <w:bCs/>
          <w:color w:val="FF0000"/>
          <w:kern w:val="24"/>
        </w:rPr>
        <w:tab/>
      </w:r>
      <w:r w:rsidRPr="004021DB">
        <w:rPr>
          <w:rFonts w:eastAsiaTheme="minorEastAsia"/>
          <w:b/>
          <w:bCs/>
          <w:color w:val="FF0000"/>
          <w:kern w:val="24"/>
        </w:rPr>
        <w:tab/>
      </w:r>
    </w:p>
    <w:p w14:paraId="7988926B" w14:textId="77777777" w:rsidR="00592911" w:rsidRPr="004021DB" w:rsidRDefault="00666ECB" w:rsidP="00592911">
      <w:pPr>
        <w:pStyle w:val="NormalWeb"/>
        <w:spacing w:before="0" w:beforeAutospacing="0" w:after="0" w:afterAutospacing="0" w:line="288" w:lineRule="auto"/>
        <w:jc w:val="center"/>
        <w:rPr>
          <w:rFonts w:eastAsiaTheme="minorEastAsia"/>
          <w:b/>
          <w:bCs/>
          <w:color w:val="000000" w:themeColor="text1"/>
          <w:kern w:val="24"/>
        </w:rPr>
      </w:pPr>
      <w:r w:rsidRPr="00666ECB">
        <w:rPr>
          <w:rFonts w:eastAsiaTheme="minorEastAsia"/>
          <w:b/>
          <w:bCs/>
          <w:noProof/>
          <w:color w:val="000000" w:themeColor="text1"/>
          <w:kern w:val="24"/>
          <w:position w:val="-6"/>
        </w:rPr>
        <w:object w:dxaOrig="1579" w:dyaOrig="340" w14:anchorId="59B40F74">
          <v:shape id="_x0000_i1026" type="#_x0000_t75" alt="" style="width:79.5pt;height:18pt;mso-width-percent:0;mso-height-percent:0;mso-width-percent:0;mso-height-percent:0" o:ole="">
            <v:imagedata r:id="rId12" o:title=""/>
          </v:shape>
          <o:OLEObject Type="Embed" ProgID="Equation.DSMT4" ShapeID="_x0000_i1026" DrawAspect="Content" ObjectID="_1783671822" r:id="rId13"/>
        </w:object>
      </w:r>
    </w:p>
    <w:p w14:paraId="48EBF8BB" w14:textId="56ED0998" w:rsidR="00592911" w:rsidRPr="00592911" w:rsidRDefault="00592911" w:rsidP="00592911">
      <w:pPr>
        <w:spacing w:after="0"/>
        <w:rPr>
          <w:rFonts w:ascii="Times New Roman" w:eastAsia="Arial" w:hAnsi="Times New Roman" w:cs="Times New Roman"/>
          <w:b/>
          <w:bCs/>
          <w:color w:val="FF0000"/>
          <w:sz w:val="24"/>
          <w:szCs w:val="24"/>
          <w:lang w:val="vi-VN"/>
        </w:rPr>
      </w:pPr>
      <w:r w:rsidRPr="00592911">
        <w:rPr>
          <w:rFonts w:ascii="Times New Roman" w:eastAsia="Arial" w:hAnsi="Times New Roman" w:cs="Times New Roman"/>
          <w:b/>
          <w:bCs/>
          <w:color w:val="FF0000"/>
          <w:sz w:val="24"/>
          <w:szCs w:val="24"/>
          <w:lang w:val="vi-VN"/>
        </w:rPr>
        <w:t>+ Khi hai ion tích điện trái dấu hút nhau (bằng lực hút tĩnh điện) tạo ra hợp chất liên lết ion.</w:t>
      </w:r>
    </w:p>
    <w:p w14:paraId="25B83088" w14:textId="77777777" w:rsidR="00592911" w:rsidRPr="00E35436" w:rsidRDefault="00592911" w:rsidP="00592911">
      <w:pPr>
        <w:spacing w:after="0"/>
        <w:rPr>
          <w:rFonts w:ascii="Times New Roman" w:eastAsia="Arial" w:hAnsi="Times New Roman" w:cs="Times New Roman"/>
          <w:sz w:val="24"/>
          <w:szCs w:val="24"/>
          <w:lang w:val="vi-VN"/>
        </w:rPr>
      </w:pPr>
      <w:r w:rsidRPr="00E35436">
        <w:rPr>
          <w:rFonts w:ascii="Times New Roman" w:eastAsia="Arial" w:hAnsi="Times New Roman" w:cs="Times New Roman"/>
          <w:b/>
          <w:sz w:val="24"/>
          <w:szCs w:val="24"/>
          <w:lang w:val="vi-VN"/>
        </w:rPr>
        <w:t>Ví dụ:</w:t>
      </w:r>
      <w:r w:rsidRPr="00E35436">
        <w:rPr>
          <w:rFonts w:ascii="Times New Roman" w:eastAsia="Arial" w:hAnsi="Times New Roman" w:cs="Times New Roman"/>
          <w:sz w:val="24"/>
          <w:szCs w:val="24"/>
          <w:lang w:val="vi-VN"/>
        </w:rPr>
        <w:t xml:space="preserve"> xét sự tạo thành liên kết trong NaCl khi đốt Na trong Cl</w:t>
      </w:r>
      <w:r w:rsidRPr="00E35436">
        <w:rPr>
          <w:rFonts w:ascii="Times New Roman" w:eastAsia="Arial" w:hAnsi="Times New Roman" w:cs="Times New Roman"/>
          <w:sz w:val="24"/>
          <w:szCs w:val="24"/>
          <w:vertAlign w:val="subscript"/>
          <w:lang w:val="vi-VN"/>
        </w:rPr>
        <w:t>2</w:t>
      </w:r>
    </w:p>
    <w:p w14:paraId="589164DF" w14:textId="65F1584D" w:rsidR="00592911" w:rsidRDefault="00592911" w:rsidP="00592911">
      <w:pPr>
        <w:tabs>
          <w:tab w:val="left" w:pos="270"/>
        </w:tabs>
        <w:spacing w:after="160"/>
        <w:rPr>
          <w:rFonts w:ascii="Times New Roman" w:eastAsia="Arial" w:hAnsi="Times New Roman" w:cs="Times New Roman"/>
          <w:sz w:val="24"/>
          <w:szCs w:val="24"/>
          <w:lang w:val="vi-VN"/>
        </w:rPr>
      </w:pPr>
      <w:r w:rsidRPr="00E35436">
        <w:rPr>
          <w:rFonts w:ascii="Times New Roman" w:eastAsia="Arial" w:hAnsi="Times New Roman" w:cs="Times New Roman"/>
          <w:sz w:val="24"/>
          <w:szCs w:val="24"/>
          <w:lang w:val="vi-VN"/>
        </w:rPr>
        <w:t>Sự tạo thành ion:</w:t>
      </w:r>
      <w:r w:rsidRPr="00E35436">
        <w:rPr>
          <w:rFonts w:ascii="Times New Roman" w:eastAsia="Arial" w:hAnsi="Times New Roman" w:cs="Times New Roman"/>
          <w:sz w:val="24"/>
          <w:szCs w:val="24"/>
          <w:lang w:val="vi-VN"/>
        </w:rPr>
        <w:br/>
      </w:r>
      <w:r w:rsidRPr="004021DB">
        <w:rPr>
          <w:noProof/>
        </w:rPr>
        <w:drawing>
          <wp:inline distT="0" distB="0" distL="0" distR="0" wp14:anchorId="76D56540" wp14:editId="739A3BF0">
            <wp:extent cx="3705225" cy="2626573"/>
            <wp:effectExtent l="0" t="0" r="0" b="0"/>
            <wp:docPr id="1692146068" name="Hình ảnh 7" descr="A diagram of the ele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146068" name="Hình ảnh 7" descr="A diagram of the element  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17116" cy="2635003"/>
                    </a:xfrm>
                    <a:prstGeom prst="rect">
                      <a:avLst/>
                    </a:prstGeom>
                    <a:noFill/>
                  </pic:spPr>
                </pic:pic>
              </a:graphicData>
            </a:graphic>
          </wp:inline>
        </w:drawing>
      </w:r>
    </w:p>
    <w:p w14:paraId="3E4DBD39" w14:textId="77777777" w:rsidR="0091273C" w:rsidRPr="00A6156C" w:rsidRDefault="0091273C" w:rsidP="00592911">
      <w:pPr>
        <w:tabs>
          <w:tab w:val="left" w:pos="270"/>
        </w:tabs>
        <w:spacing w:after="160"/>
        <w:rPr>
          <w:rFonts w:ascii="Times New Roman" w:eastAsia="Times New Roman" w:hAnsi="Times New Roman" w:cs="Times New Roman"/>
          <w:sz w:val="24"/>
          <w:szCs w:val="24"/>
          <w:lang w:val="vi-VN"/>
        </w:rPr>
      </w:pPr>
      <w:r w:rsidRPr="00A6156C">
        <w:rPr>
          <w:rFonts w:ascii="Times New Roman" w:eastAsia="Times New Roman" w:hAnsi="Times New Roman" w:cs="Times New Roman"/>
          <w:sz w:val="24"/>
          <w:szCs w:val="24"/>
        </w:rPr>
        <w:t>- Nguyên tử sodium</w:t>
      </w:r>
      <w:r w:rsidRPr="00A6156C">
        <w:rPr>
          <w:rFonts w:ascii="Times New Roman" w:eastAsia="Times New Roman" w:hAnsi="Times New Roman" w:cs="Times New Roman"/>
          <w:sz w:val="24"/>
          <w:szCs w:val="24"/>
          <w:lang w:val="vi-VN"/>
        </w:rPr>
        <w:t xml:space="preserve"> </w:t>
      </w:r>
      <w:r w:rsidRPr="00A6156C">
        <w:rPr>
          <w:rFonts w:ascii="Times New Roman" w:eastAsia="Times New Roman" w:hAnsi="Times New Roman" w:cs="Times New Roman"/>
          <w:sz w:val="24"/>
          <w:szCs w:val="24"/>
        </w:rPr>
        <w:t>(Na) nhường một electron ở lớp electron ngoài cùng</w:t>
      </w:r>
      <w:r w:rsidRPr="00A6156C">
        <w:rPr>
          <w:rFonts w:ascii="Times New Roman" w:eastAsia="Times New Roman" w:hAnsi="Times New Roman" w:cs="Times New Roman"/>
          <w:sz w:val="24"/>
          <w:szCs w:val="24"/>
          <w:lang w:val="vi-VN"/>
        </w:rPr>
        <w:t xml:space="preserve"> để tạo thành ion sodium: </w:t>
      </w:r>
    </w:p>
    <w:p w14:paraId="20607973" w14:textId="77777777" w:rsidR="0091273C" w:rsidRPr="00A6156C" w:rsidRDefault="0091273C" w:rsidP="00592911">
      <w:pPr>
        <w:tabs>
          <w:tab w:val="left" w:pos="270"/>
        </w:tabs>
        <w:spacing w:after="160"/>
        <w:rPr>
          <w:rFonts w:ascii="Times New Roman" w:eastAsia="Arial" w:hAnsi="Times New Roman" w:cs="Times New Roman"/>
          <w:sz w:val="24"/>
          <w:szCs w:val="24"/>
          <w:lang w:val="vi-VN"/>
        </w:rPr>
      </w:pPr>
      <w:r w:rsidRPr="00A6156C">
        <w:rPr>
          <w:rFonts w:ascii="Times New Roman" w:eastAsia="Times New Roman" w:hAnsi="Times New Roman" w:cs="Times New Roman"/>
          <w:sz w:val="24"/>
          <w:szCs w:val="24"/>
          <w:lang w:val="vi-VN"/>
        </w:rPr>
        <w:tab/>
      </w:r>
      <w:r w:rsidRPr="00A6156C">
        <w:rPr>
          <w:rFonts w:ascii="Times New Roman" w:eastAsia="Times New Roman" w:hAnsi="Times New Roman" w:cs="Times New Roman"/>
          <w:sz w:val="24"/>
          <w:szCs w:val="24"/>
          <w:lang w:val="vi-VN"/>
        </w:rPr>
        <w:tab/>
      </w:r>
      <w:r w:rsidRPr="00A6156C">
        <w:rPr>
          <w:rFonts w:ascii="Times New Roman" w:eastAsia="Times New Roman" w:hAnsi="Times New Roman" w:cs="Times New Roman"/>
          <w:sz w:val="24"/>
          <w:szCs w:val="24"/>
          <w:lang w:val="vi-VN"/>
        </w:rPr>
        <w:tab/>
      </w:r>
      <w:r w:rsidRPr="00A6156C">
        <w:rPr>
          <w:rFonts w:ascii="Times New Roman" w:eastAsia="Times New Roman" w:hAnsi="Times New Roman" w:cs="Times New Roman"/>
          <w:sz w:val="24"/>
          <w:szCs w:val="24"/>
          <w:lang w:val="vi-VN"/>
        </w:rPr>
        <w:tab/>
      </w:r>
      <w:r w:rsidRPr="00A6156C">
        <w:rPr>
          <w:rFonts w:ascii="Times New Roman" w:eastAsia="Arial" w:hAnsi="Times New Roman" w:cs="Times New Roman"/>
          <w:sz w:val="24"/>
          <w:szCs w:val="24"/>
          <w:lang w:val="vi-VN"/>
        </w:rPr>
        <w:t>Na → Na</w:t>
      </w:r>
      <w:r w:rsidRPr="00A6156C">
        <w:rPr>
          <w:rFonts w:ascii="Times New Roman" w:eastAsia="Arial" w:hAnsi="Times New Roman" w:cs="Times New Roman"/>
          <w:sz w:val="24"/>
          <w:szCs w:val="24"/>
          <w:vertAlign w:val="superscript"/>
          <w:lang w:val="vi-VN"/>
        </w:rPr>
        <w:t>+</w:t>
      </w:r>
      <w:r w:rsidRPr="00A6156C">
        <w:rPr>
          <w:rFonts w:ascii="Times New Roman" w:eastAsia="Arial" w:hAnsi="Times New Roman" w:cs="Times New Roman"/>
          <w:sz w:val="24"/>
          <w:szCs w:val="24"/>
          <w:lang w:val="vi-VN"/>
        </w:rPr>
        <w:t xml:space="preserve"> + 1e</w:t>
      </w:r>
    </w:p>
    <w:p w14:paraId="68A4BDD0" w14:textId="77777777" w:rsidR="0091273C" w:rsidRPr="00A6156C" w:rsidRDefault="0091273C" w:rsidP="00592911">
      <w:pPr>
        <w:tabs>
          <w:tab w:val="left" w:pos="270"/>
        </w:tabs>
        <w:spacing w:after="160"/>
        <w:rPr>
          <w:rFonts w:ascii="Times New Roman" w:eastAsia="Times New Roman" w:hAnsi="Times New Roman" w:cs="Times New Roman"/>
          <w:sz w:val="24"/>
          <w:szCs w:val="24"/>
          <w:lang w:val="vi-VN"/>
        </w:rPr>
      </w:pPr>
      <w:r w:rsidRPr="00A6156C">
        <w:rPr>
          <w:rFonts w:ascii="Times New Roman" w:eastAsia="Arial" w:hAnsi="Times New Roman" w:cs="Times New Roman"/>
          <w:sz w:val="24"/>
          <w:szCs w:val="24"/>
          <w:lang w:val="vi-VN"/>
        </w:rPr>
        <w:t xml:space="preserve">- </w:t>
      </w:r>
      <w:r w:rsidRPr="00A6156C">
        <w:rPr>
          <w:rFonts w:ascii="Times New Roman" w:eastAsia="Times New Roman" w:hAnsi="Times New Roman" w:cs="Times New Roman"/>
          <w:sz w:val="24"/>
          <w:szCs w:val="24"/>
        </w:rPr>
        <w:t>Nguyên tử Cl nhận vào lớp electron ngoài cùng một electron</w:t>
      </w:r>
      <w:r w:rsidRPr="00A6156C">
        <w:rPr>
          <w:rFonts w:ascii="Times New Roman" w:eastAsia="Times New Roman" w:hAnsi="Times New Roman" w:cs="Times New Roman"/>
          <w:sz w:val="24"/>
          <w:szCs w:val="24"/>
          <w:lang w:val="vi-VN"/>
        </w:rPr>
        <w:t xml:space="preserve"> để tạo thành ion chlorine:</w:t>
      </w:r>
    </w:p>
    <w:p w14:paraId="069857B3" w14:textId="4CF410BF" w:rsidR="0091273C" w:rsidRPr="00A6156C" w:rsidRDefault="0091273C" w:rsidP="0091273C">
      <w:pPr>
        <w:tabs>
          <w:tab w:val="left" w:pos="142"/>
        </w:tabs>
        <w:contextualSpacing/>
        <w:rPr>
          <w:rFonts w:ascii="Times New Roman" w:eastAsia="Arial" w:hAnsi="Times New Roman" w:cs="Times New Roman"/>
          <w:sz w:val="24"/>
          <w:szCs w:val="24"/>
          <w:vertAlign w:val="superscript"/>
          <w:lang w:val="vi-VN"/>
        </w:rPr>
      </w:pPr>
      <w:r w:rsidRPr="00A6156C">
        <w:rPr>
          <w:rFonts w:ascii="Times New Roman" w:eastAsia="Arial" w:hAnsi="Times New Roman" w:cs="Times New Roman"/>
          <w:sz w:val="24"/>
          <w:szCs w:val="24"/>
          <w:lang w:val="vi-VN"/>
        </w:rPr>
        <w:tab/>
      </w:r>
      <w:r w:rsidRPr="00A6156C">
        <w:rPr>
          <w:rFonts w:ascii="Times New Roman" w:eastAsia="Arial" w:hAnsi="Times New Roman" w:cs="Times New Roman"/>
          <w:sz w:val="24"/>
          <w:szCs w:val="24"/>
          <w:lang w:val="vi-VN"/>
        </w:rPr>
        <w:tab/>
      </w:r>
      <w:r w:rsidRPr="00A6156C">
        <w:rPr>
          <w:rFonts w:ascii="Times New Roman" w:eastAsia="Arial" w:hAnsi="Times New Roman" w:cs="Times New Roman"/>
          <w:sz w:val="24"/>
          <w:szCs w:val="24"/>
          <w:lang w:val="vi-VN"/>
        </w:rPr>
        <w:tab/>
      </w:r>
      <w:r w:rsidRPr="00A6156C">
        <w:rPr>
          <w:rFonts w:ascii="Times New Roman" w:eastAsia="Arial" w:hAnsi="Times New Roman" w:cs="Times New Roman"/>
          <w:sz w:val="24"/>
          <w:szCs w:val="24"/>
          <w:lang w:val="vi-VN"/>
        </w:rPr>
        <w:tab/>
        <w:t>Cl + 1e → Cl</w:t>
      </w:r>
      <w:r w:rsidRPr="00A6156C">
        <w:rPr>
          <w:rFonts w:ascii="Times New Roman" w:eastAsia="Arial" w:hAnsi="Times New Roman" w:cs="Times New Roman"/>
          <w:sz w:val="24"/>
          <w:szCs w:val="24"/>
          <w:vertAlign w:val="superscript"/>
          <w:lang w:val="vi-VN"/>
        </w:rPr>
        <w:t>-</w:t>
      </w:r>
    </w:p>
    <w:p w14:paraId="2A10F7D9" w14:textId="0C5A8B7C" w:rsidR="0091273C" w:rsidRPr="00FF48E1" w:rsidRDefault="0091273C" w:rsidP="0091273C">
      <w:pPr>
        <w:shd w:val="clear" w:color="auto" w:fill="FFFFFF"/>
        <w:spacing w:line="288" w:lineRule="auto"/>
        <w:ind w:firstLine="284"/>
        <w:rPr>
          <w:rFonts w:ascii="Times New Roman" w:eastAsia="Times New Roman" w:hAnsi="Times New Roman" w:cs="Times New Roman"/>
          <w:sz w:val="24"/>
          <w:szCs w:val="24"/>
        </w:rPr>
      </w:pPr>
      <w:r w:rsidRPr="00FF48E1">
        <w:rPr>
          <w:rFonts w:ascii="Times New Roman" w:eastAsia="Times New Roman" w:hAnsi="Times New Roman" w:cs="Times New Roman"/>
          <w:sz w:val="24"/>
          <w:szCs w:val="24"/>
        </w:rPr>
        <w:t>- Hai ion Na</w:t>
      </w:r>
      <w:r w:rsidRPr="00FF48E1">
        <w:rPr>
          <w:rFonts w:ascii="Times New Roman" w:eastAsia="Times New Roman" w:hAnsi="Times New Roman" w:cs="Times New Roman"/>
          <w:sz w:val="24"/>
          <w:szCs w:val="24"/>
          <w:vertAlign w:val="superscript"/>
          <w:lang w:val="vi-VN"/>
        </w:rPr>
        <w:t>+</w:t>
      </w:r>
      <w:r w:rsidRPr="00FF48E1">
        <w:rPr>
          <w:rFonts w:ascii="Times New Roman" w:eastAsia="Times New Roman" w:hAnsi="Times New Roman" w:cs="Times New Roman"/>
          <w:sz w:val="24"/>
          <w:szCs w:val="24"/>
          <w:lang w:val="vi-VN"/>
        </w:rPr>
        <w:t xml:space="preserve"> và Cl</w:t>
      </w:r>
      <w:r w:rsidRPr="00FF48E1">
        <w:rPr>
          <w:rFonts w:ascii="Times New Roman" w:eastAsia="Times New Roman" w:hAnsi="Times New Roman" w:cs="Times New Roman"/>
          <w:sz w:val="24"/>
          <w:szCs w:val="24"/>
          <w:vertAlign w:val="superscript"/>
          <w:lang w:val="vi-VN"/>
        </w:rPr>
        <w:t>-</w:t>
      </w:r>
      <w:r w:rsidRPr="00FF48E1">
        <w:rPr>
          <w:rFonts w:ascii="Times New Roman" w:eastAsia="Times New Roman" w:hAnsi="Times New Roman" w:cs="Times New Roman"/>
          <w:sz w:val="24"/>
          <w:szCs w:val="24"/>
          <w:lang w:val="vi-VN"/>
        </w:rPr>
        <w:t xml:space="preserve"> </w:t>
      </w:r>
      <w:r w:rsidRPr="00FF48E1">
        <w:rPr>
          <w:rFonts w:ascii="Times New Roman" w:eastAsia="Times New Roman" w:hAnsi="Times New Roman" w:cs="Times New Roman"/>
          <w:sz w:val="24"/>
          <w:szCs w:val="24"/>
        </w:rPr>
        <w:t>mang điện tích trái</w:t>
      </w:r>
      <w:r w:rsidRPr="00FF48E1">
        <w:rPr>
          <w:rFonts w:ascii="Times New Roman" w:eastAsia="Times New Roman" w:hAnsi="Times New Roman" w:cs="Times New Roman"/>
          <w:sz w:val="24"/>
          <w:szCs w:val="24"/>
          <w:lang w:val="vi-VN"/>
        </w:rPr>
        <w:t xml:space="preserve"> </w:t>
      </w:r>
      <w:r w:rsidRPr="00FF48E1">
        <w:rPr>
          <w:rFonts w:ascii="Times New Roman" w:eastAsia="Times New Roman" w:hAnsi="Times New Roman" w:cs="Times New Roman"/>
          <w:sz w:val="24"/>
          <w:szCs w:val="24"/>
        </w:rPr>
        <w:t>dấu nên</w:t>
      </w:r>
      <w:r w:rsidRPr="00FF48E1">
        <w:rPr>
          <w:rFonts w:ascii="Times New Roman" w:eastAsia="Times New Roman" w:hAnsi="Times New Roman" w:cs="Times New Roman"/>
          <w:sz w:val="24"/>
          <w:szCs w:val="24"/>
          <w:lang w:val="vi-VN"/>
        </w:rPr>
        <w:t xml:space="preserve"> </w:t>
      </w:r>
      <w:r w:rsidRPr="00FF48E1">
        <w:rPr>
          <w:rFonts w:ascii="Times New Roman" w:eastAsia="Times New Roman" w:hAnsi="Times New Roman" w:cs="Times New Roman"/>
          <w:sz w:val="24"/>
          <w:szCs w:val="24"/>
        </w:rPr>
        <w:t>hút nhau để hình thành liền kết ion trong phân tử muối ăn</w:t>
      </w:r>
      <w:r w:rsidRPr="00FF48E1">
        <w:rPr>
          <w:rFonts w:ascii="Times New Roman" w:eastAsia="Times New Roman" w:hAnsi="Times New Roman" w:cs="Times New Roman"/>
          <w:sz w:val="24"/>
          <w:szCs w:val="24"/>
          <w:lang w:val="vi-VN"/>
        </w:rPr>
        <w:t xml:space="preserve"> (NaCl)</w:t>
      </w:r>
      <w:r w:rsidRPr="00FF48E1">
        <w:rPr>
          <w:rFonts w:ascii="Times New Roman" w:eastAsia="Times New Roman" w:hAnsi="Times New Roman" w:cs="Times New Roman"/>
          <w:sz w:val="24"/>
          <w:szCs w:val="24"/>
        </w:rPr>
        <w:t>. </w:t>
      </w:r>
    </w:p>
    <w:p w14:paraId="6935001A" w14:textId="7B5680C0" w:rsidR="0091273C" w:rsidRPr="00FF48E1" w:rsidRDefault="0091273C" w:rsidP="0091273C">
      <w:pPr>
        <w:pStyle w:val="NormalWeb"/>
        <w:spacing w:before="0" w:beforeAutospacing="0" w:after="0" w:afterAutospacing="0" w:line="288" w:lineRule="auto"/>
        <w:jc w:val="both"/>
        <w:rPr>
          <w:rFonts w:eastAsiaTheme="minorEastAsia"/>
          <w:b/>
          <w:bCs/>
          <w:color w:val="000000" w:themeColor="text1"/>
          <w:kern w:val="24"/>
          <w:lang w:val="vi-VN"/>
        </w:rPr>
      </w:pPr>
      <w:r w:rsidRPr="00FF48E1">
        <w:rPr>
          <w:rFonts w:eastAsiaTheme="minorEastAsia"/>
          <w:b/>
          <w:bCs/>
          <w:color w:val="000000" w:themeColor="text1"/>
          <w:kern w:val="24"/>
          <w:lang w:val="vi-VN"/>
        </w:rPr>
        <w:t>* Đặc điểm của hợp chất ion:</w:t>
      </w:r>
    </w:p>
    <w:p w14:paraId="2C87A5F7" w14:textId="0542891E" w:rsidR="0091273C" w:rsidRPr="00FF48E1" w:rsidRDefault="0091273C" w:rsidP="0091273C">
      <w:pPr>
        <w:pStyle w:val="NormalWeb"/>
        <w:spacing w:before="0" w:beforeAutospacing="0" w:after="0" w:afterAutospacing="0" w:line="288" w:lineRule="auto"/>
        <w:jc w:val="both"/>
        <w:rPr>
          <w:rFonts w:eastAsiaTheme="minorEastAsia"/>
          <w:color w:val="000000" w:themeColor="text1"/>
          <w:kern w:val="24"/>
        </w:rPr>
      </w:pPr>
      <w:r w:rsidRPr="00FF48E1">
        <w:rPr>
          <w:rFonts w:eastAsiaTheme="minorEastAsia"/>
          <w:color w:val="000000" w:themeColor="text1"/>
          <w:kern w:val="24"/>
          <w:lang w:val="vi-VN"/>
        </w:rPr>
        <w:t xml:space="preserve">- Chất tạo bởi các ion dương và ion âm được gọi là hợp chất ion. Ở điều kiện thường, </w:t>
      </w:r>
      <w:r w:rsidR="00D500A4" w:rsidRPr="00FF48E1">
        <w:rPr>
          <w:rFonts w:eastAsiaTheme="minorEastAsia"/>
          <w:color w:val="000000" w:themeColor="text1"/>
          <w:kern w:val="24"/>
          <w:lang w:val="vi-VN"/>
        </w:rPr>
        <w:t>c</w:t>
      </w:r>
      <w:r w:rsidRPr="00FF48E1">
        <w:rPr>
          <w:rFonts w:eastAsiaTheme="minorEastAsia"/>
          <w:color w:val="000000" w:themeColor="text1"/>
          <w:kern w:val="24"/>
        </w:rPr>
        <w:t>ác hợp chất ion như muối ăn, vôi sống... là chất rắn, khó bay hơi và nhiệt độ nóng chảy cao, khi tan trong nước tạo thành dung dịch dẫn diện.</w:t>
      </w:r>
    </w:p>
    <w:p w14:paraId="23251BD1" w14:textId="54651275" w:rsidR="008E2A00" w:rsidRPr="00FF48E1" w:rsidRDefault="008E2A00" w:rsidP="0091273C">
      <w:pPr>
        <w:pStyle w:val="NormalWeb"/>
        <w:spacing w:before="0" w:beforeAutospacing="0" w:after="0" w:afterAutospacing="0" w:line="288" w:lineRule="auto"/>
        <w:jc w:val="both"/>
        <w:rPr>
          <w:rFonts w:eastAsiaTheme="minorEastAsia"/>
          <w:b/>
          <w:bCs/>
          <w:color w:val="000000" w:themeColor="text1"/>
          <w:kern w:val="24"/>
          <w:lang w:val="vi-VN"/>
        </w:rPr>
      </w:pPr>
      <w:r w:rsidRPr="00FF48E1">
        <w:rPr>
          <w:rFonts w:eastAsiaTheme="minorEastAsia"/>
          <w:b/>
          <w:bCs/>
          <w:color w:val="000000" w:themeColor="text1"/>
          <w:kern w:val="24"/>
          <w:lang w:val="vi-VN"/>
        </w:rPr>
        <w:t>2. Liên kết cộng hoá trị</w:t>
      </w:r>
    </w:p>
    <w:p w14:paraId="4CC7A262" w14:textId="75457863" w:rsidR="008E2A00" w:rsidRPr="00FF48E1" w:rsidRDefault="008E2A00" w:rsidP="008E2A00">
      <w:pPr>
        <w:pStyle w:val="BodyText"/>
        <w:ind w:right="1"/>
        <w:jc w:val="both"/>
        <w:rPr>
          <w:sz w:val="24"/>
          <w:szCs w:val="24"/>
          <w:lang w:val="vi-VN"/>
        </w:rPr>
      </w:pPr>
      <w:r w:rsidRPr="00FF48E1">
        <w:rPr>
          <w:rFonts w:eastAsiaTheme="minorEastAsia"/>
          <w:b/>
          <w:bCs/>
          <w:color w:val="000000" w:themeColor="text1"/>
          <w:kern w:val="24"/>
          <w:sz w:val="24"/>
          <w:szCs w:val="24"/>
          <w:lang w:val="vi-VN"/>
        </w:rPr>
        <w:t xml:space="preserve">- </w:t>
      </w:r>
      <w:r w:rsidRPr="00FF48E1">
        <w:rPr>
          <w:sz w:val="24"/>
          <w:szCs w:val="24"/>
          <w:lang w:val="vi-VN"/>
        </w:rPr>
        <w:t>L</w:t>
      </w:r>
      <w:r w:rsidRPr="00FF48E1">
        <w:rPr>
          <w:sz w:val="24"/>
          <w:szCs w:val="24"/>
        </w:rPr>
        <w:t>à</w:t>
      </w:r>
      <w:r w:rsidRPr="00FF48E1">
        <w:rPr>
          <w:spacing w:val="-13"/>
          <w:sz w:val="24"/>
          <w:szCs w:val="24"/>
        </w:rPr>
        <w:t xml:space="preserve"> </w:t>
      </w:r>
      <w:r w:rsidRPr="00FF48E1">
        <w:rPr>
          <w:sz w:val="24"/>
          <w:szCs w:val="24"/>
        </w:rPr>
        <w:t>liên</w:t>
      </w:r>
      <w:r w:rsidRPr="00FF48E1">
        <w:rPr>
          <w:spacing w:val="-12"/>
          <w:sz w:val="24"/>
          <w:szCs w:val="24"/>
        </w:rPr>
        <w:t xml:space="preserve"> </w:t>
      </w:r>
      <w:r w:rsidRPr="00FF48E1">
        <w:rPr>
          <w:sz w:val="24"/>
          <w:szCs w:val="24"/>
        </w:rPr>
        <w:t>kết</w:t>
      </w:r>
      <w:r w:rsidRPr="00FF48E1">
        <w:rPr>
          <w:spacing w:val="-11"/>
          <w:sz w:val="24"/>
          <w:szCs w:val="24"/>
        </w:rPr>
        <w:t xml:space="preserve"> </w:t>
      </w:r>
      <w:r w:rsidRPr="00FF48E1">
        <w:rPr>
          <w:sz w:val="24"/>
          <w:szCs w:val="24"/>
        </w:rPr>
        <w:t>được</w:t>
      </w:r>
      <w:r w:rsidRPr="00FF48E1">
        <w:rPr>
          <w:spacing w:val="-13"/>
          <w:sz w:val="24"/>
          <w:szCs w:val="24"/>
        </w:rPr>
        <w:t xml:space="preserve"> </w:t>
      </w:r>
      <w:r w:rsidRPr="00FF48E1">
        <w:rPr>
          <w:sz w:val="24"/>
          <w:szCs w:val="24"/>
        </w:rPr>
        <w:t>tạo</w:t>
      </w:r>
      <w:r w:rsidRPr="00FF48E1">
        <w:rPr>
          <w:spacing w:val="-12"/>
          <w:sz w:val="24"/>
          <w:szCs w:val="24"/>
        </w:rPr>
        <w:t xml:space="preserve"> </w:t>
      </w:r>
      <w:r w:rsidRPr="00FF48E1">
        <w:rPr>
          <w:sz w:val="24"/>
          <w:szCs w:val="24"/>
        </w:rPr>
        <w:t>thành</w:t>
      </w:r>
      <w:r w:rsidRPr="00FF48E1">
        <w:rPr>
          <w:spacing w:val="-12"/>
          <w:sz w:val="24"/>
          <w:szCs w:val="24"/>
        </w:rPr>
        <w:t xml:space="preserve"> </w:t>
      </w:r>
      <w:r w:rsidRPr="00FF48E1">
        <w:rPr>
          <w:sz w:val="24"/>
          <w:szCs w:val="24"/>
        </w:rPr>
        <w:t>bởi</w:t>
      </w:r>
      <w:r w:rsidRPr="00FF48E1">
        <w:rPr>
          <w:spacing w:val="-11"/>
          <w:sz w:val="24"/>
          <w:szCs w:val="24"/>
        </w:rPr>
        <w:t xml:space="preserve"> </w:t>
      </w:r>
      <w:r w:rsidRPr="00FF48E1">
        <w:rPr>
          <w:sz w:val="24"/>
          <w:szCs w:val="24"/>
        </w:rPr>
        <w:t>một</w:t>
      </w:r>
      <w:r w:rsidRPr="00FF48E1">
        <w:rPr>
          <w:spacing w:val="-14"/>
          <w:sz w:val="24"/>
          <w:szCs w:val="24"/>
        </w:rPr>
        <w:t xml:space="preserve"> </w:t>
      </w:r>
      <w:r w:rsidRPr="00FF48E1">
        <w:rPr>
          <w:sz w:val="24"/>
          <w:szCs w:val="24"/>
        </w:rPr>
        <w:t>hoặc</w:t>
      </w:r>
      <w:r w:rsidRPr="00FF48E1">
        <w:rPr>
          <w:spacing w:val="-13"/>
          <w:sz w:val="24"/>
          <w:szCs w:val="24"/>
        </w:rPr>
        <w:t xml:space="preserve"> </w:t>
      </w:r>
      <w:r w:rsidRPr="00FF48E1">
        <w:rPr>
          <w:sz w:val="24"/>
          <w:szCs w:val="24"/>
        </w:rPr>
        <w:t>nhiều</w:t>
      </w:r>
      <w:r w:rsidRPr="00FF48E1">
        <w:rPr>
          <w:spacing w:val="-12"/>
          <w:sz w:val="24"/>
          <w:szCs w:val="24"/>
        </w:rPr>
        <w:t xml:space="preserve"> </w:t>
      </w:r>
      <w:r w:rsidRPr="00FF48E1">
        <w:rPr>
          <w:sz w:val="24"/>
          <w:szCs w:val="24"/>
        </w:rPr>
        <w:t>đôi</w:t>
      </w:r>
      <w:r w:rsidRPr="00FF48E1">
        <w:rPr>
          <w:spacing w:val="-11"/>
          <w:sz w:val="24"/>
          <w:szCs w:val="24"/>
        </w:rPr>
        <w:t xml:space="preserve"> </w:t>
      </w:r>
      <w:r w:rsidRPr="00FF48E1">
        <w:rPr>
          <w:sz w:val="24"/>
          <w:szCs w:val="24"/>
        </w:rPr>
        <w:t>electron</w:t>
      </w:r>
      <w:r w:rsidRPr="00FF48E1">
        <w:rPr>
          <w:spacing w:val="-12"/>
          <w:sz w:val="24"/>
          <w:szCs w:val="24"/>
        </w:rPr>
        <w:t xml:space="preserve"> </w:t>
      </w:r>
      <w:r w:rsidRPr="00FF48E1">
        <w:rPr>
          <w:sz w:val="24"/>
          <w:szCs w:val="24"/>
        </w:rPr>
        <w:t>dùng chung giữa 2 nguyên tử.</w:t>
      </w:r>
      <w:r w:rsidRPr="00FF48E1">
        <w:rPr>
          <w:sz w:val="24"/>
          <w:szCs w:val="24"/>
          <w:lang w:val="vi-VN"/>
        </w:rPr>
        <w:t xml:space="preserve"> Liên kết cộng hoá trị thường là liên kết giữa hai nguyên tử của nguyên tố phi kim và phi kim.</w:t>
      </w:r>
    </w:p>
    <w:p w14:paraId="7A20047D" w14:textId="2997D28F" w:rsidR="008E2A00" w:rsidRPr="00FF48E1" w:rsidRDefault="008E2A00" w:rsidP="008E2A00">
      <w:pPr>
        <w:pStyle w:val="BodyText"/>
        <w:ind w:right="1"/>
        <w:jc w:val="both"/>
        <w:rPr>
          <w:sz w:val="24"/>
          <w:szCs w:val="24"/>
          <w:lang w:val="vi-VN"/>
        </w:rPr>
      </w:pPr>
      <w:r w:rsidRPr="00FF48E1">
        <w:rPr>
          <w:rFonts w:eastAsiaTheme="minorEastAsia"/>
          <w:b/>
          <w:bCs/>
          <w:color w:val="000000" w:themeColor="text1"/>
          <w:kern w:val="24"/>
          <w:sz w:val="24"/>
          <w:szCs w:val="24"/>
          <w:lang w:val="vi-VN"/>
        </w:rPr>
        <w:t>-</w:t>
      </w:r>
      <w:r w:rsidRPr="00FF48E1">
        <w:rPr>
          <w:sz w:val="24"/>
          <w:szCs w:val="24"/>
          <w:lang w:val="vi-VN"/>
        </w:rPr>
        <w:t xml:space="preserve"> Sự hình thành liên kết cộng hoá trị</w:t>
      </w:r>
      <w:r w:rsidR="00F7037D" w:rsidRPr="00FF48E1">
        <w:rPr>
          <w:sz w:val="24"/>
          <w:szCs w:val="24"/>
          <w:lang w:val="vi-VN"/>
        </w:rPr>
        <w:t xml:space="preserve">: </w:t>
      </w:r>
      <w:r w:rsidR="00F7037D" w:rsidRPr="00FF48E1">
        <w:rPr>
          <w:sz w:val="24"/>
          <w:szCs w:val="24"/>
        </w:rPr>
        <w:t>Để có được lớp vỏ electron bền vững tương tự khí hiếm</w:t>
      </w:r>
      <w:r w:rsidR="00F7037D" w:rsidRPr="00FF48E1">
        <w:rPr>
          <w:sz w:val="24"/>
          <w:szCs w:val="24"/>
          <w:lang w:val="vi-VN"/>
        </w:rPr>
        <w:t xml:space="preserve"> gần nhất</w:t>
      </w:r>
      <w:r w:rsidR="00F7037D" w:rsidRPr="00FF48E1">
        <w:rPr>
          <w:sz w:val="24"/>
          <w:szCs w:val="24"/>
        </w:rPr>
        <w:t>, các nguyên tử của</w:t>
      </w:r>
      <w:r w:rsidR="00F7037D" w:rsidRPr="00FF48E1">
        <w:rPr>
          <w:sz w:val="24"/>
          <w:szCs w:val="24"/>
          <w:lang w:val="vi-VN"/>
        </w:rPr>
        <w:t xml:space="preserve"> nguyên tố </w:t>
      </w:r>
      <w:r w:rsidR="00F7037D" w:rsidRPr="00FF48E1">
        <w:rPr>
          <w:sz w:val="24"/>
          <w:szCs w:val="24"/>
        </w:rPr>
        <w:t>phi kim có</w:t>
      </w:r>
      <w:r w:rsidR="00F7037D" w:rsidRPr="00FF48E1">
        <w:rPr>
          <w:sz w:val="24"/>
          <w:szCs w:val="24"/>
          <w:lang w:val="vi-VN"/>
        </w:rPr>
        <w:t xml:space="preserve"> xu hướng </w:t>
      </w:r>
      <w:r w:rsidR="00F7037D" w:rsidRPr="00FF48E1">
        <w:rPr>
          <w:sz w:val="24"/>
          <w:szCs w:val="24"/>
        </w:rPr>
        <w:t>góp chung.</w:t>
      </w:r>
      <w:r w:rsidR="00F7037D" w:rsidRPr="00FF48E1">
        <w:rPr>
          <w:sz w:val="24"/>
          <w:szCs w:val="24"/>
          <w:lang w:val="vi-VN"/>
        </w:rPr>
        <w:t xml:space="preserve"> Sau khi hình thành liên kết, số electron của mỗi nguyên tử được xác định bằng tổng số electron dùng chung giữa các nguyên tử và số electron còn lại của mỗi nguyên tử.</w:t>
      </w:r>
    </w:p>
    <w:p w14:paraId="03F4CA1F" w14:textId="20AB1A5D" w:rsidR="00F7037D" w:rsidRPr="00FF48E1" w:rsidRDefault="00F7037D" w:rsidP="00DA74F1">
      <w:pPr>
        <w:shd w:val="clear" w:color="auto" w:fill="FFFFFF"/>
        <w:spacing w:line="240" w:lineRule="auto"/>
        <w:rPr>
          <w:rFonts w:ascii="Times New Roman" w:eastAsia="Times New Roman" w:hAnsi="Times New Roman" w:cs="Times New Roman"/>
          <w:sz w:val="24"/>
          <w:szCs w:val="24"/>
        </w:rPr>
      </w:pPr>
      <w:r w:rsidRPr="00FF48E1">
        <w:rPr>
          <w:rFonts w:ascii="Times New Roman" w:eastAsia="Arial" w:hAnsi="Times New Roman" w:cs="Times New Roman"/>
          <w:b/>
          <w:sz w:val="24"/>
          <w:szCs w:val="24"/>
          <w:lang w:val="vi-VN"/>
        </w:rPr>
        <w:t>Ví dụ</w:t>
      </w:r>
      <w:r w:rsidR="00DA74F1" w:rsidRPr="00FF48E1">
        <w:rPr>
          <w:rFonts w:ascii="Times New Roman" w:eastAsia="Arial" w:hAnsi="Times New Roman" w:cs="Times New Roman"/>
          <w:b/>
          <w:sz w:val="24"/>
          <w:szCs w:val="24"/>
          <w:lang w:val="vi-VN"/>
        </w:rPr>
        <w:t xml:space="preserve"> 1</w:t>
      </w:r>
      <w:r w:rsidRPr="00FF48E1">
        <w:rPr>
          <w:rFonts w:ascii="Times New Roman" w:eastAsia="Arial" w:hAnsi="Times New Roman" w:cs="Times New Roman"/>
          <w:b/>
          <w:sz w:val="24"/>
          <w:szCs w:val="24"/>
          <w:lang w:val="vi-VN"/>
        </w:rPr>
        <w:t>:</w:t>
      </w:r>
      <w:r w:rsidRPr="00FF48E1">
        <w:rPr>
          <w:rFonts w:ascii="Times New Roman" w:eastAsia="Arial" w:hAnsi="Times New Roman" w:cs="Times New Roman"/>
          <w:sz w:val="24"/>
          <w:szCs w:val="24"/>
          <w:lang w:val="vi-VN"/>
        </w:rPr>
        <w:t xml:space="preserve"> xét sự tạo thành liên kết trong</w:t>
      </w:r>
      <w:r w:rsidR="00DA74F1" w:rsidRPr="00FF48E1">
        <w:rPr>
          <w:rFonts w:ascii="Times New Roman" w:eastAsia="Arial" w:hAnsi="Times New Roman" w:cs="Times New Roman"/>
          <w:sz w:val="24"/>
          <w:szCs w:val="24"/>
          <w:lang w:val="vi-VN"/>
        </w:rPr>
        <w:t xml:space="preserve"> </w:t>
      </w:r>
      <w:r w:rsidR="00DA74F1" w:rsidRPr="00FF48E1">
        <w:rPr>
          <w:rFonts w:ascii="Times New Roman" w:eastAsia="Times New Roman" w:hAnsi="Times New Roman" w:cs="Times New Roman"/>
          <w:sz w:val="24"/>
          <w:szCs w:val="24"/>
        </w:rPr>
        <w:t>phân tử hydrogen</w:t>
      </w:r>
    </w:p>
    <w:p w14:paraId="70E392DF" w14:textId="77777777" w:rsidR="00DA74F1" w:rsidRPr="0047311A" w:rsidRDefault="00DA74F1" w:rsidP="00DA74F1">
      <w:pPr>
        <w:shd w:val="clear" w:color="auto" w:fill="FFFFFF"/>
        <w:spacing w:line="240" w:lineRule="auto"/>
        <w:ind w:firstLine="284"/>
        <w:jc w:val="center"/>
        <w:rPr>
          <w:rFonts w:eastAsia="Times New Roman"/>
        </w:rPr>
      </w:pPr>
      <w:r w:rsidRPr="0047311A">
        <w:rPr>
          <w:rFonts w:eastAsia="Times New Roman"/>
          <w:noProof/>
        </w:rPr>
        <w:drawing>
          <wp:inline distT="0" distB="0" distL="0" distR="0" wp14:anchorId="65865FC8" wp14:editId="5EFEFACE">
            <wp:extent cx="4625944" cy="1364105"/>
            <wp:effectExtent l="0" t="0" r="0" b="0"/>
            <wp:docPr id="654356095"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16003" cy="1390662"/>
                    </a:xfrm>
                    <a:prstGeom prst="rect">
                      <a:avLst/>
                    </a:prstGeom>
                    <a:noFill/>
                  </pic:spPr>
                </pic:pic>
              </a:graphicData>
            </a:graphic>
          </wp:inline>
        </w:drawing>
      </w:r>
    </w:p>
    <w:p w14:paraId="38C2536E" w14:textId="77777777" w:rsidR="00DA74F1" w:rsidRPr="00A6156C" w:rsidRDefault="00DA74F1" w:rsidP="00A6156C">
      <w:pPr>
        <w:shd w:val="clear" w:color="auto" w:fill="FFFFFF"/>
        <w:spacing w:line="240" w:lineRule="auto"/>
        <w:ind w:firstLine="284"/>
        <w:jc w:val="both"/>
        <w:rPr>
          <w:rFonts w:ascii="Times New Roman" w:eastAsia="Times New Roman" w:hAnsi="Times New Roman" w:cs="Times New Roman"/>
          <w:sz w:val="24"/>
          <w:szCs w:val="24"/>
        </w:rPr>
      </w:pPr>
      <w:r w:rsidRPr="00A6156C">
        <w:rPr>
          <w:rFonts w:ascii="Times New Roman" w:eastAsia="Times New Roman" w:hAnsi="Times New Roman" w:cs="Times New Roman"/>
          <w:sz w:val="24"/>
          <w:szCs w:val="24"/>
        </w:rPr>
        <w:lastRenderedPageBreak/>
        <w:t>+ Trước khi hình thành liên kết thì nguyên tử H có 1 electron lớp ngoài cùng.</w:t>
      </w:r>
    </w:p>
    <w:p w14:paraId="7AE0ED3D" w14:textId="29C9FB7B" w:rsidR="00DA74F1" w:rsidRPr="00A6156C" w:rsidRDefault="00DA74F1" w:rsidP="00A6156C">
      <w:pPr>
        <w:shd w:val="clear" w:color="auto" w:fill="FFFFFF"/>
        <w:spacing w:line="240" w:lineRule="auto"/>
        <w:ind w:firstLine="284"/>
        <w:jc w:val="both"/>
        <w:rPr>
          <w:rFonts w:ascii="Times New Roman" w:eastAsia="Times New Roman" w:hAnsi="Times New Roman" w:cs="Times New Roman"/>
          <w:sz w:val="24"/>
          <w:szCs w:val="24"/>
          <w:lang w:val="vi-VN"/>
        </w:rPr>
      </w:pPr>
      <w:r w:rsidRPr="00A6156C">
        <w:rPr>
          <w:rFonts w:ascii="Times New Roman" w:eastAsia="Times New Roman" w:hAnsi="Times New Roman" w:cs="Times New Roman"/>
          <w:sz w:val="24"/>
          <w:szCs w:val="24"/>
          <w:lang w:val="vi-VN"/>
        </w:rPr>
        <w:t>+ Khi hình thành phân tử hydrogen, mỗi nguyên tử H góp chung 1 electron tạo thành 1 cặp electron dùng chung.</w:t>
      </w:r>
    </w:p>
    <w:p w14:paraId="12076640" w14:textId="51D14B89" w:rsidR="00DA74F1" w:rsidRPr="00A6156C" w:rsidRDefault="00DA74F1" w:rsidP="00A6156C">
      <w:pPr>
        <w:shd w:val="clear" w:color="auto" w:fill="FFFFFF"/>
        <w:spacing w:line="240" w:lineRule="auto"/>
        <w:ind w:firstLine="284"/>
        <w:jc w:val="both"/>
        <w:rPr>
          <w:rFonts w:ascii="Times New Roman" w:eastAsia="Times New Roman" w:hAnsi="Times New Roman" w:cs="Times New Roman"/>
          <w:sz w:val="24"/>
          <w:szCs w:val="24"/>
          <w:lang w:val="vi-VN"/>
        </w:rPr>
      </w:pPr>
      <w:r w:rsidRPr="00A6156C">
        <w:rPr>
          <w:rFonts w:ascii="Times New Roman" w:eastAsia="Times New Roman" w:hAnsi="Times New Roman" w:cs="Times New Roman"/>
          <w:sz w:val="24"/>
          <w:szCs w:val="24"/>
        </w:rPr>
        <w:t>+ Sau khi hình thành liên kết thì mỗi nguyên tử H có 2 electron dùng chung ở lớp ngoài cùng</w:t>
      </w:r>
      <w:r w:rsidRPr="00A6156C">
        <w:rPr>
          <w:rFonts w:ascii="Times New Roman" w:eastAsia="Times New Roman" w:hAnsi="Times New Roman" w:cs="Times New Roman"/>
          <w:sz w:val="24"/>
          <w:szCs w:val="24"/>
          <w:lang w:val="vi-VN"/>
        </w:rPr>
        <w:t>. (lớp vỏ electron bền vững tương tự He)</w:t>
      </w:r>
    </w:p>
    <w:p w14:paraId="685F6C07" w14:textId="0FEE8245" w:rsidR="00DA74F1" w:rsidRPr="00A6156C" w:rsidRDefault="00DA74F1" w:rsidP="00DA74F1">
      <w:pPr>
        <w:shd w:val="clear" w:color="auto" w:fill="FFFFFF"/>
        <w:spacing w:line="240" w:lineRule="auto"/>
        <w:rPr>
          <w:rFonts w:ascii="Times New Roman" w:eastAsia="Times New Roman" w:hAnsi="Times New Roman" w:cs="Times New Roman"/>
          <w:sz w:val="24"/>
          <w:szCs w:val="24"/>
        </w:rPr>
      </w:pPr>
      <w:r w:rsidRPr="00A6156C">
        <w:rPr>
          <w:rFonts w:ascii="Times New Roman" w:eastAsia="Arial" w:hAnsi="Times New Roman" w:cs="Times New Roman"/>
          <w:b/>
          <w:sz w:val="24"/>
          <w:szCs w:val="24"/>
          <w:lang w:val="vi-VN"/>
        </w:rPr>
        <w:t>Ví dụ 2:</w:t>
      </w:r>
      <w:r w:rsidRPr="00A6156C">
        <w:rPr>
          <w:rFonts w:ascii="Times New Roman" w:eastAsia="Arial" w:hAnsi="Times New Roman" w:cs="Times New Roman"/>
          <w:sz w:val="24"/>
          <w:szCs w:val="24"/>
          <w:lang w:val="vi-VN"/>
        </w:rPr>
        <w:t xml:space="preserve"> xét sự tạo thành liên kết trong </w:t>
      </w:r>
      <w:r w:rsidRPr="00A6156C">
        <w:rPr>
          <w:rFonts w:ascii="Times New Roman" w:eastAsia="Times New Roman" w:hAnsi="Times New Roman" w:cs="Times New Roman"/>
          <w:sz w:val="24"/>
          <w:szCs w:val="24"/>
        </w:rPr>
        <w:t>phân tử oxygen</w:t>
      </w:r>
    </w:p>
    <w:p w14:paraId="65E623FA" w14:textId="77777777" w:rsidR="00DA74F1" w:rsidRPr="0047311A" w:rsidRDefault="00DA74F1" w:rsidP="00DA74F1">
      <w:pPr>
        <w:shd w:val="clear" w:color="auto" w:fill="FFFFFF"/>
        <w:spacing w:line="240" w:lineRule="auto"/>
        <w:ind w:firstLine="284"/>
        <w:jc w:val="center"/>
        <w:rPr>
          <w:rFonts w:eastAsia="Times New Roman"/>
        </w:rPr>
      </w:pPr>
      <w:r w:rsidRPr="0047311A">
        <w:rPr>
          <w:rFonts w:eastAsia="Times New Roman"/>
          <w:noProof/>
        </w:rPr>
        <w:drawing>
          <wp:inline distT="0" distB="0" distL="0" distR="0" wp14:anchorId="03F26DFB" wp14:editId="49545CBF">
            <wp:extent cx="3952125" cy="1543929"/>
            <wp:effectExtent l="0" t="0" r="0" b="0"/>
            <wp:docPr id="1040620644" name="Hình ảnh 11" descr="Ảnh có chứa ảnh chụp màn hình,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108982" name="Hình ảnh 11" descr="Ảnh có chứa ảnh chụp màn hình, vòng tròn  Mô tả được tạo tự độ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08132" cy="1565808"/>
                    </a:xfrm>
                    <a:prstGeom prst="rect">
                      <a:avLst/>
                    </a:prstGeom>
                    <a:noFill/>
                  </pic:spPr>
                </pic:pic>
              </a:graphicData>
            </a:graphic>
          </wp:inline>
        </w:drawing>
      </w:r>
    </w:p>
    <w:p w14:paraId="7BF24343" w14:textId="77777777" w:rsidR="00DA74F1" w:rsidRPr="00FF48E1" w:rsidRDefault="00DA74F1" w:rsidP="00DA74F1">
      <w:pPr>
        <w:shd w:val="clear" w:color="auto" w:fill="FFFFFF"/>
        <w:spacing w:line="240" w:lineRule="auto"/>
        <w:ind w:firstLine="284"/>
        <w:rPr>
          <w:rFonts w:ascii="Times New Roman" w:eastAsia="Times New Roman" w:hAnsi="Times New Roman" w:cs="Times New Roman"/>
          <w:sz w:val="24"/>
          <w:szCs w:val="24"/>
        </w:rPr>
      </w:pPr>
      <w:r w:rsidRPr="00FF48E1">
        <w:rPr>
          <w:rFonts w:ascii="Times New Roman" w:eastAsia="Times New Roman" w:hAnsi="Times New Roman" w:cs="Times New Roman"/>
          <w:sz w:val="24"/>
          <w:szCs w:val="24"/>
        </w:rPr>
        <w:t>+ Trước khi hình thành liên kết thì nguyên tử O có 6 electron lớp ngoài cùng.</w:t>
      </w:r>
    </w:p>
    <w:p w14:paraId="5EBD05AF" w14:textId="6C47DC62" w:rsidR="00DA74F1" w:rsidRPr="00FF48E1" w:rsidRDefault="00DA74F1" w:rsidP="00DA74F1">
      <w:pPr>
        <w:shd w:val="clear" w:color="auto" w:fill="FFFFFF"/>
        <w:spacing w:line="240" w:lineRule="auto"/>
        <w:ind w:firstLine="284"/>
        <w:rPr>
          <w:rFonts w:ascii="Times New Roman" w:eastAsia="Times New Roman" w:hAnsi="Times New Roman" w:cs="Times New Roman"/>
          <w:sz w:val="24"/>
          <w:szCs w:val="24"/>
          <w:lang w:val="vi-VN"/>
        </w:rPr>
      </w:pPr>
      <w:r w:rsidRPr="00FF48E1">
        <w:rPr>
          <w:rFonts w:ascii="Times New Roman" w:eastAsia="Times New Roman" w:hAnsi="Times New Roman" w:cs="Times New Roman"/>
          <w:sz w:val="24"/>
          <w:szCs w:val="24"/>
          <w:lang w:val="vi-VN"/>
        </w:rPr>
        <w:t>+ Khi hình thành phân tử oxygen, mỗi nguyên tử O góp chung 2 electron tạo thành 2 cặp electron dùng chung.</w:t>
      </w:r>
    </w:p>
    <w:p w14:paraId="37033DA4" w14:textId="4759E481" w:rsidR="00DA74F1" w:rsidRPr="00A8012B" w:rsidRDefault="00DA74F1" w:rsidP="00A8012B">
      <w:pPr>
        <w:shd w:val="clear" w:color="auto" w:fill="FFFFFF"/>
        <w:spacing w:line="240" w:lineRule="auto"/>
        <w:ind w:firstLine="284"/>
        <w:rPr>
          <w:rFonts w:ascii="Times New Roman" w:eastAsia="Times New Roman" w:hAnsi="Times New Roman" w:cs="Times New Roman"/>
          <w:sz w:val="24"/>
          <w:szCs w:val="24"/>
        </w:rPr>
      </w:pPr>
      <w:r w:rsidRPr="00FF48E1">
        <w:rPr>
          <w:rFonts w:ascii="Times New Roman" w:eastAsia="Times New Roman" w:hAnsi="Times New Roman" w:cs="Times New Roman"/>
          <w:sz w:val="24"/>
          <w:szCs w:val="24"/>
        </w:rPr>
        <w:t>+ Sau khi hình thành liên kết thì mỗi nguyên tử O có 8 electron ở lớp ngoài cùng</w:t>
      </w:r>
      <w:r w:rsidRPr="00FF48E1">
        <w:rPr>
          <w:rFonts w:ascii="Times New Roman" w:eastAsia="Times New Roman" w:hAnsi="Times New Roman" w:cs="Times New Roman"/>
          <w:sz w:val="24"/>
          <w:szCs w:val="24"/>
          <w:lang w:val="vi-VN"/>
        </w:rPr>
        <w:t xml:space="preserve"> (lớp vỏ electron bền vững tương tự Ne)</w:t>
      </w:r>
      <w:r w:rsidRPr="00FF48E1">
        <w:rPr>
          <w:rFonts w:ascii="Times New Roman" w:eastAsia="Times New Roman" w:hAnsi="Times New Roman" w:cs="Times New Roman"/>
          <w:sz w:val="24"/>
          <w:szCs w:val="24"/>
        </w:rPr>
        <w:t xml:space="preserve">, trong đó có 2 cặp electron dùng chung. </w:t>
      </w:r>
    </w:p>
    <w:p w14:paraId="048B0546" w14:textId="67FD597A" w:rsidR="00DA74F1" w:rsidRPr="00A6156C" w:rsidRDefault="00DA74F1" w:rsidP="00DA74F1">
      <w:pPr>
        <w:shd w:val="clear" w:color="auto" w:fill="FFFFFF"/>
        <w:spacing w:line="240" w:lineRule="auto"/>
        <w:rPr>
          <w:rFonts w:ascii="Times New Roman" w:eastAsia="Times New Roman" w:hAnsi="Times New Roman" w:cs="Times New Roman"/>
          <w:sz w:val="24"/>
          <w:szCs w:val="24"/>
          <w:lang w:val="vi-VN"/>
        </w:rPr>
      </w:pPr>
      <w:r w:rsidRPr="00A6156C">
        <w:rPr>
          <w:rFonts w:ascii="Times New Roman" w:eastAsia="Arial" w:hAnsi="Times New Roman" w:cs="Times New Roman"/>
          <w:b/>
          <w:sz w:val="24"/>
          <w:szCs w:val="24"/>
          <w:lang w:val="vi-VN"/>
        </w:rPr>
        <w:t>Ví dụ 3:</w:t>
      </w:r>
      <w:r w:rsidRPr="00A6156C">
        <w:rPr>
          <w:rFonts w:ascii="Times New Roman" w:eastAsia="Arial" w:hAnsi="Times New Roman" w:cs="Times New Roman"/>
          <w:sz w:val="24"/>
          <w:szCs w:val="24"/>
          <w:lang w:val="vi-VN"/>
        </w:rPr>
        <w:t xml:space="preserve"> xét sự tạo thành liên kết trong </w:t>
      </w:r>
      <w:r w:rsidRPr="00A6156C">
        <w:rPr>
          <w:rFonts w:ascii="Times New Roman" w:eastAsia="Times New Roman" w:hAnsi="Times New Roman" w:cs="Times New Roman"/>
          <w:sz w:val="24"/>
          <w:szCs w:val="24"/>
        </w:rPr>
        <w:t>phân tử</w:t>
      </w:r>
      <w:r w:rsidRPr="00A6156C">
        <w:rPr>
          <w:rFonts w:ascii="Times New Roman" w:eastAsia="Times New Roman" w:hAnsi="Times New Roman" w:cs="Times New Roman"/>
          <w:sz w:val="24"/>
          <w:szCs w:val="24"/>
          <w:lang w:val="vi-VN"/>
        </w:rPr>
        <w:t xml:space="preserve"> nước</w:t>
      </w:r>
    </w:p>
    <w:p w14:paraId="42747E89" w14:textId="1DD205E1" w:rsidR="00DA74F1" w:rsidRPr="00A6156C" w:rsidRDefault="00DA74F1" w:rsidP="00DA74F1">
      <w:pPr>
        <w:shd w:val="clear" w:color="auto" w:fill="FFFFFF"/>
        <w:spacing w:line="240" w:lineRule="auto"/>
        <w:rPr>
          <w:rFonts w:ascii="Times New Roman" w:eastAsia="Times New Roman" w:hAnsi="Times New Roman" w:cs="Times New Roman"/>
          <w:sz w:val="24"/>
          <w:szCs w:val="24"/>
          <w:lang w:val="vi-VN"/>
        </w:rPr>
      </w:pPr>
      <w:r w:rsidRPr="00A6156C">
        <w:rPr>
          <w:rFonts w:ascii="Times New Roman" w:eastAsia="Times New Roman" w:hAnsi="Times New Roman" w:cs="Times New Roman"/>
          <w:sz w:val="24"/>
          <w:szCs w:val="24"/>
          <w:lang w:val="vi-VN"/>
        </w:rPr>
        <w:t xml:space="preserve">                              </w:t>
      </w:r>
      <w:r w:rsidRPr="00A6156C">
        <w:rPr>
          <w:rFonts w:ascii="Times New Roman" w:hAnsi="Times New Roman" w:cs="Times New Roman"/>
          <w:b/>
          <w:bCs/>
          <w:noProof/>
          <w:sz w:val="24"/>
          <w:szCs w:val="24"/>
        </w:rPr>
        <w:drawing>
          <wp:inline distT="0" distB="0" distL="0" distR="0" wp14:anchorId="1CF62886" wp14:editId="7753FBA5">
            <wp:extent cx="3874957" cy="1560074"/>
            <wp:effectExtent l="0" t="0" r="0" b="0"/>
            <wp:docPr id="381973804"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938840" cy="1585793"/>
                    </a:xfrm>
                    <a:prstGeom prst="rect">
                      <a:avLst/>
                    </a:prstGeom>
                    <a:noFill/>
                  </pic:spPr>
                </pic:pic>
              </a:graphicData>
            </a:graphic>
          </wp:inline>
        </w:drawing>
      </w:r>
    </w:p>
    <w:p w14:paraId="5C8FD8DE" w14:textId="77777777" w:rsidR="00DA74F1" w:rsidRPr="00A6156C" w:rsidRDefault="00DA74F1" w:rsidP="00FF48E1">
      <w:pPr>
        <w:shd w:val="clear" w:color="auto" w:fill="FFFFFF"/>
        <w:spacing w:line="240" w:lineRule="auto"/>
        <w:ind w:firstLine="284"/>
        <w:jc w:val="both"/>
        <w:rPr>
          <w:rFonts w:ascii="Times New Roman" w:eastAsia="Times New Roman" w:hAnsi="Times New Roman" w:cs="Times New Roman"/>
          <w:sz w:val="24"/>
          <w:szCs w:val="24"/>
        </w:rPr>
      </w:pPr>
      <w:r w:rsidRPr="00A6156C">
        <w:rPr>
          <w:rFonts w:ascii="Times New Roman" w:eastAsia="Times New Roman" w:hAnsi="Times New Roman" w:cs="Times New Roman"/>
          <w:sz w:val="24"/>
          <w:szCs w:val="24"/>
        </w:rPr>
        <w:t>+ Trước khi hình thành liên kết thì nguyên tử O có 6 electron lớp ngoài cùng</w:t>
      </w:r>
      <w:r w:rsidRPr="00A6156C">
        <w:rPr>
          <w:rFonts w:ascii="Times New Roman" w:eastAsia="Times New Roman" w:hAnsi="Times New Roman" w:cs="Times New Roman"/>
          <w:sz w:val="24"/>
          <w:szCs w:val="24"/>
          <w:lang w:val="vi-VN"/>
        </w:rPr>
        <w:t xml:space="preserve">, </w:t>
      </w:r>
      <w:r w:rsidRPr="00A6156C">
        <w:rPr>
          <w:rFonts w:ascii="Times New Roman" w:eastAsia="Times New Roman" w:hAnsi="Times New Roman" w:cs="Times New Roman"/>
          <w:sz w:val="24"/>
          <w:szCs w:val="24"/>
        </w:rPr>
        <w:t>nguyên tử H có 1 electron lớp ngoài cùng.</w:t>
      </w:r>
    </w:p>
    <w:p w14:paraId="369993CA" w14:textId="5ECABC65" w:rsidR="00DA74F1" w:rsidRPr="00A6156C" w:rsidRDefault="00DA74F1" w:rsidP="00FF48E1">
      <w:pPr>
        <w:shd w:val="clear" w:color="auto" w:fill="FFFFFF"/>
        <w:spacing w:line="240" w:lineRule="auto"/>
        <w:ind w:firstLine="284"/>
        <w:jc w:val="both"/>
        <w:rPr>
          <w:rFonts w:ascii="Times New Roman" w:eastAsia="Times New Roman" w:hAnsi="Times New Roman" w:cs="Times New Roman"/>
          <w:sz w:val="24"/>
          <w:szCs w:val="24"/>
        </w:rPr>
      </w:pPr>
      <w:r w:rsidRPr="00A6156C">
        <w:rPr>
          <w:rFonts w:ascii="Times New Roman" w:eastAsia="Times New Roman" w:hAnsi="Times New Roman" w:cs="Times New Roman"/>
          <w:sz w:val="24"/>
          <w:szCs w:val="24"/>
          <w:lang w:val="vi-VN"/>
        </w:rPr>
        <w:t xml:space="preserve">+ </w:t>
      </w:r>
      <w:r w:rsidRPr="00A6156C">
        <w:rPr>
          <w:rFonts w:ascii="Times New Roman" w:eastAsia="Times New Roman" w:hAnsi="Times New Roman" w:cs="Times New Roman"/>
          <w:sz w:val="24"/>
          <w:szCs w:val="24"/>
        </w:rPr>
        <w:t>Khi hình thành phân tử nước, hai nguyên tử H đã liên kết với một nguyên tử O bằng cách nguyên tử O góp chung với mỗi nguyên tử H một electron tạo thành cặp electron dùng chung.</w:t>
      </w:r>
    </w:p>
    <w:p w14:paraId="1A559A0C" w14:textId="0FE0BBE1" w:rsidR="00DA74F1" w:rsidRPr="00A6156C" w:rsidRDefault="00EA382B" w:rsidP="00FF48E1">
      <w:pPr>
        <w:shd w:val="clear" w:color="auto" w:fill="FFFFFF"/>
        <w:spacing w:line="240" w:lineRule="auto"/>
        <w:ind w:firstLine="284"/>
        <w:jc w:val="both"/>
        <w:rPr>
          <w:rFonts w:ascii="Times New Roman" w:eastAsia="Times New Roman" w:hAnsi="Times New Roman" w:cs="Times New Roman"/>
          <w:sz w:val="24"/>
          <w:szCs w:val="24"/>
          <w:lang w:val="vi-VN"/>
        </w:rPr>
      </w:pPr>
      <w:r w:rsidRPr="00A6156C">
        <w:rPr>
          <w:rFonts w:ascii="Times New Roman" w:eastAsia="Times New Roman" w:hAnsi="Times New Roman" w:cs="Times New Roman"/>
          <w:sz w:val="24"/>
          <w:szCs w:val="24"/>
        </w:rPr>
        <w:t>+ Sau khi hình thành liên kết thì nguyên tử O có 8 electron ở lớp ngoài cùng</w:t>
      </w:r>
      <w:r w:rsidRPr="00A6156C">
        <w:rPr>
          <w:rFonts w:ascii="Times New Roman" w:eastAsia="Times New Roman" w:hAnsi="Times New Roman" w:cs="Times New Roman"/>
          <w:sz w:val="24"/>
          <w:szCs w:val="24"/>
          <w:lang w:val="vi-VN"/>
        </w:rPr>
        <w:t xml:space="preserve"> (lớp vỏ electron bền vững tương tự Ne)</w:t>
      </w:r>
      <w:r w:rsidRPr="00A6156C">
        <w:rPr>
          <w:rFonts w:ascii="Times New Roman" w:eastAsia="Times New Roman" w:hAnsi="Times New Roman" w:cs="Times New Roman"/>
          <w:sz w:val="24"/>
          <w:szCs w:val="24"/>
        </w:rPr>
        <w:t>, mỗi nguyên tử H có 2 electron dùng chung ở lớp ngoài cùng</w:t>
      </w:r>
      <w:r w:rsidRPr="00A6156C">
        <w:rPr>
          <w:rFonts w:ascii="Times New Roman" w:eastAsia="Times New Roman" w:hAnsi="Times New Roman" w:cs="Times New Roman"/>
          <w:sz w:val="24"/>
          <w:szCs w:val="24"/>
          <w:lang w:val="vi-VN"/>
        </w:rPr>
        <w:t xml:space="preserve">. (lớp vỏ electron bền vững tương tự He), </w:t>
      </w:r>
      <w:r w:rsidRPr="00A6156C">
        <w:rPr>
          <w:rFonts w:ascii="Times New Roman" w:eastAsia="Times New Roman" w:hAnsi="Times New Roman" w:cs="Times New Roman"/>
          <w:sz w:val="24"/>
          <w:szCs w:val="24"/>
        </w:rPr>
        <w:t xml:space="preserve">trong đó có </w:t>
      </w:r>
      <w:r w:rsidRPr="00A6156C">
        <w:rPr>
          <w:rFonts w:ascii="Times New Roman" w:eastAsia="Times New Roman" w:hAnsi="Times New Roman" w:cs="Times New Roman"/>
          <w:sz w:val="24"/>
          <w:szCs w:val="24"/>
          <w:lang w:val="vi-VN"/>
        </w:rPr>
        <w:t>1</w:t>
      </w:r>
      <w:r w:rsidRPr="00A6156C">
        <w:rPr>
          <w:rFonts w:ascii="Times New Roman" w:eastAsia="Times New Roman" w:hAnsi="Times New Roman" w:cs="Times New Roman"/>
          <w:sz w:val="24"/>
          <w:szCs w:val="24"/>
        </w:rPr>
        <w:t xml:space="preserve"> cặp electron dùng chung</w:t>
      </w:r>
      <w:r w:rsidRPr="00A6156C">
        <w:rPr>
          <w:rFonts w:ascii="Times New Roman" w:eastAsia="Times New Roman" w:hAnsi="Times New Roman" w:cs="Times New Roman"/>
          <w:sz w:val="24"/>
          <w:szCs w:val="24"/>
          <w:lang w:val="vi-VN"/>
        </w:rPr>
        <w:t xml:space="preserve"> giữa nguyên tử O với mỗi nguyên tử H.</w:t>
      </w:r>
      <w:r w:rsidRPr="00A6156C">
        <w:rPr>
          <w:rFonts w:ascii="Times New Roman" w:eastAsia="Times New Roman" w:hAnsi="Times New Roman" w:cs="Times New Roman"/>
          <w:sz w:val="24"/>
          <w:szCs w:val="24"/>
        </w:rPr>
        <w:t xml:space="preserve"> </w:t>
      </w:r>
    </w:p>
    <w:p w14:paraId="6DC5ADDF" w14:textId="77777777" w:rsidR="00F7037D" w:rsidRPr="00A6156C" w:rsidRDefault="00F7037D" w:rsidP="00FF48E1">
      <w:pPr>
        <w:pStyle w:val="NormalWeb"/>
        <w:spacing w:before="0" w:beforeAutospacing="0" w:after="0" w:afterAutospacing="0" w:line="288" w:lineRule="auto"/>
        <w:jc w:val="both"/>
        <w:rPr>
          <w:rFonts w:eastAsiaTheme="minorEastAsia"/>
          <w:b/>
          <w:bCs/>
          <w:color w:val="000000" w:themeColor="text1"/>
          <w:kern w:val="24"/>
          <w:lang w:val="vi-VN"/>
        </w:rPr>
      </w:pPr>
      <w:r w:rsidRPr="00A6156C">
        <w:rPr>
          <w:rFonts w:eastAsiaTheme="minorEastAsia"/>
          <w:b/>
          <w:bCs/>
          <w:color w:val="000000" w:themeColor="text1"/>
          <w:kern w:val="24"/>
          <w:lang w:val="vi-VN"/>
        </w:rPr>
        <w:t>* Đặc điểm của hợp chất ion:</w:t>
      </w:r>
    </w:p>
    <w:p w14:paraId="267BB646" w14:textId="1EC78299" w:rsidR="00592911" w:rsidRPr="00A6156C" w:rsidRDefault="00EA382B" w:rsidP="00FF48E1">
      <w:pPr>
        <w:pStyle w:val="BodyText"/>
        <w:ind w:right="1"/>
        <w:jc w:val="both"/>
        <w:rPr>
          <w:sz w:val="24"/>
          <w:szCs w:val="24"/>
          <w:lang w:val="vi-VN"/>
        </w:rPr>
      </w:pPr>
      <w:r w:rsidRPr="00A6156C">
        <w:rPr>
          <w:spacing w:val="-6"/>
          <w:sz w:val="24"/>
          <w:szCs w:val="24"/>
        </w:rPr>
        <w:t>- Chất</w:t>
      </w:r>
      <w:r w:rsidRPr="00A6156C">
        <w:rPr>
          <w:spacing w:val="-17"/>
          <w:sz w:val="24"/>
          <w:szCs w:val="24"/>
        </w:rPr>
        <w:t xml:space="preserve"> </w:t>
      </w:r>
      <w:r w:rsidRPr="00A6156C">
        <w:rPr>
          <w:spacing w:val="-6"/>
          <w:sz w:val="24"/>
          <w:szCs w:val="24"/>
        </w:rPr>
        <w:t>được</w:t>
      </w:r>
      <w:r w:rsidRPr="00A6156C">
        <w:rPr>
          <w:spacing w:val="-18"/>
          <w:sz w:val="24"/>
          <w:szCs w:val="24"/>
        </w:rPr>
        <w:t xml:space="preserve"> </w:t>
      </w:r>
      <w:r w:rsidRPr="00A6156C">
        <w:rPr>
          <w:spacing w:val="-6"/>
          <w:sz w:val="24"/>
          <w:szCs w:val="24"/>
        </w:rPr>
        <w:t>tạo</w:t>
      </w:r>
      <w:r w:rsidRPr="00A6156C">
        <w:rPr>
          <w:spacing w:val="-16"/>
          <w:sz w:val="24"/>
          <w:szCs w:val="24"/>
        </w:rPr>
        <w:t xml:space="preserve"> </w:t>
      </w:r>
      <w:r w:rsidRPr="00A6156C">
        <w:rPr>
          <w:spacing w:val="-6"/>
          <w:sz w:val="24"/>
          <w:szCs w:val="24"/>
        </w:rPr>
        <w:t>thành</w:t>
      </w:r>
      <w:r w:rsidRPr="00A6156C">
        <w:rPr>
          <w:spacing w:val="-16"/>
          <w:sz w:val="24"/>
          <w:szCs w:val="24"/>
        </w:rPr>
        <w:t xml:space="preserve"> </w:t>
      </w:r>
      <w:r w:rsidRPr="00A6156C">
        <w:rPr>
          <w:spacing w:val="-6"/>
          <w:sz w:val="24"/>
          <w:szCs w:val="24"/>
        </w:rPr>
        <w:t>nhờ</w:t>
      </w:r>
      <w:r w:rsidRPr="00A6156C">
        <w:rPr>
          <w:spacing w:val="-17"/>
          <w:sz w:val="24"/>
          <w:szCs w:val="24"/>
        </w:rPr>
        <w:t xml:space="preserve"> </w:t>
      </w:r>
      <w:r w:rsidRPr="00A6156C">
        <w:rPr>
          <w:spacing w:val="-6"/>
          <w:sz w:val="24"/>
          <w:szCs w:val="24"/>
        </w:rPr>
        <w:t>liên</w:t>
      </w:r>
      <w:r w:rsidRPr="00A6156C">
        <w:rPr>
          <w:spacing w:val="-16"/>
          <w:sz w:val="24"/>
          <w:szCs w:val="24"/>
        </w:rPr>
        <w:t xml:space="preserve"> </w:t>
      </w:r>
      <w:r w:rsidRPr="00A6156C">
        <w:rPr>
          <w:spacing w:val="-6"/>
          <w:sz w:val="24"/>
          <w:szCs w:val="24"/>
        </w:rPr>
        <w:t>kết</w:t>
      </w:r>
      <w:r w:rsidRPr="00A6156C">
        <w:rPr>
          <w:spacing w:val="-17"/>
          <w:sz w:val="24"/>
          <w:szCs w:val="24"/>
        </w:rPr>
        <w:t xml:space="preserve"> </w:t>
      </w:r>
      <w:r w:rsidRPr="00A6156C">
        <w:rPr>
          <w:spacing w:val="-6"/>
          <w:sz w:val="24"/>
          <w:szCs w:val="24"/>
        </w:rPr>
        <w:t>cộng</w:t>
      </w:r>
      <w:r w:rsidRPr="00A6156C">
        <w:rPr>
          <w:spacing w:val="-19"/>
          <w:sz w:val="24"/>
          <w:szCs w:val="24"/>
        </w:rPr>
        <w:t xml:space="preserve"> </w:t>
      </w:r>
      <w:r w:rsidRPr="00A6156C">
        <w:rPr>
          <w:spacing w:val="-6"/>
          <w:sz w:val="24"/>
          <w:szCs w:val="24"/>
        </w:rPr>
        <w:t>hóa</w:t>
      </w:r>
      <w:r w:rsidRPr="00A6156C">
        <w:rPr>
          <w:spacing w:val="-17"/>
          <w:sz w:val="24"/>
          <w:szCs w:val="24"/>
        </w:rPr>
        <w:t xml:space="preserve"> </w:t>
      </w:r>
      <w:r w:rsidRPr="00A6156C">
        <w:rPr>
          <w:spacing w:val="-6"/>
          <w:sz w:val="24"/>
          <w:szCs w:val="24"/>
        </w:rPr>
        <w:t>trị</w:t>
      </w:r>
      <w:r w:rsidRPr="00A6156C">
        <w:rPr>
          <w:spacing w:val="-17"/>
          <w:sz w:val="24"/>
          <w:szCs w:val="24"/>
        </w:rPr>
        <w:t xml:space="preserve"> </w:t>
      </w:r>
      <w:r w:rsidRPr="00A6156C">
        <w:rPr>
          <w:spacing w:val="-6"/>
          <w:sz w:val="24"/>
          <w:szCs w:val="24"/>
        </w:rPr>
        <w:t>giữa</w:t>
      </w:r>
      <w:r w:rsidRPr="00A6156C">
        <w:rPr>
          <w:spacing w:val="-15"/>
          <w:sz w:val="24"/>
          <w:szCs w:val="24"/>
        </w:rPr>
        <w:t xml:space="preserve"> </w:t>
      </w:r>
      <w:r w:rsidRPr="00A6156C">
        <w:rPr>
          <w:spacing w:val="-6"/>
          <w:sz w:val="24"/>
          <w:szCs w:val="24"/>
        </w:rPr>
        <w:t>các</w:t>
      </w:r>
      <w:r w:rsidRPr="00A6156C">
        <w:rPr>
          <w:spacing w:val="-20"/>
          <w:sz w:val="24"/>
          <w:szCs w:val="24"/>
        </w:rPr>
        <w:t xml:space="preserve"> </w:t>
      </w:r>
      <w:r w:rsidRPr="00A6156C">
        <w:rPr>
          <w:spacing w:val="-6"/>
          <w:sz w:val="24"/>
          <w:szCs w:val="24"/>
        </w:rPr>
        <w:t>nguyên</w:t>
      </w:r>
      <w:r w:rsidRPr="00A6156C">
        <w:rPr>
          <w:spacing w:val="-16"/>
          <w:sz w:val="24"/>
          <w:szCs w:val="24"/>
        </w:rPr>
        <w:t xml:space="preserve"> </w:t>
      </w:r>
      <w:r w:rsidRPr="00A6156C">
        <w:rPr>
          <w:spacing w:val="-6"/>
          <w:sz w:val="24"/>
          <w:szCs w:val="24"/>
        </w:rPr>
        <w:t>tử</w:t>
      </w:r>
      <w:r w:rsidRPr="00A6156C">
        <w:rPr>
          <w:spacing w:val="-19"/>
          <w:sz w:val="24"/>
          <w:szCs w:val="24"/>
        </w:rPr>
        <w:t xml:space="preserve"> </w:t>
      </w:r>
      <w:r w:rsidRPr="00A6156C">
        <w:rPr>
          <w:spacing w:val="-6"/>
          <w:sz w:val="24"/>
          <w:szCs w:val="24"/>
        </w:rPr>
        <w:t>được</w:t>
      </w:r>
      <w:r w:rsidRPr="00A6156C">
        <w:rPr>
          <w:spacing w:val="-17"/>
          <w:sz w:val="24"/>
          <w:szCs w:val="24"/>
        </w:rPr>
        <w:t xml:space="preserve"> </w:t>
      </w:r>
      <w:r w:rsidRPr="00A6156C">
        <w:rPr>
          <w:spacing w:val="-6"/>
          <w:sz w:val="24"/>
          <w:szCs w:val="24"/>
        </w:rPr>
        <w:t>gọi</w:t>
      </w:r>
      <w:r w:rsidRPr="00A6156C">
        <w:rPr>
          <w:spacing w:val="-17"/>
          <w:sz w:val="24"/>
          <w:szCs w:val="24"/>
        </w:rPr>
        <w:t xml:space="preserve"> </w:t>
      </w:r>
      <w:r w:rsidRPr="00A6156C">
        <w:rPr>
          <w:spacing w:val="-6"/>
          <w:sz w:val="24"/>
          <w:szCs w:val="24"/>
        </w:rPr>
        <w:t>là</w:t>
      </w:r>
      <w:r w:rsidRPr="00A6156C">
        <w:rPr>
          <w:spacing w:val="-17"/>
          <w:sz w:val="24"/>
          <w:szCs w:val="24"/>
        </w:rPr>
        <w:t xml:space="preserve"> </w:t>
      </w:r>
      <w:r w:rsidRPr="00A6156C">
        <w:rPr>
          <w:spacing w:val="-6"/>
          <w:sz w:val="24"/>
          <w:szCs w:val="24"/>
        </w:rPr>
        <w:t>chất</w:t>
      </w:r>
      <w:r w:rsidRPr="00A6156C">
        <w:rPr>
          <w:spacing w:val="-17"/>
          <w:sz w:val="24"/>
          <w:szCs w:val="24"/>
        </w:rPr>
        <w:t xml:space="preserve"> </w:t>
      </w:r>
      <w:r w:rsidRPr="00A6156C">
        <w:rPr>
          <w:spacing w:val="-6"/>
          <w:sz w:val="24"/>
          <w:szCs w:val="24"/>
        </w:rPr>
        <w:t>cộng</w:t>
      </w:r>
      <w:r w:rsidRPr="00A6156C">
        <w:rPr>
          <w:spacing w:val="-16"/>
          <w:sz w:val="24"/>
          <w:szCs w:val="24"/>
        </w:rPr>
        <w:t xml:space="preserve"> </w:t>
      </w:r>
      <w:r w:rsidRPr="00A6156C">
        <w:rPr>
          <w:spacing w:val="-6"/>
          <w:sz w:val="24"/>
          <w:szCs w:val="24"/>
        </w:rPr>
        <w:t>hóa</w:t>
      </w:r>
      <w:r w:rsidRPr="00A6156C">
        <w:rPr>
          <w:spacing w:val="-18"/>
          <w:sz w:val="24"/>
          <w:szCs w:val="24"/>
        </w:rPr>
        <w:t xml:space="preserve"> </w:t>
      </w:r>
      <w:r w:rsidRPr="00A6156C">
        <w:rPr>
          <w:spacing w:val="-6"/>
          <w:sz w:val="24"/>
          <w:szCs w:val="24"/>
        </w:rPr>
        <w:t>trị.</w:t>
      </w:r>
      <w:r w:rsidRPr="00A6156C">
        <w:rPr>
          <w:spacing w:val="-6"/>
          <w:sz w:val="24"/>
          <w:szCs w:val="24"/>
          <w:lang w:val="vi-VN"/>
        </w:rPr>
        <w:t xml:space="preserve"> Ở điều kiện thường, </w:t>
      </w:r>
      <w:r w:rsidRPr="00A6156C">
        <w:rPr>
          <w:sz w:val="24"/>
          <w:szCs w:val="24"/>
        </w:rPr>
        <w:t>chất</w:t>
      </w:r>
      <w:r w:rsidRPr="00A6156C">
        <w:rPr>
          <w:spacing w:val="-1"/>
          <w:sz w:val="24"/>
          <w:szCs w:val="24"/>
        </w:rPr>
        <w:t xml:space="preserve"> </w:t>
      </w:r>
      <w:r w:rsidRPr="00A6156C">
        <w:rPr>
          <w:sz w:val="24"/>
          <w:szCs w:val="24"/>
        </w:rPr>
        <w:t>cộng</w:t>
      </w:r>
      <w:r w:rsidRPr="00A6156C">
        <w:rPr>
          <w:spacing w:val="-4"/>
          <w:sz w:val="24"/>
          <w:szCs w:val="24"/>
        </w:rPr>
        <w:t xml:space="preserve"> </w:t>
      </w:r>
      <w:r w:rsidRPr="00A6156C">
        <w:rPr>
          <w:sz w:val="24"/>
          <w:szCs w:val="24"/>
        </w:rPr>
        <w:t>hóa</w:t>
      </w:r>
      <w:r w:rsidRPr="00A6156C">
        <w:rPr>
          <w:spacing w:val="-2"/>
          <w:sz w:val="24"/>
          <w:szCs w:val="24"/>
        </w:rPr>
        <w:t xml:space="preserve"> </w:t>
      </w:r>
      <w:r w:rsidRPr="00A6156C">
        <w:rPr>
          <w:sz w:val="24"/>
          <w:szCs w:val="24"/>
        </w:rPr>
        <w:t>trị</w:t>
      </w:r>
      <w:r w:rsidRPr="00A6156C">
        <w:rPr>
          <w:spacing w:val="-2"/>
          <w:sz w:val="24"/>
          <w:szCs w:val="24"/>
        </w:rPr>
        <w:t xml:space="preserve"> </w:t>
      </w:r>
      <w:r w:rsidRPr="00A6156C">
        <w:rPr>
          <w:sz w:val="24"/>
          <w:szCs w:val="24"/>
        </w:rPr>
        <w:t>có</w:t>
      </w:r>
      <w:r w:rsidRPr="00A6156C">
        <w:rPr>
          <w:sz w:val="24"/>
          <w:szCs w:val="24"/>
          <w:lang w:val="vi-VN"/>
        </w:rPr>
        <w:t xml:space="preserve"> thể</w:t>
      </w:r>
      <w:r w:rsidRPr="00A6156C">
        <w:rPr>
          <w:spacing w:val="-1"/>
          <w:sz w:val="24"/>
          <w:szCs w:val="24"/>
        </w:rPr>
        <w:t xml:space="preserve"> </w:t>
      </w:r>
      <w:r w:rsidRPr="00A6156C">
        <w:rPr>
          <w:sz w:val="24"/>
          <w:szCs w:val="24"/>
        </w:rPr>
        <w:t>ở</w:t>
      </w:r>
      <w:r w:rsidRPr="00A6156C">
        <w:rPr>
          <w:spacing w:val="-3"/>
          <w:sz w:val="24"/>
          <w:szCs w:val="24"/>
        </w:rPr>
        <w:t xml:space="preserve"> </w:t>
      </w:r>
      <w:r w:rsidRPr="00A6156C">
        <w:rPr>
          <w:sz w:val="24"/>
          <w:szCs w:val="24"/>
        </w:rPr>
        <w:t>cả</w:t>
      </w:r>
      <w:r w:rsidRPr="00A6156C">
        <w:rPr>
          <w:spacing w:val="-4"/>
          <w:sz w:val="24"/>
          <w:szCs w:val="24"/>
        </w:rPr>
        <w:t xml:space="preserve"> </w:t>
      </w:r>
      <w:r w:rsidRPr="00A6156C">
        <w:rPr>
          <w:sz w:val="24"/>
          <w:szCs w:val="24"/>
        </w:rPr>
        <w:t>3</w:t>
      </w:r>
      <w:r w:rsidRPr="00A6156C">
        <w:rPr>
          <w:spacing w:val="-1"/>
          <w:sz w:val="24"/>
          <w:szCs w:val="24"/>
        </w:rPr>
        <w:t xml:space="preserve"> </w:t>
      </w:r>
      <w:r w:rsidRPr="00A6156C">
        <w:rPr>
          <w:sz w:val="24"/>
          <w:szCs w:val="24"/>
        </w:rPr>
        <w:t>thể</w:t>
      </w:r>
      <w:r w:rsidRPr="00A6156C">
        <w:rPr>
          <w:sz w:val="24"/>
          <w:szCs w:val="24"/>
          <w:lang w:val="vi-VN"/>
        </w:rPr>
        <w:t xml:space="preserve"> (rắn, lỏng, khí). Chất cộng hoá trị</w:t>
      </w:r>
      <w:r w:rsidRPr="00A6156C">
        <w:rPr>
          <w:spacing w:val="-3"/>
          <w:sz w:val="24"/>
          <w:szCs w:val="24"/>
        </w:rPr>
        <w:t xml:space="preserve"> </w:t>
      </w:r>
      <w:r w:rsidRPr="00A6156C">
        <w:rPr>
          <w:sz w:val="24"/>
          <w:szCs w:val="24"/>
        </w:rPr>
        <w:t>thường</w:t>
      </w:r>
      <w:r w:rsidRPr="00A6156C">
        <w:rPr>
          <w:spacing w:val="-4"/>
          <w:sz w:val="24"/>
          <w:szCs w:val="24"/>
        </w:rPr>
        <w:t xml:space="preserve"> </w:t>
      </w:r>
      <w:r w:rsidRPr="00A6156C">
        <w:rPr>
          <w:sz w:val="24"/>
          <w:szCs w:val="24"/>
        </w:rPr>
        <w:t>có</w:t>
      </w:r>
      <w:r w:rsidRPr="00A6156C">
        <w:rPr>
          <w:spacing w:val="-1"/>
          <w:sz w:val="24"/>
          <w:szCs w:val="24"/>
        </w:rPr>
        <w:t xml:space="preserve"> </w:t>
      </w:r>
      <w:r w:rsidRPr="00A6156C">
        <w:rPr>
          <w:sz w:val="24"/>
          <w:szCs w:val="24"/>
        </w:rPr>
        <w:t>nhiệt</w:t>
      </w:r>
      <w:r w:rsidRPr="00A6156C">
        <w:rPr>
          <w:spacing w:val="-3"/>
          <w:sz w:val="24"/>
          <w:szCs w:val="24"/>
        </w:rPr>
        <w:t xml:space="preserve"> </w:t>
      </w:r>
      <w:r w:rsidRPr="00A6156C">
        <w:rPr>
          <w:sz w:val="24"/>
          <w:szCs w:val="24"/>
        </w:rPr>
        <w:t>độ</w:t>
      </w:r>
      <w:r w:rsidRPr="00A6156C">
        <w:rPr>
          <w:spacing w:val="-2"/>
          <w:sz w:val="24"/>
          <w:szCs w:val="24"/>
        </w:rPr>
        <w:t xml:space="preserve"> </w:t>
      </w:r>
      <w:r w:rsidRPr="00A6156C">
        <w:rPr>
          <w:sz w:val="24"/>
          <w:szCs w:val="24"/>
        </w:rPr>
        <w:t>sôi</w:t>
      </w:r>
      <w:r w:rsidRPr="00A6156C">
        <w:rPr>
          <w:spacing w:val="-3"/>
          <w:sz w:val="24"/>
          <w:szCs w:val="24"/>
        </w:rPr>
        <w:t xml:space="preserve"> </w:t>
      </w:r>
      <w:r w:rsidRPr="00A6156C">
        <w:rPr>
          <w:sz w:val="24"/>
          <w:szCs w:val="24"/>
        </w:rPr>
        <w:t>và</w:t>
      </w:r>
      <w:r w:rsidRPr="00A6156C">
        <w:rPr>
          <w:spacing w:val="-2"/>
          <w:sz w:val="24"/>
          <w:szCs w:val="24"/>
        </w:rPr>
        <w:t xml:space="preserve"> </w:t>
      </w:r>
      <w:r w:rsidRPr="00A6156C">
        <w:rPr>
          <w:sz w:val="24"/>
          <w:szCs w:val="24"/>
        </w:rPr>
        <w:t>nhiệt</w:t>
      </w:r>
      <w:r w:rsidRPr="00A6156C">
        <w:rPr>
          <w:spacing w:val="-1"/>
          <w:sz w:val="24"/>
          <w:szCs w:val="24"/>
        </w:rPr>
        <w:t xml:space="preserve"> </w:t>
      </w:r>
      <w:r w:rsidRPr="00A6156C">
        <w:rPr>
          <w:sz w:val="24"/>
          <w:szCs w:val="24"/>
        </w:rPr>
        <w:t>độ</w:t>
      </w:r>
      <w:r w:rsidRPr="00A6156C">
        <w:rPr>
          <w:spacing w:val="-2"/>
          <w:sz w:val="24"/>
          <w:szCs w:val="24"/>
        </w:rPr>
        <w:t xml:space="preserve"> </w:t>
      </w:r>
      <w:r w:rsidRPr="00A6156C">
        <w:rPr>
          <w:sz w:val="24"/>
          <w:szCs w:val="24"/>
        </w:rPr>
        <w:t>nóng</w:t>
      </w:r>
      <w:r w:rsidRPr="00A6156C">
        <w:rPr>
          <w:spacing w:val="-1"/>
          <w:sz w:val="24"/>
          <w:szCs w:val="24"/>
        </w:rPr>
        <w:t xml:space="preserve"> </w:t>
      </w:r>
      <w:r w:rsidRPr="00A6156C">
        <w:rPr>
          <w:sz w:val="24"/>
          <w:szCs w:val="24"/>
        </w:rPr>
        <w:t>chảy</w:t>
      </w:r>
      <w:r w:rsidRPr="00A6156C">
        <w:rPr>
          <w:spacing w:val="-1"/>
          <w:sz w:val="24"/>
          <w:szCs w:val="24"/>
        </w:rPr>
        <w:t xml:space="preserve"> </w:t>
      </w:r>
      <w:r w:rsidRPr="00A6156C">
        <w:rPr>
          <w:sz w:val="24"/>
          <w:szCs w:val="24"/>
        </w:rPr>
        <w:t>thấp</w:t>
      </w:r>
      <w:r w:rsidRPr="00A6156C">
        <w:rPr>
          <w:sz w:val="24"/>
          <w:szCs w:val="24"/>
          <w:lang w:val="vi-VN"/>
        </w:rPr>
        <w:t xml:space="preserve"> nên dễ bay hơi, kém bền với nhiệt, một số chất tan được trong nước tạo thành dung dịch</w:t>
      </w:r>
      <w:r w:rsidRPr="00A6156C">
        <w:rPr>
          <w:sz w:val="24"/>
          <w:szCs w:val="24"/>
        </w:rPr>
        <w:t>.</w:t>
      </w:r>
      <w:r w:rsidRPr="00A6156C">
        <w:rPr>
          <w:sz w:val="24"/>
          <w:szCs w:val="24"/>
          <w:lang w:val="vi-VN"/>
        </w:rPr>
        <w:t xml:space="preserve"> Tuỳ thuộc vào chất cộng hoá trị khi tan trong nước mà dung dịch thu được</w:t>
      </w:r>
      <w:r w:rsidRPr="00A6156C">
        <w:rPr>
          <w:sz w:val="24"/>
          <w:szCs w:val="24"/>
        </w:rPr>
        <w:t xml:space="preserve"> có</w:t>
      </w:r>
      <w:r w:rsidRPr="00A6156C">
        <w:rPr>
          <w:sz w:val="24"/>
          <w:szCs w:val="24"/>
          <w:lang w:val="vi-VN"/>
        </w:rPr>
        <w:t xml:space="preserve"> thể </w:t>
      </w:r>
      <w:r w:rsidRPr="00A6156C">
        <w:rPr>
          <w:sz w:val="24"/>
          <w:szCs w:val="24"/>
        </w:rPr>
        <w:t>dẫn điện</w:t>
      </w:r>
      <w:r w:rsidRPr="00A6156C">
        <w:rPr>
          <w:sz w:val="24"/>
          <w:szCs w:val="24"/>
          <w:lang w:val="vi-VN"/>
        </w:rPr>
        <w:t xml:space="preserve"> hoặc không.</w:t>
      </w:r>
    </w:p>
    <w:p w14:paraId="30C5820C" w14:textId="77777777" w:rsidR="00D47AC9" w:rsidRPr="00A6156C" w:rsidRDefault="00D47AC9" w:rsidP="0058297F">
      <w:pPr>
        <w:spacing w:after="0" w:line="240" w:lineRule="auto"/>
        <w:rPr>
          <w:rFonts w:ascii="Times New Roman" w:hAnsi="Times New Roman" w:cs="Times New Roman"/>
          <w:sz w:val="24"/>
          <w:szCs w:val="24"/>
        </w:rPr>
      </w:pPr>
    </w:p>
    <w:p w14:paraId="241AC24E" w14:textId="6975FD00" w:rsidR="002E37DF" w:rsidRPr="00F82784" w:rsidRDefault="003E0DBD" w:rsidP="0058297F">
      <w:pPr>
        <w:spacing w:after="0" w:line="240" w:lineRule="auto"/>
        <w:rPr>
          <w:rFonts w:ascii="Times New Roman" w:hAnsi="Times New Roman" w:cs="Times New Roman"/>
          <w:b/>
          <w:sz w:val="24"/>
          <w:szCs w:val="24"/>
          <w:lang w:val="vi-VN"/>
        </w:rPr>
      </w:pPr>
      <w:r w:rsidRPr="003E0DBD">
        <w:rPr>
          <w:rFonts w:ascii="Times New Roman" w:hAnsi="Times New Roman" w:cs="Times New Roman"/>
          <w:b/>
          <w:sz w:val="24"/>
          <w:szCs w:val="24"/>
          <w:highlight w:val="cyan"/>
          <w:lang w:val="vi-VN"/>
        </w:rPr>
        <w:t>PHẦN B: BÀI TẬP ĐƯỢC PHÂN DẠNG</w:t>
      </w:r>
      <w:r>
        <w:rPr>
          <w:rFonts w:ascii="Times New Roman" w:hAnsi="Times New Roman" w:cs="Times New Roman"/>
          <w:b/>
          <w:sz w:val="24"/>
          <w:szCs w:val="24"/>
          <w:lang w:val="vi-VN"/>
        </w:rPr>
        <w:t xml:space="preserve"> </w:t>
      </w:r>
    </w:p>
    <w:p w14:paraId="319CE9CD" w14:textId="6095E570" w:rsidR="00F82784" w:rsidRPr="00F82784" w:rsidRDefault="00F82784" w:rsidP="00F82784">
      <w:pPr>
        <w:spacing w:after="0" w:line="240" w:lineRule="auto"/>
        <w:rPr>
          <w:rFonts w:ascii="Times New Roman" w:hAnsi="Times New Roman" w:cs="Times New Roman"/>
          <w:b/>
          <w:color w:val="FF0000"/>
          <w:sz w:val="24"/>
          <w:szCs w:val="24"/>
          <w:lang w:val="vi-VN"/>
        </w:rPr>
      </w:pPr>
      <w:r w:rsidRPr="00F82784">
        <w:rPr>
          <w:rFonts w:ascii="Times New Roman" w:hAnsi="Times New Roman" w:cs="Times New Roman"/>
          <w:b/>
          <w:color w:val="FF0000"/>
          <w:sz w:val="24"/>
          <w:szCs w:val="24"/>
          <w:highlight w:val="cyan"/>
          <w:lang w:val="vi-VN"/>
        </w:rPr>
        <w:lastRenderedPageBreak/>
        <w:t xml:space="preserve">Dạng 1: </w:t>
      </w:r>
      <w:r w:rsidR="0047288D">
        <w:rPr>
          <w:rFonts w:ascii="Times New Roman" w:hAnsi="Times New Roman" w:cs="Times New Roman"/>
          <w:b/>
          <w:color w:val="FF0000"/>
          <w:sz w:val="24"/>
          <w:szCs w:val="24"/>
          <w:highlight w:val="cyan"/>
          <w:lang w:val="vi-VN"/>
        </w:rPr>
        <w:t>Giải</w:t>
      </w:r>
      <w:r w:rsidR="0047288D">
        <w:rPr>
          <w:rFonts w:ascii="Times New Roman" w:hAnsi="Times New Roman" w:cs="Times New Roman"/>
          <w:b/>
          <w:color w:val="FF0000"/>
          <w:sz w:val="24"/>
          <w:szCs w:val="24"/>
          <w:lang w:val="vi-VN"/>
        </w:rPr>
        <w:t xml:space="preserve"> thích sự hình thành liên kết trong hợp chất ion</w:t>
      </w:r>
    </w:p>
    <w:p w14:paraId="6BC2318A" w14:textId="718FD8C5" w:rsidR="00F82784" w:rsidRPr="009E2481" w:rsidRDefault="00F82784" w:rsidP="0058297F">
      <w:pPr>
        <w:spacing w:after="0" w:line="240" w:lineRule="auto"/>
        <w:rPr>
          <w:rFonts w:ascii="Times New Roman" w:hAnsi="Times New Roman" w:cs="Times New Roman"/>
          <w:b/>
          <w:bCs/>
          <w:sz w:val="24"/>
          <w:szCs w:val="24"/>
          <w:lang w:val="vi-VN"/>
        </w:rPr>
      </w:pPr>
      <w:r w:rsidRPr="009E2481">
        <w:rPr>
          <w:rFonts w:ascii="Times New Roman" w:hAnsi="Times New Roman" w:cs="Times New Roman"/>
          <w:b/>
          <w:bCs/>
          <w:sz w:val="24"/>
          <w:szCs w:val="24"/>
          <w:lang w:val="vi-VN"/>
        </w:rPr>
        <w:t xml:space="preserve">- Phương pháp: </w:t>
      </w:r>
      <w:r w:rsidR="0047288D" w:rsidRPr="009E2481">
        <w:rPr>
          <w:rFonts w:ascii="Times New Roman" w:hAnsi="Times New Roman" w:cs="Times New Roman"/>
          <w:b/>
          <w:bCs/>
          <w:sz w:val="24"/>
          <w:szCs w:val="24"/>
          <w:lang w:val="vi-VN"/>
        </w:rPr>
        <w:t xml:space="preserve"> </w:t>
      </w:r>
    </w:p>
    <w:p w14:paraId="4AE64137" w14:textId="1870A5A4" w:rsidR="0047288D" w:rsidRDefault="0047288D" w:rsidP="0058297F">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ab/>
        <w:t>+ B1: Xác định số electron lớp vỏ ngoài cùng của nguyên tử =&gt; kim loại</w:t>
      </w:r>
      <w:r w:rsidR="00677B73">
        <w:rPr>
          <w:rFonts w:ascii="Times New Roman" w:hAnsi="Times New Roman" w:cs="Times New Roman"/>
          <w:sz w:val="24"/>
          <w:szCs w:val="24"/>
          <w:lang w:val="vi-VN"/>
        </w:rPr>
        <w:t xml:space="preserve"> (1 (trừ H), 2 hoặc 3 electron ngoài cùng)</w:t>
      </w:r>
      <w:r>
        <w:rPr>
          <w:rFonts w:ascii="Times New Roman" w:hAnsi="Times New Roman" w:cs="Times New Roman"/>
          <w:sz w:val="24"/>
          <w:szCs w:val="24"/>
          <w:lang w:val="vi-VN"/>
        </w:rPr>
        <w:t>, phi kim</w:t>
      </w:r>
      <w:r w:rsidR="00677B73">
        <w:rPr>
          <w:rFonts w:ascii="Times New Roman" w:hAnsi="Times New Roman" w:cs="Times New Roman"/>
          <w:sz w:val="24"/>
          <w:szCs w:val="24"/>
          <w:lang w:val="vi-VN"/>
        </w:rPr>
        <w:t xml:space="preserve"> (5,6 hoặc 7 electron ngoài cùng)</w:t>
      </w:r>
      <w:r>
        <w:rPr>
          <w:rFonts w:ascii="Times New Roman" w:hAnsi="Times New Roman" w:cs="Times New Roman"/>
          <w:sz w:val="24"/>
          <w:szCs w:val="24"/>
          <w:lang w:val="vi-VN"/>
        </w:rPr>
        <w:t>.</w:t>
      </w:r>
    </w:p>
    <w:p w14:paraId="06858E10" w14:textId="0EF452B0" w:rsidR="0047288D" w:rsidRDefault="0047288D" w:rsidP="0058297F">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ab/>
        <w:t>+ B2: Xác định số electron nhường (đối với kim loại), số electron nhận (đối với phi kim) để có lớp vỏ electron ngoài cùng bền vững tương tự khí hiếm (2e hoặc 8e) =&gt; ion dương (kim lọai), ion âm (phi kim)</w:t>
      </w:r>
    </w:p>
    <w:p w14:paraId="13F373B2" w14:textId="03D43417" w:rsidR="003D5F10" w:rsidRPr="003D5F10" w:rsidRDefault="0047288D" w:rsidP="0058297F">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ab/>
        <w:t xml:space="preserve">+ B3: </w:t>
      </w:r>
      <w:r w:rsidR="00677B73">
        <w:rPr>
          <w:rFonts w:ascii="Times New Roman" w:hAnsi="Times New Roman" w:cs="Times New Roman"/>
          <w:sz w:val="24"/>
          <w:szCs w:val="24"/>
          <w:lang w:val="vi-VN"/>
        </w:rPr>
        <w:t>Hai ion trái dấu hút nhau hình thành phân tử.</w:t>
      </w:r>
    </w:p>
    <w:p w14:paraId="2B5676B9" w14:textId="77777777" w:rsidR="00677B73" w:rsidRDefault="00677B73" w:rsidP="0058297F">
      <w:pPr>
        <w:spacing w:after="0" w:line="240" w:lineRule="auto"/>
        <w:rPr>
          <w:rFonts w:ascii="Times New Roman" w:hAnsi="Times New Roman" w:cs="Times New Roman"/>
          <w:sz w:val="24"/>
          <w:szCs w:val="24"/>
          <w:lang w:val="vi-VN"/>
        </w:rPr>
      </w:pPr>
      <w:r w:rsidRPr="00E35436">
        <w:rPr>
          <w:rFonts w:ascii="Times New Roman" w:eastAsia="Arial" w:hAnsi="Times New Roman" w:cs="Times New Roman"/>
          <w:b/>
          <w:sz w:val="24"/>
          <w:szCs w:val="24"/>
          <w:lang w:val="vi-VN"/>
        </w:rPr>
        <w:t>Ví dụ:</w:t>
      </w:r>
      <w:r w:rsidRPr="00E35436">
        <w:rPr>
          <w:rFonts w:ascii="Times New Roman" w:eastAsia="Arial" w:hAnsi="Times New Roman" w:cs="Times New Roman"/>
          <w:sz w:val="24"/>
          <w:szCs w:val="24"/>
          <w:lang w:val="vi-VN"/>
        </w:rPr>
        <w:t xml:space="preserve"> xét sự tạo thành liên kết trong NaCl</w:t>
      </w:r>
      <w:r>
        <w:rPr>
          <w:rFonts w:ascii="Times New Roman" w:hAnsi="Times New Roman" w:cs="Times New Roman"/>
          <w:sz w:val="24"/>
          <w:szCs w:val="24"/>
          <w:lang w:val="vi-VN"/>
        </w:rPr>
        <w:t xml:space="preserve"> </w:t>
      </w:r>
    </w:p>
    <w:p w14:paraId="74429610" w14:textId="77777777" w:rsidR="00677B73" w:rsidRDefault="00677B73" w:rsidP="00677B73">
      <w:pPr>
        <w:tabs>
          <w:tab w:val="left" w:pos="270"/>
        </w:tabs>
        <w:spacing w:after="160"/>
        <w:rPr>
          <w:rFonts w:ascii="Times New Roman" w:eastAsia="Arial" w:hAnsi="Times New Roman" w:cs="Times New Roman"/>
          <w:sz w:val="24"/>
          <w:szCs w:val="24"/>
          <w:lang w:val="vi-VN"/>
        </w:rPr>
      </w:pPr>
      <w:r w:rsidRPr="00E35436">
        <w:rPr>
          <w:rFonts w:ascii="Times New Roman" w:eastAsia="Arial" w:hAnsi="Times New Roman" w:cs="Times New Roman"/>
          <w:sz w:val="24"/>
          <w:szCs w:val="24"/>
          <w:lang w:val="vi-VN"/>
        </w:rPr>
        <w:t>Sự tạo thành ion:</w:t>
      </w:r>
      <w:r w:rsidRPr="00E35436">
        <w:rPr>
          <w:rFonts w:ascii="Times New Roman" w:eastAsia="Arial" w:hAnsi="Times New Roman" w:cs="Times New Roman"/>
          <w:sz w:val="24"/>
          <w:szCs w:val="24"/>
          <w:lang w:val="vi-VN"/>
        </w:rPr>
        <w:br/>
      </w:r>
      <w:r w:rsidRPr="004021DB">
        <w:rPr>
          <w:noProof/>
        </w:rPr>
        <w:drawing>
          <wp:inline distT="0" distB="0" distL="0" distR="0" wp14:anchorId="222E3F62" wp14:editId="7C22C17D">
            <wp:extent cx="2399973" cy="1701300"/>
            <wp:effectExtent l="0" t="0" r="635" b="0"/>
            <wp:docPr id="2095111048" name="Hình ảnh 7" descr="A diagram of the ele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146068" name="Hình ảnh 7" descr="A diagram of the element  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18389" cy="1714355"/>
                    </a:xfrm>
                    <a:prstGeom prst="rect">
                      <a:avLst/>
                    </a:prstGeom>
                    <a:noFill/>
                  </pic:spPr>
                </pic:pic>
              </a:graphicData>
            </a:graphic>
          </wp:inline>
        </w:drawing>
      </w:r>
    </w:p>
    <w:p w14:paraId="7753C331" w14:textId="3346BA89" w:rsidR="00677B73" w:rsidRDefault="00677B73" w:rsidP="00677B73">
      <w:pPr>
        <w:tabs>
          <w:tab w:val="left" w:pos="270"/>
        </w:tabs>
        <w:spacing w:after="160"/>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B1: </w:t>
      </w:r>
      <w:r>
        <w:rPr>
          <w:rFonts w:ascii="Times New Roman" w:eastAsia="Arial" w:hAnsi="Times New Roman" w:cs="Times New Roman"/>
          <w:sz w:val="24"/>
          <w:szCs w:val="24"/>
          <w:lang w:val="vi-VN"/>
        </w:rPr>
        <w:tab/>
        <w:t>Na có 1 electron lớp ngoài cùng =&gt; kim loại, nhường 1 electron.</w:t>
      </w:r>
    </w:p>
    <w:p w14:paraId="096A5D8B" w14:textId="1C911463" w:rsidR="00677B73" w:rsidRDefault="00677B73" w:rsidP="00677B73">
      <w:pPr>
        <w:tabs>
          <w:tab w:val="left" w:pos="270"/>
        </w:tabs>
        <w:spacing w:after="160"/>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ab/>
      </w:r>
      <w:r>
        <w:rPr>
          <w:rFonts w:ascii="Times New Roman" w:eastAsia="Arial" w:hAnsi="Times New Roman" w:cs="Times New Roman"/>
          <w:sz w:val="24"/>
          <w:szCs w:val="24"/>
          <w:lang w:val="vi-VN"/>
        </w:rPr>
        <w:tab/>
        <w:t>Cl có 7 electron lớp ngoài cùng =&gt; phi kim, nhận 1 electron.</w:t>
      </w:r>
    </w:p>
    <w:p w14:paraId="3983EAAF" w14:textId="315460BD" w:rsidR="00677B73" w:rsidRPr="004239CE" w:rsidRDefault="00677B73" w:rsidP="00677B73">
      <w:pPr>
        <w:tabs>
          <w:tab w:val="left" w:pos="270"/>
        </w:tabs>
        <w:spacing w:after="160"/>
        <w:rPr>
          <w:rFonts w:ascii="Times New Roman" w:eastAsia="Times New Roman" w:hAnsi="Times New Roman" w:cs="Times New Roman"/>
          <w:sz w:val="24"/>
          <w:szCs w:val="24"/>
          <w:lang w:val="vi-VN"/>
        </w:rPr>
      </w:pPr>
      <w:r w:rsidRPr="004239CE">
        <w:rPr>
          <w:rFonts w:ascii="Times New Roman" w:eastAsia="Times New Roman" w:hAnsi="Times New Roman" w:cs="Times New Roman"/>
          <w:sz w:val="24"/>
          <w:szCs w:val="24"/>
        </w:rPr>
        <w:t xml:space="preserve">- </w:t>
      </w:r>
      <w:r w:rsidRPr="004239CE">
        <w:rPr>
          <w:rFonts w:ascii="Times New Roman" w:eastAsia="Times New Roman" w:hAnsi="Times New Roman" w:cs="Times New Roman"/>
          <w:sz w:val="24"/>
          <w:szCs w:val="24"/>
          <w:lang w:val="vi-VN"/>
        </w:rPr>
        <w:t xml:space="preserve">B2: </w:t>
      </w:r>
      <w:r w:rsidR="009E2481" w:rsidRPr="004239CE">
        <w:rPr>
          <w:rFonts w:ascii="Times New Roman" w:eastAsia="Times New Roman" w:hAnsi="Times New Roman" w:cs="Times New Roman"/>
          <w:sz w:val="24"/>
          <w:szCs w:val="24"/>
          <w:lang w:val="vi-VN"/>
        </w:rPr>
        <w:tab/>
      </w:r>
      <w:r w:rsidRPr="004239CE">
        <w:rPr>
          <w:rFonts w:ascii="Times New Roman" w:eastAsia="Times New Roman" w:hAnsi="Times New Roman" w:cs="Times New Roman"/>
          <w:sz w:val="24"/>
          <w:szCs w:val="24"/>
        </w:rPr>
        <w:t>Nguyên tử sodium</w:t>
      </w:r>
      <w:r w:rsidRPr="004239CE">
        <w:rPr>
          <w:rFonts w:ascii="Times New Roman" w:eastAsia="Times New Roman" w:hAnsi="Times New Roman" w:cs="Times New Roman"/>
          <w:sz w:val="24"/>
          <w:szCs w:val="24"/>
          <w:lang w:val="vi-VN"/>
        </w:rPr>
        <w:t xml:space="preserve"> </w:t>
      </w:r>
      <w:r w:rsidRPr="004239CE">
        <w:rPr>
          <w:rFonts w:ascii="Times New Roman" w:eastAsia="Times New Roman" w:hAnsi="Times New Roman" w:cs="Times New Roman"/>
          <w:sz w:val="24"/>
          <w:szCs w:val="24"/>
        </w:rPr>
        <w:t>(Na) nhường một electron ở lớp electron ngoài cùng</w:t>
      </w:r>
      <w:r w:rsidRPr="004239CE">
        <w:rPr>
          <w:rFonts w:ascii="Times New Roman" w:eastAsia="Times New Roman" w:hAnsi="Times New Roman" w:cs="Times New Roman"/>
          <w:sz w:val="24"/>
          <w:szCs w:val="24"/>
          <w:lang w:val="vi-VN"/>
        </w:rPr>
        <w:t xml:space="preserve"> để tạo thành ion sodium: </w:t>
      </w:r>
    </w:p>
    <w:p w14:paraId="14CF139E" w14:textId="77777777" w:rsidR="00677B73" w:rsidRPr="004239CE" w:rsidRDefault="00677B73" w:rsidP="00677B73">
      <w:pPr>
        <w:tabs>
          <w:tab w:val="left" w:pos="270"/>
        </w:tabs>
        <w:spacing w:after="160"/>
        <w:rPr>
          <w:rFonts w:ascii="Times New Roman" w:eastAsia="Arial" w:hAnsi="Times New Roman" w:cs="Times New Roman"/>
          <w:sz w:val="24"/>
          <w:szCs w:val="24"/>
          <w:lang w:val="vi-VN"/>
        </w:rPr>
      </w:pPr>
      <w:r w:rsidRPr="004239CE">
        <w:rPr>
          <w:rFonts w:ascii="Times New Roman" w:eastAsia="Times New Roman" w:hAnsi="Times New Roman" w:cs="Times New Roman"/>
          <w:sz w:val="24"/>
          <w:szCs w:val="24"/>
          <w:lang w:val="vi-VN"/>
        </w:rPr>
        <w:tab/>
      </w:r>
      <w:r w:rsidRPr="004239CE">
        <w:rPr>
          <w:rFonts w:ascii="Times New Roman" w:eastAsia="Times New Roman" w:hAnsi="Times New Roman" w:cs="Times New Roman"/>
          <w:sz w:val="24"/>
          <w:szCs w:val="24"/>
          <w:lang w:val="vi-VN"/>
        </w:rPr>
        <w:tab/>
      </w:r>
      <w:r w:rsidRPr="004239CE">
        <w:rPr>
          <w:rFonts w:ascii="Times New Roman" w:eastAsia="Times New Roman" w:hAnsi="Times New Roman" w:cs="Times New Roman"/>
          <w:sz w:val="24"/>
          <w:szCs w:val="24"/>
          <w:lang w:val="vi-VN"/>
        </w:rPr>
        <w:tab/>
      </w:r>
      <w:r w:rsidRPr="004239CE">
        <w:rPr>
          <w:rFonts w:ascii="Times New Roman" w:eastAsia="Times New Roman" w:hAnsi="Times New Roman" w:cs="Times New Roman"/>
          <w:sz w:val="24"/>
          <w:szCs w:val="24"/>
          <w:lang w:val="vi-VN"/>
        </w:rPr>
        <w:tab/>
      </w:r>
      <w:r w:rsidRPr="004239CE">
        <w:rPr>
          <w:rFonts w:ascii="Times New Roman" w:eastAsia="Arial" w:hAnsi="Times New Roman" w:cs="Times New Roman"/>
          <w:sz w:val="24"/>
          <w:szCs w:val="24"/>
          <w:lang w:val="vi-VN"/>
        </w:rPr>
        <w:t>Na → Na</w:t>
      </w:r>
      <w:r w:rsidRPr="004239CE">
        <w:rPr>
          <w:rFonts w:ascii="Times New Roman" w:eastAsia="Arial" w:hAnsi="Times New Roman" w:cs="Times New Roman"/>
          <w:sz w:val="24"/>
          <w:szCs w:val="24"/>
          <w:vertAlign w:val="superscript"/>
          <w:lang w:val="vi-VN"/>
        </w:rPr>
        <w:t>+</w:t>
      </w:r>
      <w:r w:rsidRPr="004239CE">
        <w:rPr>
          <w:rFonts w:ascii="Times New Roman" w:eastAsia="Arial" w:hAnsi="Times New Roman" w:cs="Times New Roman"/>
          <w:sz w:val="24"/>
          <w:szCs w:val="24"/>
          <w:lang w:val="vi-VN"/>
        </w:rPr>
        <w:t xml:space="preserve"> + 1e</w:t>
      </w:r>
    </w:p>
    <w:p w14:paraId="67305848" w14:textId="01EB236A" w:rsidR="00677B73" w:rsidRPr="004239CE" w:rsidRDefault="009E2481" w:rsidP="00677B73">
      <w:pPr>
        <w:tabs>
          <w:tab w:val="left" w:pos="270"/>
        </w:tabs>
        <w:spacing w:after="160"/>
        <w:rPr>
          <w:rFonts w:ascii="Times New Roman" w:eastAsia="Times New Roman" w:hAnsi="Times New Roman" w:cs="Times New Roman"/>
          <w:sz w:val="24"/>
          <w:szCs w:val="24"/>
          <w:lang w:val="vi-VN"/>
        </w:rPr>
      </w:pPr>
      <w:r w:rsidRPr="004239CE">
        <w:rPr>
          <w:rFonts w:ascii="Times New Roman" w:eastAsia="Arial" w:hAnsi="Times New Roman" w:cs="Times New Roman"/>
          <w:sz w:val="24"/>
          <w:szCs w:val="24"/>
          <w:lang w:val="vi-VN"/>
        </w:rPr>
        <w:tab/>
      </w:r>
      <w:r w:rsidRPr="004239CE">
        <w:rPr>
          <w:rFonts w:ascii="Times New Roman" w:eastAsia="Arial" w:hAnsi="Times New Roman" w:cs="Times New Roman"/>
          <w:sz w:val="24"/>
          <w:szCs w:val="24"/>
          <w:lang w:val="vi-VN"/>
        </w:rPr>
        <w:tab/>
      </w:r>
      <w:r w:rsidR="00677B73" w:rsidRPr="004239CE">
        <w:rPr>
          <w:rFonts w:ascii="Times New Roman" w:eastAsia="Times New Roman" w:hAnsi="Times New Roman" w:cs="Times New Roman"/>
          <w:sz w:val="24"/>
          <w:szCs w:val="24"/>
        </w:rPr>
        <w:t>Nguyên tử Cl nhận vào lớp electron ngoài cùng một electron</w:t>
      </w:r>
      <w:r w:rsidR="00677B73" w:rsidRPr="004239CE">
        <w:rPr>
          <w:rFonts w:ascii="Times New Roman" w:eastAsia="Times New Roman" w:hAnsi="Times New Roman" w:cs="Times New Roman"/>
          <w:sz w:val="24"/>
          <w:szCs w:val="24"/>
          <w:lang w:val="vi-VN"/>
        </w:rPr>
        <w:t xml:space="preserve"> để tạo thành ion chlorine:</w:t>
      </w:r>
    </w:p>
    <w:p w14:paraId="44B7B1B9" w14:textId="77777777" w:rsidR="00677B73" w:rsidRPr="004239CE" w:rsidRDefault="00677B73" w:rsidP="00677B73">
      <w:pPr>
        <w:tabs>
          <w:tab w:val="left" w:pos="142"/>
        </w:tabs>
        <w:contextualSpacing/>
        <w:rPr>
          <w:rFonts w:ascii="Times New Roman" w:eastAsia="Arial" w:hAnsi="Times New Roman" w:cs="Times New Roman"/>
          <w:sz w:val="24"/>
          <w:szCs w:val="24"/>
          <w:vertAlign w:val="superscript"/>
          <w:lang w:val="vi-VN"/>
        </w:rPr>
      </w:pPr>
      <w:r w:rsidRPr="004239CE">
        <w:rPr>
          <w:rFonts w:ascii="Times New Roman" w:eastAsia="Arial" w:hAnsi="Times New Roman" w:cs="Times New Roman"/>
          <w:sz w:val="24"/>
          <w:szCs w:val="24"/>
          <w:lang w:val="vi-VN"/>
        </w:rPr>
        <w:tab/>
      </w:r>
      <w:r w:rsidRPr="004239CE">
        <w:rPr>
          <w:rFonts w:ascii="Times New Roman" w:eastAsia="Arial" w:hAnsi="Times New Roman" w:cs="Times New Roman"/>
          <w:sz w:val="24"/>
          <w:szCs w:val="24"/>
          <w:lang w:val="vi-VN"/>
        </w:rPr>
        <w:tab/>
      </w:r>
      <w:r w:rsidRPr="004239CE">
        <w:rPr>
          <w:rFonts w:ascii="Times New Roman" w:eastAsia="Arial" w:hAnsi="Times New Roman" w:cs="Times New Roman"/>
          <w:sz w:val="24"/>
          <w:szCs w:val="24"/>
          <w:lang w:val="vi-VN"/>
        </w:rPr>
        <w:tab/>
      </w:r>
      <w:r w:rsidRPr="004239CE">
        <w:rPr>
          <w:rFonts w:ascii="Times New Roman" w:eastAsia="Arial" w:hAnsi="Times New Roman" w:cs="Times New Roman"/>
          <w:sz w:val="24"/>
          <w:szCs w:val="24"/>
          <w:lang w:val="vi-VN"/>
        </w:rPr>
        <w:tab/>
        <w:t>Cl + 1e → Cl</w:t>
      </w:r>
      <w:r w:rsidRPr="004239CE">
        <w:rPr>
          <w:rFonts w:ascii="Times New Roman" w:eastAsia="Arial" w:hAnsi="Times New Roman" w:cs="Times New Roman"/>
          <w:sz w:val="24"/>
          <w:szCs w:val="24"/>
          <w:vertAlign w:val="superscript"/>
          <w:lang w:val="vi-VN"/>
        </w:rPr>
        <w:t>-</w:t>
      </w:r>
    </w:p>
    <w:p w14:paraId="33558E58" w14:textId="64D76F20" w:rsidR="00677B73" w:rsidRPr="004239CE" w:rsidRDefault="00677B73" w:rsidP="00677B73">
      <w:pPr>
        <w:spacing w:after="0" w:line="240" w:lineRule="auto"/>
        <w:rPr>
          <w:rFonts w:ascii="Times New Roman" w:hAnsi="Times New Roman" w:cs="Times New Roman"/>
          <w:sz w:val="24"/>
          <w:szCs w:val="24"/>
          <w:lang w:val="vi-VN"/>
        </w:rPr>
      </w:pPr>
      <w:r w:rsidRPr="004239CE">
        <w:rPr>
          <w:rFonts w:ascii="Times New Roman" w:eastAsia="Times New Roman" w:hAnsi="Times New Roman" w:cs="Times New Roman"/>
          <w:sz w:val="24"/>
          <w:szCs w:val="24"/>
        </w:rPr>
        <w:t>-</w:t>
      </w:r>
      <w:r w:rsidR="009E2481" w:rsidRPr="004239CE">
        <w:rPr>
          <w:rFonts w:ascii="Times New Roman" w:eastAsia="Times New Roman" w:hAnsi="Times New Roman" w:cs="Times New Roman"/>
          <w:sz w:val="24"/>
          <w:szCs w:val="24"/>
          <w:lang w:val="vi-VN"/>
        </w:rPr>
        <w:t xml:space="preserve"> B3: </w:t>
      </w:r>
      <w:r w:rsidRPr="004239CE">
        <w:rPr>
          <w:rFonts w:ascii="Times New Roman" w:eastAsia="Times New Roman" w:hAnsi="Times New Roman" w:cs="Times New Roman"/>
          <w:sz w:val="24"/>
          <w:szCs w:val="24"/>
        </w:rPr>
        <w:t>Hai ion Na</w:t>
      </w:r>
      <w:r w:rsidRPr="004239CE">
        <w:rPr>
          <w:rFonts w:ascii="Times New Roman" w:eastAsia="Times New Roman" w:hAnsi="Times New Roman" w:cs="Times New Roman"/>
          <w:sz w:val="24"/>
          <w:szCs w:val="24"/>
          <w:vertAlign w:val="superscript"/>
          <w:lang w:val="vi-VN"/>
        </w:rPr>
        <w:t>+</w:t>
      </w:r>
      <w:r w:rsidRPr="004239CE">
        <w:rPr>
          <w:rFonts w:ascii="Times New Roman" w:eastAsia="Times New Roman" w:hAnsi="Times New Roman" w:cs="Times New Roman"/>
          <w:sz w:val="24"/>
          <w:szCs w:val="24"/>
          <w:lang w:val="vi-VN"/>
        </w:rPr>
        <w:t xml:space="preserve"> và Cl</w:t>
      </w:r>
      <w:r w:rsidRPr="004239CE">
        <w:rPr>
          <w:rFonts w:ascii="Times New Roman" w:eastAsia="Times New Roman" w:hAnsi="Times New Roman" w:cs="Times New Roman"/>
          <w:sz w:val="24"/>
          <w:szCs w:val="24"/>
          <w:vertAlign w:val="superscript"/>
          <w:lang w:val="vi-VN"/>
        </w:rPr>
        <w:t>-</w:t>
      </w:r>
      <w:r w:rsidRPr="004239CE">
        <w:rPr>
          <w:rFonts w:ascii="Times New Roman" w:eastAsia="Times New Roman" w:hAnsi="Times New Roman" w:cs="Times New Roman"/>
          <w:sz w:val="24"/>
          <w:szCs w:val="24"/>
          <w:lang w:val="vi-VN"/>
        </w:rPr>
        <w:t xml:space="preserve"> </w:t>
      </w:r>
      <w:r w:rsidRPr="004239CE">
        <w:rPr>
          <w:rFonts w:ascii="Times New Roman" w:eastAsia="Times New Roman" w:hAnsi="Times New Roman" w:cs="Times New Roman"/>
          <w:sz w:val="24"/>
          <w:szCs w:val="24"/>
        </w:rPr>
        <w:t>mang điện tích trái</w:t>
      </w:r>
      <w:r w:rsidRPr="004239CE">
        <w:rPr>
          <w:rFonts w:ascii="Times New Roman" w:eastAsia="Times New Roman" w:hAnsi="Times New Roman" w:cs="Times New Roman"/>
          <w:sz w:val="24"/>
          <w:szCs w:val="24"/>
          <w:lang w:val="vi-VN"/>
        </w:rPr>
        <w:t xml:space="preserve"> </w:t>
      </w:r>
      <w:r w:rsidRPr="004239CE">
        <w:rPr>
          <w:rFonts w:ascii="Times New Roman" w:eastAsia="Times New Roman" w:hAnsi="Times New Roman" w:cs="Times New Roman"/>
          <w:sz w:val="24"/>
          <w:szCs w:val="24"/>
        </w:rPr>
        <w:t>dấu nên</w:t>
      </w:r>
      <w:r w:rsidRPr="004239CE">
        <w:rPr>
          <w:rFonts w:ascii="Times New Roman" w:eastAsia="Times New Roman" w:hAnsi="Times New Roman" w:cs="Times New Roman"/>
          <w:sz w:val="24"/>
          <w:szCs w:val="24"/>
          <w:lang w:val="vi-VN"/>
        </w:rPr>
        <w:t xml:space="preserve"> </w:t>
      </w:r>
      <w:r w:rsidRPr="004239CE">
        <w:rPr>
          <w:rFonts w:ascii="Times New Roman" w:eastAsia="Times New Roman" w:hAnsi="Times New Roman" w:cs="Times New Roman"/>
          <w:sz w:val="24"/>
          <w:szCs w:val="24"/>
        </w:rPr>
        <w:t>hút nhau để hình thành</w:t>
      </w:r>
      <w:r w:rsidR="009E2481" w:rsidRPr="004239CE">
        <w:rPr>
          <w:rFonts w:ascii="Times New Roman" w:eastAsia="Times New Roman" w:hAnsi="Times New Roman" w:cs="Times New Roman"/>
          <w:sz w:val="24"/>
          <w:szCs w:val="24"/>
          <w:lang w:val="vi-VN"/>
        </w:rPr>
        <w:t xml:space="preserve"> phân tử NaCl.</w:t>
      </w:r>
    </w:p>
    <w:p w14:paraId="400A497D" w14:textId="417B2B6B" w:rsidR="00F82784" w:rsidRPr="004239CE" w:rsidRDefault="00F82784" w:rsidP="0058297F">
      <w:pPr>
        <w:spacing w:after="0" w:line="240" w:lineRule="auto"/>
        <w:rPr>
          <w:rFonts w:ascii="Times New Roman" w:hAnsi="Times New Roman" w:cs="Times New Roman"/>
          <w:b/>
          <w:bCs/>
          <w:sz w:val="24"/>
          <w:szCs w:val="24"/>
          <w:lang w:val="vi-VN"/>
        </w:rPr>
      </w:pPr>
      <w:r w:rsidRPr="004239CE">
        <w:rPr>
          <w:rFonts w:ascii="Times New Roman" w:hAnsi="Times New Roman" w:cs="Times New Roman"/>
          <w:b/>
          <w:bCs/>
          <w:sz w:val="24"/>
          <w:szCs w:val="24"/>
          <w:lang w:val="vi-VN"/>
        </w:rPr>
        <w:t>Bài tập giải chi tiết</w:t>
      </w:r>
    </w:p>
    <w:p w14:paraId="20C73DF2" w14:textId="17DE0505" w:rsidR="009E2481" w:rsidRPr="004239CE" w:rsidRDefault="009E2481" w:rsidP="009E2481">
      <w:pPr>
        <w:tabs>
          <w:tab w:val="left" w:pos="527"/>
        </w:tabs>
        <w:spacing w:line="288" w:lineRule="auto"/>
        <w:rPr>
          <w:rFonts w:ascii="Times New Roman" w:hAnsi="Times New Roman" w:cs="Times New Roman"/>
          <w:sz w:val="24"/>
          <w:szCs w:val="24"/>
        </w:rPr>
      </w:pPr>
      <w:r w:rsidRPr="004239CE">
        <w:rPr>
          <w:rFonts w:ascii="Times New Roman" w:hAnsi="Times New Roman" w:cs="Times New Roman"/>
          <w:b/>
          <w:bCs/>
          <w:sz w:val="24"/>
          <w:szCs w:val="24"/>
        </w:rPr>
        <w:t>Câu</w:t>
      </w:r>
      <w:r w:rsidRPr="004239CE">
        <w:rPr>
          <w:rFonts w:ascii="Times New Roman" w:hAnsi="Times New Roman" w:cs="Times New Roman"/>
          <w:b/>
          <w:bCs/>
          <w:sz w:val="24"/>
          <w:szCs w:val="24"/>
          <w:lang w:val="vi-VN"/>
        </w:rPr>
        <w:t xml:space="preserve"> 1.</w:t>
      </w:r>
      <w:r w:rsidRPr="004239CE">
        <w:rPr>
          <w:rFonts w:ascii="Times New Roman" w:hAnsi="Times New Roman" w:cs="Times New Roman"/>
          <w:sz w:val="24"/>
          <w:szCs w:val="24"/>
          <w:lang w:val="vi-VN"/>
        </w:rPr>
        <w:t xml:space="preserve"> </w:t>
      </w:r>
      <w:r w:rsidRPr="004239CE">
        <w:rPr>
          <w:rFonts w:ascii="Times New Roman" w:hAnsi="Times New Roman" w:cs="Times New Roman"/>
          <w:sz w:val="24"/>
          <w:szCs w:val="24"/>
        </w:rPr>
        <w:t>Cho sơ đồ nguyên tử sau</w:t>
      </w:r>
    </w:p>
    <w:p w14:paraId="16A02231" w14:textId="77777777" w:rsidR="009E2481" w:rsidRPr="004021DB" w:rsidRDefault="009E2481" w:rsidP="009E2481">
      <w:pPr>
        <w:pStyle w:val="BodyText"/>
        <w:spacing w:line="288" w:lineRule="auto"/>
        <w:ind w:left="201"/>
        <w:jc w:val="center"/>
        <w:rPr>
          <w:sz w:val="24"/>
          <w:szCs w:val="24"/>
        </w:rPr>
      </w:pPr>
      <w:r w:rsidRPr="004021DB">
        <w:rPr>
          <w:noProof/>
          <w:sz w:val="24"/>
          <w:szCs w:val="24"/>
        </w:rPr>
        <w:drawing>
          <wp:inline distT="0" distB="0" distL="0" distR="0" wp14:anchorId="315085F0" wp14:editId="792F1583">
            <wp:extent cx="1062774" cy="987552"/>
            <wp:effectExtent l="0" t="0" r="0" b="0"/>
            <wp:docPr id="63" name="image8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86.jpeg"/>
                    <pic:cNvPicPr/>
                  </pic:nvPicPr>
                  <pic:blipFill>
                    <a:blip r:embed="rId20" cstate="print"/>
                    <a:stretch>
                      <a:fillRect/>
                    </a:stretch>
                  </pic:blipFill>
                  <pic:spPr>
                    <a:xfrm>
                      <a:off x="0" y="0"/>
                      <a:ext cx="1062774" cy="987552"/>
                    </a:xfrm>
                    <a:prstGeom prst="rect">
                      <a:avLst/>
                    </a:prstGeom>
                  </pic:spPr>
                </pic:pic>
              </a:graphicData>
            </a:graphic>
          </wp:inline>
        </w:drawing>
      </w:r>
    </w:p>
    <w:p w14:paraId="184C6AE6" w14:textId="77777777" w:rsidR="009E2481" w:rsidRPr="004021DB" w:rsidRDefault="009E2481" w:rsidP="009E2481">
      <w:pPr>
        <w:pStyle w:val="BodyText"/>
        <w:spacing w:line="288" w:lineRule="auto"/>
        <w:ind w:left="0"/>
        <w:jc w:val="both"/>
        <w:rPr>
          <w:sz w:val="24"/>
          <w:szCs w:val="24"/>
        </w:rPr>
      </w:pPr>
      <w:r w:rsidRPr="004021DB">
        <w:rPr>
          <w:sz w:val="24"/>
          <w:szCs w:val="24"/>
        </w:rPr>
        <w:t>Hãy</w:t>
      </w:r>
      <w:r w:rsidRPr="004021DB">
        <w:rPr>
          <w:spacing w:val="-2"/>
          <w:sz w:val="24"/>
          <w:szCs w:val="24"/>
        </w:rPr>
        <w:t xml:space="preserve"> </w:t>
      </w:r>
      <w:r w:rsidRPr="004021DB">
        <w:rPr>
          <w:sz w:val="24"/>
          <w:szCs w:val="24"/>
        </w:rPr>
        <w:t>mô</w:t>
      </w:r>
      <w:r w:rsidRPr="004021DB">
        <w:rPr>
          <w:spacing w:val="-5"/>
          <w:sz w:val="24"/>
          <w:szCs w:val="24"/>
        </w:rPr>
        <w:t xml:space="preserve"> </w:t>
      </w:r>
      <w:r w:rsidRPr="004021DB">
        <w:rPr>
          <w:sz w:val="24"/>
          <w:szCs w:val="24"/>
        </w:rPr>
        <w:t>tả</w:t>
      </w:r>
      <w:r w:rsidRPr="004021DB">
        <w:rPr>
          <w:spacing w:val="-3"/>
          <w:sz w:val="24"/>
          <w:szCs w:val="24"/>
        </w:rPr>
        <w:t xml:space="preserve"> </w:t>
      </w:r>
      <w:r w:rsidRPr="004021DB">
        <w:rPr>
          <w:sz w:val="24"/>
          <w:szCs w:val="24"/>
        </w:rPr>
        <w:t>quá</w:t>
      </w:r>
      <w:r w:rsidRPr="004021DB">
        <w:rPr>
          <w:spacing w:val="-5"/>
          <w:sz w:val="24"/>
          <w:szCs w:val="24"/>
        </w:rPr>
        <w:t xml:space="preserve"> </w:t>
      </w:r>
      <w:r w:rsidRPr="004021DB">
        <w:rPr>
          <w:sz w:val="24"/>
          <w:szCs w:val="24"/>
        </w:rPr>
        <w:t>trình</w:t>
      </w:r>
      <w:r w:rsidRPr="004021DB">
        <w:rPr>
          <w:spacing w:val="-1"/>
          <w:sz w:val="24"/>
          <w:szCs w:val="24"/>
        </w:rPr>
        <w:t xml:space="preserve"> </w:t>
      </w:r>
      <w:r w:rsidRPr="004021DB">
        <w:rPr>
          <w:sz w:val="24"/>
          <w:szCs w:val="24"/>
        </w:rPr>
        <w:t>hình</w:t>
      </w:r>
      <w:r w:rsidRPr="004021DB">
        <w:rPr>
          <w:spacing w:val="-1"/>
          <w:sz w:val="24"/>
          <w:szCs w:val="24"/>
        </w:rPr>
        <w:t xml:space="preserve"> </w:t>
      </w:r>
      <w:r w:rsidRPr="004021DB">
        <w:rPr>
          <w:sz w:val="24"/>
          <w:szCs w:val="24"/>
        </w:rPr>
        <w:t>thành</w:t>
      </w:r>
      <w:r w:rsidRPr="004021DB">
        <w:rPr>
          <w:spacing w:val="-1"/>
          <w:sz w:val="24"/>
          <w:szCs w:val="24"/>
        </w:rPr>
        <w:t xml:space="preserve"> </w:t>
      </w:r>
      <w:r w:rsidRPr="004021DB">
        <w:rPr>
          <w:sz w:val="24"/>
          <w:szCs w:val="24"/>
        </w:rPr>
        <w:t>ion</w:t>
      </w:r>
      <w:r w:rsidRPr="004021DB">
        <w:rPr>
          <w:spacing w:val="-5"/>
          <w:sz w:val="24"/>
          <w:szCs w:val="24"/>
        </w:rPr>
        <w:t xml:space="preserve"> </w:t>
      </w:r>
      <w:r w:rsidRPr="004021DB">
        <w:rPr>
          <w:sz w:val="24"/>
          <w:szCs w:val="24"/>
        </w:rPr>
        <w:t>để</w:t>
      </w:r>
      <w:r w:rsidRPr="004021DB">
        <w:rPr>
          <w:spacing w:val="-3"/>
          <w:sz w:val="24"/>
          <w:szCs w:val="24"/>
        </w:rPr>
        <w:t xml:space="preserve"> </w:t>
      </w:r>
      <w:r w:rsidRPr="004021DB">
        <w:rPr>
          <w:sz w:val="24"/>
          <w:szCs w:val="24"/>
        </w:rPr>
        <w:t>đạt</w:t>
      </w:r>
      <w:r w:rsidRPr="004021DB">
        <w:rPr>
          <w:spacing w:val="-5"/>
          <w:sz w:val="24"/>
          <w:szCs w:val="24"/>
        </w:rPr>
        <w:t xml:space="preserve"> </w:t>
      </w:r>
      <w:r w:rsidRPr="004021DB">
        <w:rPr>
          <w:sz w:val="24"/>
          <w:szCs w:val="24"/>
        </w:rPr>
        <w:t>trạng</w:t>
      </w:r>
      <w:r w:rsidRPr="004021DB">
        <w:rPr>
          <w:spacing w:val="-1"/>
          <w:sz w:val="24"/>
          <w:szCs w:val="24"/>
        </w:rPr>
        <w:t xml:space="preserve"> </w:t>
      </w:r>
      <w:r w:rsidRPr="004021DB">
        <w:rPr>
          <w:sz w:val="24"/>
          <w:szCs w:val="24"/>
        </w:rPr>
        <w:t>thái</w:t>
      </w:r>
      <w:r w:rsidRPr="004021DB">
        <w:rPr>
          <w:spacing w:val="-1"/>
          <w:sz w:val="24"/>
          <w:szCs w:val="24"/>
        </w:rPr>
        <w:t xml:space="preserve"> </w:t>
      </w:r>
      <w:r w:rsidRPr="004021DB">
        <w:rPr>
          <w:sz w:val="24"/>
          <w:szCs w:val="24"/>
        </w:rPr>
        <w:t>lớp</w:t>
      </w:r>
      <w:r w:rsidRPr="004021DB">
        <w:rPr>
          <w:spacing w:val="-1"/>
          <w:sz w:val="24"/>
          <w:szCs w:val="24"/>
        </w:rPr>
        <w:t xml:space="preserve"> </w:t>
      </w:r>
      <w:r w:rsidRPr="004021DB">
        <w:rPr>
          <w:sz w:val="24"/>
          <w:szCs w:val="24"/>
        </w:rPr>
        <w:t>vỏ</w:t>
      </w:r>
      <w:r w:rsidRPr="004021DB">
        <w:rPr>
          <w:spacing w:val="-4"/>
          <w:sz w:val="24"/>
          <w:szCs w:val="24"/>
        </w:rPr>
        <w:t xml:space="preserve"> </w:t>
      </w:r>
      <w:r w:rsidRPr="004021DB">
        <w:rPr>
          <w:sz w:val="24"/>
          <w:szCs w:val="24"/>
        </w:rPr>
        <w:t>bền</w:t>
      </w:r>
      <w:r w:rsidRPr="004021DB">
        <w:rPr>
          <w:spacing w:val="-5"/>
          <w:sz w:val="24"/>
          <w:szCs w:val="24"/>
        </w:rPr>
        <w:t xml:space="preserve"> </w:t>
      </w:r>
      <w:r w:rsidRPr="004021DB">
        <w:rPr>
          <w:sz w:val="24"/>
          <w:szCs w:val="24"/>
        </w:rPr>
        <w:t>của</w:t>
      </w:r>
      <w:r w:rsidRPr="004021DB">
        <w:rPr>
          <w:spacing w:val="-2"/>
          <w:sz w:val="24"/>
          <w:szCs w:val="24"/>
        </w:rPr>
        <w:t xml:space="preserve"> </w:t>
      </w:r>
      <w:r w:rsidRPr="004021DB">
        <w:rPr>
          <w:sz w:val="24"/>
          <w:szCs w:val="24"/>
        </w:rPr>
        <w:t>khí</w:t>
      </w:r>
      <w:r w:rsidRPr="004021DB">
        <w:rPr>
          <w:spacing w:val="-1"/>
          <w:sz w:val="24"/>
          <w:szCs w:val="24"/>
        </w:rPr>
        <w:t xml:space="preserve"> </w:t>
      </w:r>
      <w:r w:rsidRPr="004021DB">
        <w:rPr>
          <w:spacing w:val="-4"/>
          <w:sz w:val="24"/>
          <w:szCs w:val="24"/>
        </w:rPr>
        <w:t>hiếm</w:t>
      </w:r>
    </w:p>
    <w:p w14:paraId="46ADBCC4" w14:textId="024B2772" w:rsidR="009E2481" w:rsidRPr="009E2481" w:rsidRDefault="009E2481" w:rsidP="009E2481">
      <w:pPr>
        <w:pStyle w:val="Heading2"/>
        <w:pBdr>
          <w:top w:val="single" w:sz="4" w:space="1" w:color="auto"/>
          <w:left w:val="single" w:sz="4" w:space="4" w:color="auto"/>
          <w:bottom w:val="single" w:sz="4" w:space="1" w:color="auto"/>
          <w:right w:val="single" w:sz="4" w:space="4" w:color="auto"/>
        </w:pBdr>
        <w:spacing w:line="288" w:lineRule="auto"/>
        <w:ind w:left="0"/>
        <w:jc w:val="center"/>
        <w:rPr>
          <w:color w:val="FF0000"/>
          <w:sz w:val="24"/>
          <w:szCs w:val="24"/>
          <w:lang w:val="vi-VN"/>
        </w:rPr>
      </w:pPr>
      <w:r w:rsidRPr="009E2481">
        <w:rPr>
          <w:color w:val="FF0000"/>
          <w:sz w:val="24"/>
          <w:szCs w:val="24"/>
          <w:lang w:val="vi-VN"/>
        </w:rPr>
        <w:t>Hướng dẫn giải</w:t>
      </w:r>
    </w:p>
    <w:p w14:paraId="122F826C" w14:textId="77777777" w:rsidR="009E2481" w:rsidRPr="004021DB" w:rsidRDefault="009E2481" w:rsidP="009E2481">
      <w:pPr>
        <w:pStyle w:val="BodyText"/>
        <w:pBdr>
          <w:top w:val="single" w:sz="4" w:space="1" w:color="auto"/>
          <w:left w:val="single" w:sz="4" w:space="4" w:color="auto"/>
          <w:bottom w:val="single" w:sz="4" w:space="1" w:color="auto"/>
          <w:right w:val="single" w:sz="4" w:space="4" w:color="auto"/>
        </w:pBdr>
        <w:spacing w:line="288" w:lineRule="auto"/>
        <w:ind w:left="0"/>
        <w:jc w:val="both"/>
        <w:rPr>
          <w:sz w:val="24"/>
          <w:szCs w:val="24"/>
        </w:rPr>
      </w:pPr>
      <w:r w:rsidRPr="004021DB">
        <w:rPr>
          <w:sz w:val="24"/>
          <w:szCs w:val="24"/>
        </w:rPr>
        <w:t>Nguyên tử</w:t>
      </w:r>
      <w:r w:rsidRPr="004021DB">
        <w:rPr>
          <w:spacing w:val="-3"/>
          <w:sz w:val="24"/>
          <w:szCs w:val="24"/>
        </w:rPr>
        <w:t xml:space="preserve"> </w:t>
      </w:r>
      <w:r w:rsidRPr="004021DB">
        <w:rPr>
          <w:sz w:val="24"/>
          <w:szCs w:val="24"/>
        </w:rPr>
        <w:t>Mg có</w:t>
      </w:r>
      <w:r w:rsidRPr="004021DB">
        <w:rPr>
          <w:spacing w:val="-3"/>
          <w:sz w:val="24"/>
          <w:szCs w:val="24"/>
        </w:rPr>
        <w:t xml:space="preserve"> </w:t>
      </w:r>
      <w:r w:rsidRPr="004021DB">
        <w:rPr>
          <w:sz w:val="24"/>
          <w:szCs w:val="24"/>
        </w:rPr>
        <w:t>2 electron ở</w:t>
      </w:r>
      <w:r w:rsidRPr="004021DB">
        <w:rPr>
          <w:spacing w:val="-4"/>
          <w:sz w:val="24"/>
          <w:szCs w:val="24"/>
        </w:rPr>
        <w:t xml:space="preserve"> </w:t>
      </w:r>
      <w:r w:rsidRPr="004021DB">
        <w:rPr>
          <w:sz w:val="24"/>
          <w:szCs w:val="24"/>
        </w:rPr>
        <w:t>lớp vỏ</w:t>
      </w:r>
      <w:r w:rsidRPr="004021DB">
        <w:rPr>
          <w:spacing w:val="-1"/>
          <w:sz w:val="24"/>
          <w:szCs w:val="24"/>
        </w:rPr>
        <w:t xml:space="preserve"> </w:t>
      </w:r>
      <w:r w:rsidRPr="004021DB">
        <w:rPr>
          <w:sz w:val="24"/>
          <w:szCs w:val="24"/>
        </w:rPr>
        <w:t>ngoài cùng nên trong hợp</w:t>
      </w:r>
      <w:r w:rsidRPr="004021DB">
        <w:rPr>
          <w:spacing w:val="-4"/>
          <w:sz w:val="24"/>
          <w:szCs w:val="24"/>
        </w:rPr>
        <w:t xml:space="preserve"> </w:t>
      </w:r>
      <w:r w:rsidRPr="004021DB">
        <w:rPr>
          <w:sz w:val="24"/>
          <w:szCs w:val="24"/>
        </w:rPr>
        <w:t>chất ion</w:t>
      </w:r>
      <w:r w:rsidRPr="004021DB">
        <w:rPr>
          <w:spacing w:val="-4"/>
          <w:sz w:val="24"/>
          <w:szCs w:val="24"/>
        </w:rPr>
        <w:t xml:space="preserve"> </w:t>
      </w:r>
      <w:r w:rsidRPr="004021DB">
        <w:rPr>
          <w:sz w:val="24"/>
          <w:szCs w:val="24"/>
        </w:rPr>
        <w:t>nguyên tử</w:t>
      </w:r>
      <w:r w:rsidRPr="004021DB">
        <w:rPr>
          <w:spacing w:val="-3"/>
          <w:sz w:val="24"/>
          <w:szCs w:val="24"/>
        </w:rPr>
        <w:t xml:space="preserve"> </w:t>
      </w:r>
      <w:r w:rsidRPr="004021DB">
        <w:rPr>
          <w:sz w:val="24"/>
          <w:szCs w:val="24"/>
        </w:rPr>
        <w:t>có xu</w:t>
      </w:r>
      <w:r w:rsidRPr="004021DB">
        <w:rPr>
          <w:spacing w:val="-5"/>
          <w:sz w:val="24"/>
          <w:szCs w:val="24"/>
        </w:rPr>
        <w:t xml:space="preserve"> </w:t>
      </w:r>
      <w:r w:rsidRPr="004021DB">
        <w:rPr>
          <w:sz w:val="24"/>
          <w:szCs w:val="24"/>
        </w:rPr>
        <w:t>hướng</w:t>
      </w:r>
      <w:r w:rsidRPr="004021DB">
        <w:rPr>
          <w:spacing w:val="-5"/>
          <w:sz w:val="24"/>
          <w:szCs w:val="24"/>
        </w:rPr>
        <w:t xml:space="preserve"> </w:t>
      </w:r>
      <w:r w:rsidRPr="004021DB">
        <w:rPr>
          <w:sz w:val="24"/>
          <w:szCs w:val="24"/>
        </w:rPr>
        <w:t>là</w:t>
      </w:r>
      <w:r w:rsidRPr="004021DB">
        <w:rPr>
          <w:spacing w:val="-2"/>
          <w:sz w:val="24"/>
          <w:szCs w:val="24"/>
        </w:rPr>
        <w:t xml:space="preserve"> </w:t>
      </w:r>
      <w:r w:rsidRPr="004021DB">
        <w:rPr>
          <w:sz w:val="24"/>
          <w:szCs w:val="24"/>
        </w:rPr>
        <w:t>nhường</w:t>
      </w:r>
      <w:r w:rsidRPr="004021DB">
        <w:rPr>
          <w:spacing w:val="-5"/>
          <w:sz w:val="24"/>
          <w:szCs w:val="24"/>
        </w:rPr>
        <w:t xml:space="preserve"> </w:t>
      </w:r>
      <w:r w:rsidRPr="004021DB">
        <w:rPr>
          <w:sz w:val="24"/>
          <w:szCs w:val="24"/>
        </w:rPr>
        <w:t>2</w:t>
      </w:r>
      <w:r w:rsidRPr="004021DB">
        <w:rPr>
          <w:spacing w:val="-1"/>
          <w:sz w:val="24"/>
          <w:szCs w:val="24"/>
        </w:rPr>
        <w:t xml:space="preserve"> </w:t>
      </w:r>
      <w:r w:rsidRPr="004021DB">
        <w:rPr>
          <w:sz w:val="24"/>
          <w:szCs w:val="24"/>
        </w:rPr>
        <w:t>electron</w:t>
      </w:r>
      <w:r w:rsidRPr="004021DB">
        <w:rPr>
          <w:spacing w:val="-1"/>
          <w:sz w:val="24"/>
          <w:szCs w:val="24"/>
        </w:rPr>
        <w:t xml:space="preserve"> </w:t>
      </w:r>
      <w:r w:rsidRPr="004021DB">
        <w:rPr>
          <w:sz w:val="24"/>
          <w:szCs w:val="24"/>
        </w:rPr>
        <w:t>này.</w:t>
      </w:r>
      <w:r w:rsidRPr="004021DB">
        <w:rPr>
          <w:spacing w:val="-6"/>
          <w:sz w:val="24"/>
          <w:szCs w:val="24"/>
        </w:rPr>
        <w:t xml:space="preserve"> </w:t>
      </w:r>
      <w:r w:rsidRPr="004021DB">
        <w:rPr>
          <w:sz w:val="24"/>
          <w:szCs w:val="24"/>
        </w:rPr>
        <w:t>Nguyên</w:t>
      </w:r>
      <w:r w:rsidRPr="004021DB">
        <w:rPr>
          <w:spacing w:val="-1"/>
          <w:sz w:val="24"/>
          <w:szCs w:val="24"/>
        </w:rPr>
        <w:t xml:space="preserve"> </w:t>
      </w:r>
      <w:r w:rsidRPr="004021DB">
        <w:rPr>
          <w:sz w:val="24"/>
          <w:szCs w:val="24"/>
        </w:rPr>
        <w:t>tử</w:t>
      </w:r>
      <w:r w:rsidRPr="004021DB">
        <w:rPr>
          <w:spacing w:val="-4"/>
          <w:sz w:val="24"/>
          <w:szCs w:val="24"/>
        </w:rPr>
        <w:t xml:space="preserve"> </w:t>
      </w:r>
      <w:r w:rsidRPr="004021DB">
        <w:rPr>
          <w:sz w:val="24"/>
          <w:szCs w:val="24"/>
        </w:rPr>
        <w:t>Mg</w:t>
      </w:r>
      <w:r w:rsidRPr="004021DB">
        <w:rPr>
          <w:spacing w:val="-1"/>
          <w:sz w:val="24"/>
          <w:szCs w:val="24"/>
        </w:rPr>
        <w:t xml:space="preserve"> </w:t>
      </w:r>
      <w:r w:rsidRPr="004021DB">
        <w:rPr>
          <w:sz w:val="24"/>
          <w:szCs w:val="24"/>
        </w:rPr>
        <w:t>cho</w:t>
      </w:r>
      <w:r w:rsidRPr="004021DB">
        <w:rPr>
          <w:spacing w:val="-5"/>
          <w:sz w:val="24"/>
          <w:szCs w:val="24"/>
        </w:rPr>
        <w:t xml:space="preserve"> </w:t>
      </w:r>
      <w:r w:rsidRPr="004021DB">
        <w:rPr>
          <w:sz w:val="24"/>
          <w:szCs w:val="24"/>
        </w:rPr>
        <w:t>đi</w:t>
      </w:r>
      <w:r w:rsidRPr="004021DB">
        <w:rPr>
          <w:spacing w:val="-4"/>
          <w:sz w:val="24"/>
          <w:szCs w:val="24"/>
        </w:rPr>
        <w:t xml:space="preserve"> </w:t>
      </w:r>
      <w:r w:rsidRPr="004021DB">
        <w:rPr>
          <w:sz w:val="24"/>
          <w:szCs w:val="24"/>
        </w:rPr>
        <w:t>2</w:t>
      </w:r>
      <w:r w:rsidRPr="004021DB">
        <w:rPr>
          <w:spacing w:val="-1"/>
          <w:sz w:val="24"/>
          <w:szCs w:val="24"/>
        </w:rPr>
        <w:t xml:space="preserve"> </w:t>
      </w:r>
      <w:r w:rsidRPr="004021DB">
        <w:rPr>
          <w:sz w:val="24"/>
          <w:szCs w:val="24"/>
        </w:rPr>
        <w:t>electron ở</w:t>
      </w:r>
      <w:r w:rsidRPr="004021DB">
        <w:rPr>
          <w:spacing w:val="-5"/>
          <w:sz w:val="24"/>
          <w:szCs w:val="24"/>
        </w:rPr>
        <w:t xml:space="preserve"> </w:t>
      </w:r>
      <w:r w:rsidRPr="004021DB">
        <w:rPr>
          <w:sz w:val="24"/>
          <w:szCs w:val="24"/>
        </w:rPr>
        <w:t>lớp</w:t>
      </w:r>
      <w:r w:rsidRPr="004021DB">
        <w:rPr>
          <w:spacing w:val="-1"/>
          <w:sz w:val="24"/>
          <w:szCs w:val="24"/>
        </w:rPr>
        <w:t xml:space="preserve"> </w:t>
      </w:r>
      <w:r w:rsidRPr="004021DB">
        <w:rPr>
          <w:sz w:val="24"/>
          <w:szCs w:val="24"/>
        </w:rPr>
        <w:t>ngoài</w:t>
      </w:r>
      <w:r w:rsidRPr="004021DB">
        <w:rPr>
          <w:spacing w:val="-1"/>
          <w:sz w:val="24"/>
          <w:szCs w:val="24"/>
        </w:rPr>
        <w:t xml:space="preserve"> </w:t>
      </w:r>
      <w:r w:rsidRPr="004021DB">
        <w:rPr>
          <w:sz w:val="24"/>
          <w:szCs w:val="24"/>
        </w:rPr>
        <w:t>cùng trở thành ion mang điện tích dương.</w:t>
      </w:r>
    </w:p>
    <w:p w14:paraId="43AB2D32" w14:textId="77777777" w:rsidR="009E2481" w:rsidRDefault="009E2481" w:rsidP="009E2481">
      <w:pPr>
        <w:pStyle w:val="BodyText"/>
        <w:pBdr>
          <w:top w:val="single" w:sz="4" w:space="1" w:color="auto"/>
          <w:left w:val="single" w:sz="4" w:space="4" w:color="auto"/>
          <w:bottom w:val="single" w:sz="4" w:space="1" w:color="auto"/>
          <w:right w:val="single" w:sz="4" w:space="4" w:color="auto"/>
        </w:pBdr>
        <w:spacing w:line="288" w:lineRule="auto"/>
        <w:ind w:left="0"/>
        <w:jc w:val="center"/>
        <w:rPr>
          <w:sz w:val="24"/>
          <w:szCs w:val="24"/>
        </w:rPr>
      </w:pPr>
      <w:r w:rsidRPr="004021DB">
        <w:rPr>
          <w:noProof/>
          <w:sz w:val="24"/>
          <w:szCs w:val="24"/>
        </w:rPr>
        <w:drawing>
          <wp:inline distT="0" distB="0" distL="0" distR="0" wp14:anchorId="1E592DD1" wp14:editId="5E3F5BB4">
            <wp:extent cx="5000621" cy="1314450"/>
            <wp:effectExtent l="0" t="0" r="0" b="0"/>
            <wp:docPr id="453427945" name="Hình ảnh 1" descr="Ảnh có chứa bản phác thảo, vòng tròn, hình vẽ,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427945" name="Hình ảnh 1" descr="Ảnh có chứa bản phác thảo, vòng tròn, hình vẽ, biểu đồ  Mô tả được tạo tự động"/>
                    <pic:cNvPicPr/>
                  </pic:nvPicPr>
                  <pic:blipFill>
                    <a:blip r:embed="rId21"/>
                    <a:stretch>
                      <a:fillRect/>
                    </a:stretch>
                  </pic:blipFill>
                  <pic:spPr>
                    <a:xfrm>
                      <a:off x="0" y="0"/>
                      <a:ext cx="5021867" cy="1320035"/>
                    </a:xfrm>
                    <a:prstGeom prst="rect">
                      <a:avLst/>
                    </a:prstGeom>
                  </pic:spPr>
                </pic:pic>
              </a:graphicData>
            </a:graphic>
          </wp:inline>
        </w:drawing>
      </w:r>
    </w:p>
    <w:p w14:paraId="18F1A757" w14:textId="39FEC714" w:rsidR="009E2481" w:rsidRPr="004239CE" w:rsidRDefault="009E2481" w:rsidP="009E2481">
      <w:pPr>
        <w:spacing w:line="288" w:lineRule="auto"/>
        <w:rPr>
          <w:rFonts w:ascii="Times New Roman" w:hAnsi="Times New Roman" w:cs="Times New Roman"/>
          <w:spacing w:val="-5"/>
          <w:sz w:val="24"/>
          <w:szCs w:val="24"/>
        </w:rPr>
      </w:pPr>
      <w:r w:rsidRPr="004239CE">
        <w:rPr>
          <w:rFonts w:ascii="Times New Roman" w:hAnsi="Times New Roman" w:cs="Times New Roman"/>
          <w:b/>
          <w:spacing w:val="-4"/>
          <w:sz w:val="24"/>
          <w:szCs w:val="24"/>
          <w:u w:val="single"/>
        </w:rPr>
        <w:t xml:space="preserve">Câu </w:t>
      </w:r>
      <w:r w:rsidRPr="004239CE">
        <w:rPr>
          <w:rFonts w:ascii="Times New Roman" w:hAnsi="Times New Roman" w:cs="Times New Roman"/>
          <w:b/>
          <w:sz w:val="24"/>
          <w:szCs w:val="24"/>
          <w:u w:val="single"/>
        </w:rPr>
        <w:t>2:</w:t>
      </w:r>
      <w:r w:rsidRPr="004239CE">
        <w:rPr>
          <w:rFonts w:ascii="Times New Roman" w:hAnsi="Times New Roman" w:cs="Times New Roman"/>
          <w:b/>
          <w:sz w:val="24"/>
          <w:szCs w:val="24"/>
        </w:rPr>
        <w:t xml:space="preserve"> </w:t>
      </w:r>
      <w:r w:rsidRPr="004239CE">
        <w:rPr>
          <w:rFonts w:ascii="Times New Roman" w:hAnsi="Times New Roman" w:cs="Times New Roman"/>
          <w:sz w:val="24"/>
          <w:szCs w:val="24"/>
        </w:rPr>
        <w:t>Cho</w:t>
      </w:r>
      <w:r w:rsidRPr="004239CE">
        <w:rPr>
          <w:rFonts w:ascii="Times New Roman" w:hAnsi="Times New Roman" w:cs="Times New Roman"/>
          <w:spacing w:val="-4"/>
          <w:sz w:val="24"/>
          <w:szCs w:val="24"/>
        </w:rPr>
        <w:t xml:space="preserve"> </w:t>
      </w:r>
      <w:r w:rsidRPr="004239CE">
        <w:rPr>
          <w:rFonts w:ascii="Times New Roman" w:hAnsi="Times New Roman" w:cs="Times New Roman"/>
          <w:sz w:val="24"/>
          <w:szCs w:val="24"/>
        </w:rPr>
        <w:t>sơ</w:t>
      </w:r>
      <w:r w:rsidRPr="004239CE">
        <w:rPr>
          <w:rFonts w:ascii="Times New Roman" w:hAnsi="Times New Roman" w:cs="Times New Roman"/>
          <w:spacing w:val="-4"/>
          <w:sz w:val="24"/>
          <w:szCs w:val="24"/>
        </w:rPr>
        <w:t xml:space="preserve"> </w:t>
      </w:r>
      <w:r w:rsidRPr="004239CE">
        <w:rPr>
          <w:rFonts w:ascii="Times New Roman" w:hAnsi="Times New Roman" w:cs="Times New Roman"/>
          <w:sz w:val="24"/>
          <w:szCs w:val="24"/>
        </w:rPr>
        <w:t>đồ</w:t>
      </w:r>
      <w:r w:rsidRPr="004239CE">
        <w:rPr>
          <w:rFonts w:ascii="Times New Roman" w:hAnsi="Times New Roman" w:cs="Times New Roman"/>
          <w:spacing w:val="-3"/>
          <w:sz w:val="24"/>
          <w:szCs w:val="24"/>
        </w:rPr>
        <w:t xml:space="preserve"> </w:t>
      </w:r>
      <w:r w:rsidRPr="004239CE">
        <w:rPr>
          <w:rFonts w:ascii="Times New Roman" w:hAnsi="Times New Roman" w:cs="Times New Roman"/>
          <w:sz w:val="24"/>
          <w:szCs w:val="24"/>
        </w:rPr>
        <w:t>nguyên tử</w:t>
      </w:r>
      <w:r w:rsidRPr="004239CE">
        <w:rPr>
          <w:rFonts w:ascii="Times New Roman" w:hAnsi="Times New Roman" w:cs="Times New Roman"/>
          <w:spacing w:val="-2"/>
          <w:sz w:val="24"/>
          <w:szCs w:val="24"/>
        </w:rPr>
        <w:t xml:space="preserve"> </w:t>
      </w:r>
      <w:r w:rsidRPr="004239CE">
        <w:rPr>
          <w:rFonts w:ascii="Times New Roman" w:hAnsi="Times New Roman" w:cs="Times New Roman"/>
          <w:spacing w:val="-5"/>
          <w:sz w:val="24"/>
          <w:szCs w:val="24"/>
        </w:rPr>
        <w:t>sau</w:t>
      </w:r>
    </w:p>
    <w:p w14:paraId="09AD75B9" w14:textId="77777777" w:rsidR="009E2481" w:rsidRPr="004239CE" w:rsidRDefault="009E2481" w:rsidP="009E2481">
      <w:pPr>
        <w:spacing w:line="288" w:lineRule="auto"/>
        <w:ind w:left="200"/>
        <w:jc w:val="center"/>
        <w:rPr>
          <w:rFonts w:ascii="Times New Roman" w:hAnsi="Times New Roman" w:cs="Times New Roman"/>
          <w:spacing w:val="-5"/>
          <w:sz w:val="24"/>
          <w:szCs w:val="24"/>
        </w:rPr>
      </w:pPr>
      <w:r w:rsidRPr="004239CE">
        <w:rPr>
          <w:rFonts w:ascii="Times New Roman" w:hAnsi="Times New Roman" w:cs="Times New Roman"/>
          <w:noProof/>
          <w:sz w:val="24"/>
          <w:szCs w:val="24"/>
        </w:rPr>
        <w:lastRenderedPageBreak/>
        <w:drawing>
          <wp:inline distT="0" distB="0" distL="0" distR="0" wp14:anchorId="3FADEBBF" wp14:editId="0E39D2AF">
            <wp:extent cx="1140441" cy="1005873"/>
            <wp:effectExtent l="0" t="0" r="3175" b="3810"/>
            <wp:docPr id="69" name="image88.jpeg" descr="Ảnh có chứa vòng tròn, bản phác thảo, tác phẩm nghệ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88.jpeg" descr="Ảnh có chứa vòng tròn, bản phác thảo, tác phẩm nghệ thuật  Mô tả được tạo tự độ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47753" cy="1012322"/>
                    </a:xfrm>
                    <a:prstGeom prst="rect">
                      <a:avLst/>
                    </a:prstGeom>
                  </pic:spPr>
                </pic:pic>
              </a:graphicData>
            </a:graphic>
          </wp:inline>
        </w:drawing>
      </w:r>
    </w:p>
    <w:p w14:paraId="5E89E7C3" w14:textId="77777777" w:rsidR="009E2481" w:rsidRPr="004239CE" w:rsidRDefault="009E2481" w:rsidP="009E2481">
      <w:pPr>
        <w:pStyle w:val="BodyText"/>
        <w:spacing w:line="288" w:lineRule="auto"/>
        <w:jc w:val="both"/>
        <w:rPr>
          <w:sz w:val="24"/>
          <w:szCs w:val="24"/>
        </w:rPr>
      </w:pPr>
      <w:r w:rsidRPr="004239CE">
        <w:rPr>
          <w:sz w:val="24"/>
          <w:szCs w:val="24"/>
        </w:rPr>
        <w:t>Hãy</w:t>
      </w:r>
      <w:r w:rsidRPr="004239CE">
        <w:rPr>
          <w:spacing w:val="-2"/>
          <w:sz w:val="24"/>
          <w:szCs w:val="24"/>
        </w:rPr>
        <w:t xml:space="preserve"> </w:t>
      </w:r>
      <w:r w:rsidRPr="004239CE">
        <w:rPr>
          <w:sz w:val="24"/>
          <w:szCs w:val="24"/>
        </w:rPr>
        <w:t>mô</w:t>
      </w:r>
      <w:r w:rsidRPr="004239CE">
        <w:rPr>
          <w:spacing w:val="-5"/>
          <w:sz w:val="24"/>
          <w:szCs w:val="24"/>
        </w:rPr>
        <w:t xml:space="preserve"> </w:t>
      </w:r>
      <w:r w:rsidRPr="004239CE">
        <w:rPr>
          <w:sz w:val="24"/>
          <w:szCs w:val="24"/>
        </w:rPr>
        <w:t>tả</w:t>
      </w:r>
      <w:r w:rsidRPr="004239CE">
        <w:rPr>
          <w:spacing w:val="-3"/>
          <w:sz w:val="24"/>
          <w:szCs w:val="24"/>
        </w:rPr>
        <w:t xml:space="preserve"> </w:t>
      </w:r>
      <w:r w:rsidRPr="004239CE">
        <w:rPr>
          <w:sz w:val="24"/>
          <w:szCs w:val="24"/>
        </w:rPr>
        <w:t>quá</w:t>
      </w:r>
      <w:r w:rsidRPr="004239CE">
        <w:rPr>
          <w:spacing w:val="-5"/>
          <w:sz w:val="24"/>
          <w:szCs w:val="24"/>
        </w:rPr>
        <w:t xml:space="preserve"> </w:t>
      </w:r>
      <w:r w:rsidRPr="004239CE">
        <w:rPr>
          <w:sz w:val="24"/>
          <w:szCs w:val="24"/>
        </w:rPr>
        <w:t>trình</w:t>
      </w:r>
      <w:r w:rsidRPr="004239CE">
        <w:rPr>
          <w:spacing w:val="-1"/>
          <w:sz w:val="24"/>
          <w:szCs w:val="24"/>
        </w:rPr>
        <w:t xml:space="preserve"> </w:t>
      </w:r>
      <w:r w:rsidRPr="004239CE">
        <w:rPr>
          <w:sz w:val="24"/>
          <w:szCs w:val="24"/>
        </w:rPr>
        <w:t>hình</w:t>
      </w:r>
      <w:r w:rsidRPr="004239CE">
        <w:rPr>
          <w:spacing w:val="-1"/>
          <w:sz w:val="24"/>
          <w:szCs w:val="24"/>
        </w:rPr>
        <w:t xml:space="preserve"> </w:t>
      </w:r>
      <w:r w:rsidRPr="004239CE">
        <w:rPr>
          <w:sz w:val="24"/>
          <w:szCs w:val="24"/>
        </w:rPr>
        <w:t>thành</w:t>
      </w:r>
      <w:r w:rsidRPr="004239CE">
        <w:rPr>
          <w:spacing w:val="-1"/>
          <w:sz w:val="24"/>
          <w:szCs w:val="24"/>
        </w:rPr>
        <w:t xml:space="preserve"> </w:t>
      </w:r>
      <w:r w:rsidRPr="004239CE">
        <w:rPr>
          <w:sz w:val="24"/>
          <w:szCs w:val="24"/>
        </w:rPr>
        <w:t>ion</w:t>
      </w:r>
      <w:r w:rsidRPr="004239CE">
        <w:rPr>
          <w:spacing w:val="-5"/>
          <w:sz w:val="24"/>
          <w:szCs w:val="24"/>
        </w:rPr>
        <w:t xml:space="preserve"> </w:t>
      </w:r>
      <w:r w:rsidRPr="004239CE">
        <w:rPr>
          <w:sz w:val="24"/>
          <w:szCs w:val="24"/>
        </w:rPr>
        <w:t>để</w:t>
      </w:r>
      <w:r w:rsidRPr="004239CE">
        <w:rPr>
          <w:spacing w:val="-3"/>
          <w:sz w:val="24"/>
          <w:szCs w:val="24"/>
        </w:rPr>
        <w:t xml:space="preserve"> </w:t>
      </w:r>
      <w:r w:rsidRPr="004239CE">
        <w:rPr>
          <w:sz w:val="24"/>
          <w:szCs w:val="24"/>
        </w:rPr>
        <w:t>đạt</w:t>
      </w:r>
      <w:r w:rsidRPr="004239CE">
        <w:rPr>
          <w:spacing w:val="-5"/>
          <w:sz w:val="24"/>
          <w:szCs w:val="24"/>
        </w:rPr>
        <w:t xml:space="preserve"> </w:t>
      </w:r>
      <w:r w:rsidRPr="004239CE">
        <w:rPr>
          <w:sz w:val="24"/>
          <w:szCs w:val="24"/>
        </w:rPr>
        <w:t>trạng</w:t>
      </w:r>
      <w:r w:rsidRPr="004239CE">
        <w:rPr>
          <w:spacing w:val="-1"/>
          <w:sz w:val="24"/>
          <w:szCs w:val="24"/>
        </w:rPr>
        <w:t xml:space="preserve"> </w:t>
      </w:r>
      <w:r w:rsidRPr="004239CE">
        <w:rPr>
          <w:sz w:val="24"/>
          <w:szCs w:val="24"/>
        </w:rPr>
        <w:t>thái</w:t>
      </w:r>
      <w:r w:rsidRPr="004239CE">
        <w:rPr>
          <w:spacing w:val="-1"/>
          <w:sz w:val="24"/>
          <w:szCs w:val="24"/>
        </w:rPr>
        <w:t xml:space="preserve"> </w:t>
      </w:r>
      <w:r w:rsidRPr="004239CE">
        <w:rPr>
          <w:sz w:val="24"/>
          <w:szCs w:val="24"/>
        </w:rPr>
        <w:t>lớp</w:t>
      </w:r>
      <w:r w:rsidRPr="004239CE">
        <w:rPr>
          <w:spacing w:val="-1"/>
          <w:sz w:val="24"/>
          <w:szCs w:val="24"/>
        </w:rPr>
        <w:t xml:space="preserve"> </w:t>
      </w:r>
      <w:r w:rsidRPr="004239CE">
        <w:rPr>
          <w:sz w:val="24"/>
          <w:szCs w:val="24"/>
        </w:rPr>
        <w:t>vỏ</w:t>
      </w:r>
      <w:r w:rsidRPr="004239CE">
        <w:rPr>
          <w:spacing w:val="-4"/>
          <w:sz w:val="24"/>
          <w:szCs w:val="24"/>
        </w:rPr>
        <w:t xml:space="preserve"> </w:t>
      </w:r>
      <w:r w:rsidRPr="004239CE">
        <w:rPr>
          <w:sz w:val="24"/>
          <w:szCs w:val="24"/>
        </w:rPr>
        <w:t>bền</w:t>
      </w:r>
      <w:r w:rsidRPr="004239CE">
        <w:rPr>
          <w:spacing w:val="-5"/>
          <w:sz w:val="24"/>
          <w:szCs w:val="24"/>
        </w:rPr>
        <w:t xml:space="preserve"> </w:t>
      </w:r>
      <w:r w:rsidRPr="004239CE">
        <w:rPr>
          <w:sz w:val="24"/>
          <w:szCs w:val="24"/>
        </w:rPr>
        <w:t>của</w:t>
      </w:r>
      <w:r w:rsidRPr="004239CE">
        <w:rPr>
          <w:spacing w:val="-2"/>
          <w:sz w:val="24"/>
          <w:szCs w:val="24"/>
        </w:rPr>
        <w:t xml:space="preserve"> </w:t>
      </w:r>
      <w:r w:rsidRPr="004239CE">
        <w:rPr>
          <w:sz w:val="24"/>
          <w:szCs w:val="24"/>
        </w:rPr>
        <w:t>khí</w:t>
      </w:r>
      <w:r w:rsidRPr="004239CE">
        <w:rPr>
          <w:spacing w:val="-1"/>
          <w:sz w:val="24"/>
          <w:szCs w:val="24"/>
        </w:rPr>
        <w:t xml:space="preserve"> </w:t>
      </w:r>
      <w:r w:rsidRPr="004239CE">
        <w:rPr>
          <w:spacing w:val="-4"/>
          <w:sz w:val="24"/>
          <w:szCs w:val="24"/>
        </w:rPr>
        <w:t>hiếm</w:t>
      </w:r>
    </w:p>
    <w:p w14:paraId="6B8D0E76" w14:textId="20021F5E" w:rsidR="009E2481" w:rsidRPr="004239CE" w:rsidRDefault="009E2481" w:rsidP="009E2481">
      <w:pPr>
        <w:pStyle w:val="Heading2"/>
        <w:pBdr>
          <w:top w:val="single" w:sz="4" w:space="1" w:color="auto"/>
          <w:left w:val="single" w:sz="4" w:space="4" w:color="auto"/>
          <w:bottom w:val="single" w:sz="4" w:space="1" w:color="auto"/>
          <w:right w:val="single" w:sz="4" w:space="4" w:color="auto"/>
        </w:pBdr>
        <w:spacing w:line="288" w:lineRule="auto"/>
        <w:ind w:left="0"/>
        <w:jc w:val="center"/>
        <w:rPr>
          <w:color w:val="FF0000"/>
          <w:sz w:val="24"/>
          <w:szCs w:val="24"/>
          <w:lang w:val="vi-VN"/>
        </w:rPr>
      </w:pPr>
      <w:r w:rsidRPr="004239CE">
        <w:rPr>
          <w:color w:val="FF0000"/>
          <w:sz w:val="24"/>
          <w:szCs w:val="24"/>
          <w:lang w:val="vi-VN"/>
        </w:rPr>
        <w:t>Hướng dẫn giải</w:t>
      </w:r>
    </w:p>
    <w:p w14:paraId="1D70B0EB" w14:textId="77777777" w:rsidR="009E2481" w:rsidRPr="004239CE" w:rsidRDefault="009E2481" w:rsidP="009E2481">
      <w:pPr>
        <w:pStyle w:val="BodyText"/>
        <w:pBdr>
          <w:top w:val="single" w:sz="4" w:space="1" w:color="auto"/>
          <w:left w:val="single" w:sz="4" w:space="4" w:color="auto"/>
          <w:bottom w:val="single" w:sz="4" w:space="1" w:color="auto"/>
          <w:right w:val="single" w:sz="4" w:space="4" w:color="auto"/>
        </w:pBdr>
        <w:spacing w:line="288" w:lineRule="auto"/>
        <w:ind w:left="0"/>
        <w:rPr>
          <w:sz w:val="24"/>
          <w:szCs w:val="24"/>
        </w:rPr>
      </w:pPr>
      <w:r w:rsidRPr="004239CE">
        <w:rPr>
          <w:sz w:val="24"/>
          <w:szCs w:val="24"/>
        </w:rPr>
        <w:t>Nguyên</w:t>
      </w:r>
      <w:r w:rsidRPr="004239CE">
        <w:rPr>
          <w:spacing w:val="-1"/>
          <w:sz w:val="24"/>
          <w:szCs w:val="24"/>
        </w:rPr>
        <w:t xml:space="preserve"> </w:t>
      </w:r>
      <w:r w:rsidRPr="004239CE">
        <w:rPr>
          <w:sz w:val="24"/>
          <w:szCs w:val="24"/>
        </w:rPr>
        <w:t>tử</w:t>
      </w:r>
      <w:r w:rsidRPr="004239CE">
        <w:rPr>
          <w:spacing w:val="-4"/>
          <w:sz w:val="24"/>
          <w:szCs w:val="24"/>
        </w:rPr>
        <w:t xml:space="preserve"> </w:t>
      </w:r>
      <w:r w:rsidRPr="004239CE">
        <w:rPr>
          <w:sz w:val="24"/>
          <w:szCs w:val="24"/>
        </w:rPr>
        <w:t>S</w:t>
      </w:r>
      <w:r w:rsidRPr="004239CE">
        <w:rPr>
          <w:spacing w:val="-2"/>
          <w:sz w:val="24"/>
          <w:szCs w:val="24"/>
        </w:rPr>
        <w:t xml:space="preserve"> </w:t>
      </w:r>
      <w:r w:rsidRPr="004239CE">
        <w:rPr>
          <w:sz w:val="24"/>
          <w:szCs w:val="24"/>
        </w:rPr>
        <w:t>có</w:t>
      </w:r>
      <w:r w:rsidRPr="004239CE">
        <w:rPr>
          <w:spacing w:val="-5"/>
          <w:sz w:val="24"/>
          <w:szCs w:val="24"/>
        </w:rPr>
        <w:t xml:space="preserve"> </w:t>
      </w:r>
      <w:r w:rsidRPr="004239CE">
        <w:rPr>
          <w:sz w:val="24"/>
          <w:szCs w:val="24"/>
        </w:rPr>
        <w:t>6</w:t>
      </w:r>
      <w:r w:rsidRPr="004239CE">
        <w:rPr>
          <w:spacing w:val="-1"/>
          <w:sz w:val="24"/>
          <w:szCs w:val="24"/>
        </w:rPr>
        <w:t xml:space="preserve"> </w:t>
      </w:r>
      <w:r w:rsidRPr="004239CE">
        <w:rPr>
          <w:sz w:val="24"/>
          <w:szCs w:val="24"/>
        </w:rPr>
        <w:t>electron ở</w:t>
      </w:r>
      <w:r w:rsidRPr="004239CE">
        <w:rPr>
          <w:spacing w:val="-5"/>
          <w:sz w:val="24"/>
          <w:szCs w:val="24"/>
        </w:rPr>
        <w:t xml:space="preserve"> </w:t>
      </w:r>
      <w:r w:rsidRPr="004239CE">
        <w:rPr>
          <w:sz w:val="24"/>
          <w:szCs w:val="24"/>
        </w:rPr>
        <w:t>lớp</w:t>
      </w:r>
      <w:r w:rsidRPr="004239CE">
        <w:rPr>
          <w:spacing w:val="-1"/>
          <w:sz w:val="24"/>
          <w:szCs w:val="24"/>
        </w:rPr>
        <w:t xml:space="preserve"> </w:t>
      </w:r>
      <w:r w:rsidRPr="004239CE">
        <w:rPr>
          <w:sz w:val="24"/>
          <w:szCs w:val="24"/>
        </w:rPr>
        <w:t>ngoài</w:t>
      </w:r>
      <w:r w:rsidRPr="004239CE">
        <w:rPr>
          <w:spacing w:val="-1"/>
          <w:sz w:val="24"/>
          <w:szCs w:val="24"/>
        </w:rPr>
        <w:t xml:space="preserve"> </w:t>
      </w:r>
      <w:r w:rsidRPr="004239CE">
        <w:rPr>
          <w:sz w:val="24"/>
          <w:szCs w:val="24"/>
        </w:rPr>
        <w:t>cùng</w:t>
      </w:r>
      <w:r w:rsidRPr="004239CE">
        <w:rPr>
          <w:spacing w:val="-1"/>
          <w:sz w:val="24"/>
          <w:szCs w:val="24"/>
        </w:rPr>
        <w:t xml:space="preserve"> </w:t>
      </w:r>
      <w:r w:rsidRPr="004239CE">
        <w:rPr>
          <w:sz w:val="24"/>
          <w:szCs w:val="24"/>
        </w:rPr>
        <w:t>nên</w:t>
      </w:r>
      <w:r w:rsidRPr="004239CE">
        <w:rPr>
          <w:spacing w:val="-1"/>
          <w:sz w:val="24"/>
          <w:szCs w:val="24"/>
        </w:rPr>
        <w:t xml:space="preserve"> </w:t>
      </w:r>
      <w:r w:rsidRPr="004239CE">
        <w:rPr>
          <w:sz w:val="24"/>
          <w:szCs w:val="24"/>
        </w:rPr>
        <w:t>trong</w:t>
      </w:r>
      <w:r w:rsidRPr="004239CE">
        <w:rPr>
          <w:spacing w:val="-1"/>
          <w:sz w:val="24"/>
          <w:szCs w:val="24"/>
        </w:rPr>
        <w:t xml:space="preserve"> </w:t>
      </w:r>
      <w:r w:rsidRPr="004239CE">
        <w:rPr>
          <w:sz w:val="24"/>
          <w:szCs w:val="24"/>
        </w:rPr>
        <w:t>hợp</w:t>
      </w:r>
      <w:r w:rsidRPr="004239CE">
        <w:rPr>
          <w:spacing w:val="-1"/>
          <w:sz w:val="24"/>
          <w:szCs w:val="24"/>
        </w:rPr>
        <w:t xml:space="preserve"> </w:t>
      </w:r>
      <w:r w:rsidRPr="004239CE">
        <w:rPr>
          <w:sz w:val="24"/>
          <w:szCs w:val="24"/>
        </w:rPr>
        <w:t>chất</w:t>
      </w:r>
      <w:r w:rsidRPr="004239CE">
        <w:rPr>
          <w:spacing w:val="-1"/>
          <w:sz w:val="24"/>
          <w:szCs w:val="24"/>
        </w:rPr>
        <w:t xml:space="preserve"> </w:t>
      </w:r>
      <w:r w:rsidRPr="004239CE">
        <w:rPr>
          <w:sz w:val="24"/>
          <w:szCs w:val="24"/>
        </w:rPr>
        <w:t>ion</w:t>
      </w:r>
      <w:r w:rsidRPr="004239CE">
        <w:rPr>
          <w:spacing w:val="-2"/>
          <w:sz w:val="24"/>
          <w:szCs w:val="24"/>
        </w:rPr>
        <w:t xml:space="preserve"> </w:t>
      </w:r>
      <w:r w:rsidRPr="004239CE">
        <w:rPr>
          <w:sz w:val="24"/>
          <w:szCs w:val="24"/>
        </w:rPr>
        <w:t>sẽ</w:t>
      </w:r>
      <w:r w:rsidRPr="004239CE">
        <w:rPr>
          <w:spacing w:val="-3"/>
          <w:sz w:val="24"/>
          <w:szCs w:val="24"/>
        </w:rPr>
        <w:t xml:space="preserve"> </w:t>
      </w:r>
      <w:r w:rsidRPr="004239CE">
        <w:rPr>
          <w:sz w:val="24"/>
          <w:szCs w:val="24"/>
        </w:rPr>
        <w:t>có</w:t>
      </w:r>
      <w:r w:rsidRPr="004239CE">
        <w:rPr>
          <w:spacing w:val="-4"/>
          <w:sz w:val="24"/>
          <w:szCs w:val="24"/>
        </w:rPr>
        <w:t xml:space="preserve"> </w:t>
      </w:r>
      <w:r w:rsidRPr="004239CE">
        <w:rPr>
          <w:sz w:val="24"/>
          <w:szCs w:val="24"/>
        </w:rPr>
        <w:t>xu</w:t>
      </w:r>
      <w:r w:rsidRPr="004239CE">
        <w:rPr>
          <w:spacing w:val="-5"/>
          <w:sz w:val="24"/>
          <w:szCs w:val="24"/>
        </w:rPr>
        <w:t xml:space="preserve"> </w:t>
      </w:r>
      <w:r w:rsidRPr="004239CE">
        <w:rPr>
          <w:sz w:val="24"/>
          <w:szCs w:val="24"/>
        </w:rPr>
        <w:t>hướng nhận thêm 2 electron trở thành ion âm</w:t>
      </w:r>
    </w:p>
    <w:p w14:paraId="073FD801" w14:textId="77777777" w:rsidR="009E2481" w:rsidRPr="004239CE" w:rsidRDefault="009E2481" w:rsidP="009E2481">
      <w:pPr>
        <w:pStyle w:val="BodyText"/>
        <w:pBdr>
          <w:top w:val="single" w:sz="4" w:space="1" w:color="auto"/>
          <w:left w:val="single" w:sz="4" w:space="4" w:color="auto"/>
          <w:bottom w:val="single" w:sz="4" w:space="1" w:color="auto"/>
          <w:right w:val="single" w:sz="4" w:space="4" w:color="auto"/>
        </w:pBdr>
        <w:spacing w:line="288" w:lineRule="auto"/>
        <w:ind w:left="0"/>
        <w:jc w:val="center"/>
        <w:rPr>
          <w:sz w:val="24"/>
          <w:szCs w:val="24"/>
        </w:rPr>
      </w:pPr>
      <w:r w:rsidRPr="004239CE">
        <w:rPr>
          <w:noProof/>
          <w:sz w:val="24"/>
          <w:szCs w:val="24"/>
        </w:rPr>
        <w:drawing>
          <wp:inline distT="0" distB="0" distL="0" distR="0" wp14:anchorId="5B544450" wp14:editId="4ACD8881">
            <wp:extent cx="3452159" cy="1135478"/>
            <wp:effectExtent l="0" t="0" r="0" b="7620"/>
            <wp:docPr id="2054779978" name="Hình ảnh 1" descr="Ảnh có chứa bản phác thảo, vòng tròn, hình vẽ,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779978" name="Hình ảnh 1" descr="Ảnh có chứa bản phác thảo, vòng tròn, hình vẽ, biểu đồ  Mô tả được tạo tự động"/>
                    <pic:cNvPicPr/>
                  </pic:nvPicPr>
                  <pic:blipFill>
                    <a:blip r:embed="rId23"/>
                    <a:stretch>
                      <a:fillRect/>
                    </a:stretch>
                  </pic:blipFill>
                  <pic:spPr>
                    <a:xfrm>
                      <a:off x="0" y="0"/>
                      <a:ext cx="3452159" cy="1135478"/>
                    </a:xfrm>
                    <a:prstGeom prst="rect">
                      <a:avLst/>
                    </a:prstGeom>
                  </pic:spPr>
                </pic:pic>
              </a:graphicData>
            </a:graphic>
          </wp:inline>
        </w:drawing>
      </w:r>
    </w:p>
    <w:p w14:paraId="035B3083" w14:textId="77777777" w:rsidR="009E2481" w:rsidRDefault="009E2481" w:rsidP="009E2481">
      <w:pPr>
        <w:pStyle w:val="BodyText"/>
        <w:spacing w:line="288" w:lineRule="auto"/>
        <w:ind w:left="0"/>
        <w:rPr>
          <w:b/>
          <w:spacing w:val="-5"/>
          <w:sz w:val="24"/>
          <w:szCs w:val="24"/>
          <w:u w:val="single"/>
        </w:rPr>
      </w:pPr>
    </w:p>
    <w:p w14:paraId="070D7382" w14:textId="77777777" w:rsidR="009E2481" w:rsidRDefault="009E2481" w:rsidP="009E2481">
      <w:pPr>
        <w:pStyle w:val="BodyText"/>
        <w:spacing w:line="288" w:lineRule="auto"/>
        <w:ind w:left="0"/>
        <w:rPr>
          <w:b/>
          <w:spacing w:val="-5"/>
          <w:sz w:val="24"/>
          <w:szCs w:val="24"/>
          <w:u w:val="single"/>
        </w:rPr>
      </w:pPr>
    </w:p>
    <w:p w14:paraId="004E15A3" w14:textId="77777777" w:rsidR="009E2481" w:rsidRDefault="009E2481" w:rsidP="009E2481">
      <w:pPr>
        <w:pStyle w:val="BodyText"/>
        <w:spacing w:line="288" w:lineRule="auto"/>
        <w:ind w:left="0"/>
        <w:rPr>
          <w:b/>
          <w:spacing w:val="-5"/>
          <w:sz w:val="24"/>
          <w:szCs w:val="24"/>
          <w:u w:val="single"/>
        </w:rPr>
      </w:pPr>
    </w:p>
    <w:p w14:paraId="374E4D6B" w14:textId="2A14F029" w:rsidR="009E2481" w:rsidRPr="004021DB" w:rsidRDefault="009E2481" w:rsidP="009E2481">
      <w:pPr>
        <w:pStyle w:val="BodyText"/>
        <w:spacing w:line="288" w:lineRule="auto"/>
        <w:ind w:left="0"/>
        <w:rPr>
          <w:sz w:val="24"/>
          <w:szCs w:val="24"/>
        </w:rPr>
      </w:pPr>
      <w:r>
        <w:rPr>
          <w:b/>
          <w:spacing w:val="-5"/>
          <w:sz w:val="24"/>
          <w:szCs w:val="24"/>
          <w:u w:val="single"/>
        </w:rPr>
        <w:t>Câu</w:t>
      </w:r>
      <w:r w:rsidRPr="004021DB">
        <w:rPr>
          <w:b/>
          <w:spacing w:val="-5"/>
          <w:sz w:val="24"/>
          <w:szCs w:val="24"/>
          <w:u w:val="single"/>
        </w:rPr>
        <w:t xml:space="preserve"> </w:t>
      </w:r>
      <w:r w:rsidRPr="004021DB">
        <w:rPr>
          <w:b/>
          <w:sz w:val="24"/>
          <w:szCs w:val="24"/>
          <w:u w:val="single"/>
        </w:rPr>
        <w:t>3:</w:t>
      </w:r>
      <w:r w:rsidRPr="004021DB">
        <w:rPr>
          <w:b/>
          <w:spacing w:val="-3"/>
          <w:sz w:val="24"/>
          <w:szCs w:val="24"/>
        </w:rPr>
        <w:t xml:space="preserve"> </w:t>
      </w:r>
      <w:r w:rsidRPr="004021DB">
        <w:rPr>
          <w:sz w:val="24"/>
          <w:szCs w:val="24"/>
        </w:rPr>
        <w:t>Vẽ</w:t>
      </w:r>
      <w:r w:rsidRPr="004021DB">
        <w:rPr>
          <w:spacing w:val="-3"/>
          <w:sz w:val="24"/>
          <w:szCs w:val="24"/>
        </w:rPr>
        <w:t xml:space="preserve"> </w:t>
      </w:r>
      <w:r w:rsidRPr="004021DB">
        <w:rPr>
          <w:sz w:val="24"/>
          <w:szCs w:val="24"/>
        </w:rPr>
        <w:t>sơ</w:t>
      </w:r>
      <w:r w:rsidRPr="004021DB">
        <w:rPr>
          <w:spacing w:val="-1"/>
          <w:sz w:val="24"/>
          <w:szCs w:val="24"/>
        </w:rPr>
        <w:t xml:space="preserve"> </w:t>
      </w:r>
      <w:r w:rsidRPr="004021DB">
        <w:rPr>
          <w:sz w:val="24"/>
          <w:szCs w:val="24"/>
        </w:rPr>
        <w:t>đồ</w:t>
      </w:r>
      <w:r w:rsidRPr="004021DB">
        <w:rPr>
          <w:spacing w:val="-2"/>
          <w:sz w:val="24"/>
          <w:szCs w:val="24"/>
        </w:rPr>
        <w:t xml:space="preserve"> </w:t>
      </w:r>
      <w:r w:rsidRPr="004021DB">
        <w:rPr>
          <w:sz w:val="24"/>
          <w:szCs w:val="24"/>
        </w:rPr>
        <w:t>biểu</w:t>
      </w:r>
      <w:r w:rsidRPr="004021DB">
        <w:rPr>
          <w:spacing w:val="-4"/>
          <w:sz w:val="24"/>
          <w:szCs w:val="24"/>
        </w:rPr>
        <w:t xml:space="preserve"> </w:t>
      </w:r>
      <w:r w:rsidRPr="004021DB">
        <w:rPr>
          <w:sz w:val="24"/>
          <w:szCs w:val="24"/>
        </w:rPr>
        <w:t>diễn</w:t>
      </w:r>
      <w:r w:rsidRPr="004021DB">
        <w:rPr>
          <w:spacing w:val="-5"/>
          <w:sz w:val="24"/>
          <w:szCs w:val="24"/>
        </w:rPr>
        <w:t xml:space="preserve"> </w:t>
      </w:r>
      <w:r w:rsidRPr="004021DB">
        <w:rPr>
          <w:sz w:val="24"/>
          <w:szCs w:val="24"/>
        </w:rPr>
        <w:t>sự</w:t>
      </w:r>
      <w:r w:rsidRPr="004021DB">
        <w:rPr>
          <w:spacing w:val="-3"/>
          <w:sz w:val="24"/>
          <w:szCs w:val="24"/>
        </w:rPr>
        <w:t xml:space="preserve"> </w:t>
      </w:r>
      <w:r w:rsidRPr="004021DB">
        <w:rPr>
          <w:sz w:val="24"/>
          <w:szCs w:val="24"/>
        </w:rPr>
        <w:t>tạo</w:t>
      </w:r>
      <w:r w:rsidRPr="004021DB">
        <w:rPr>
          <w:spacing w:val="-1"/>
          <w:sz w:val="24"/>
          <w:szCs w:val="24"/>
        </w:rPr>
        <w:t xml:space="preserve"> </w:t>
      </w:r>
      <w:r w:rsidRPr="004021DB">
        <w:rPr>
          <w:sz w:val="24"/>
          <w:szCs w:val="24"/>
        </w:rPr>
        <w:t>thành</w:t>
      </w:r>
      <w:r w:rsidRPr="004021DB">
        <w:rPr>
          <w:spacing w:val="-4"/>
          <w:sz w:val="24"/>
          <w:szCs w:val="24"/>
        </w:rPr>
        <w:t xml:space="preserve"> </w:t>
      </w:r>
      <w:r w:rsidRPr="004021DB">
        <w:rPr>
          <w:sz w:val="24"/>
          <w:szCs w:val="24"/>
        </w:rPr>
        <w:t>liên</w:t>
      </w:r>
      <w:r w:rsidRPr="004021DB">
        <w:rPr>
          <w:spacing w:val="-3"/>
          <w:sz w:val="24"/>
          <w:szCs w:val="24"/>
        </w:rPr>
        <w:t xml:space="preserve"> </w:t>
      </w:r>
      <w:r w:rsidRPr="004021DB">
        <w:rPr>
          <w:sz w:val="24"/>
          <w:szCs w:val="24"/>
        </w:rPr>
        <w:t>kết</w:t>
      </w:r>
      <w:r w:rsidRPr="004021DB">
        <w:rPr>
          <w:spacing w:val="-4"/>
          <w:sz w:val="24"/>
          <w:szCs w:val="24"/>
        </w:rPr>
        <w:t xml:space="preserve"> </w:t>
      </w:r>
      <w:r w:rsidRPr="004021DB">
        <w:rPr>
          <w:sz w:val="24"/>
          <w:szCs w:val="24"/>
        </w:rPr>
        <w:t>trong</w:t>
      </w:r>
      <w:r w:rsidRPr="004021DB">
        <w:rPr>
          <w:spacing w:val="-1"/>
          <w:sz w:val="24"/>
          <w:szCs w:val="24"/>
        </w:rPr>
        <w:t xml:space="preserve"> </w:t>
      </w:r>
      <w:r w:rsidRPr="004021DB">
        <w:rPr>
          <w:sz w:val="24"/>
          <w:szCs w:val="24"/>
        </w:rPr>
        <w:t>phân tử</w:t>
      </w:r>
      <w:r w:rsidRPr="004021DB">
        <w:rPr>
          <w:spacing w:val="-3"/>
          <w:sz w:val="24"/>
          <w:szCs w:val="24"/>
        </w:rPr>
        <w:t xml:space="preserve"> </w:t>
      </w:r>
      <w:r w:rsidRPr="004021DB">
        <w:rPr>
          <w:spacing w:val="-5"/>
          <w:sz w:val="24"/>
          <w:szCs w:val="24"/>
        </w:rPr>
        <w:t>MgS</w:t>
      </w:r>
    </w:p>
    <w:p w14:paraId="51FCDE68" w14:textId="77777777" w:rsidR="009E2481" w:rsidRPr="004021DB" w:rsidRDefault="009E2481" w:rsidP="009E2481">
      <w:pPr>
        <w:pStyle w:val="BodyText"/>
        <w:spacing w:line="288" w:lineRule="auto"/>
        <w:ind w:left="0"/>
        <w:rPr>
          <w:sz w:val="24"/>
          <w:szCs w:val="24"/>
        </w:rPr>
      </w:pPr>
    </w:p>
    <w:p w14:paraId="6CED2222" w14:textId="2D90F3B1" w:rsidR="009E2481" w:rsidRPr="009E2481" w:rsidRDefault="009E2481" w:rsidP="009E2481">
      <w:pPr>
        <w:pStyle w:val="Heading2"/>
        <w:pBdr>
          <w:top w:val="single" w:sz="4" w:space="1" w:color="auto"/>
          <w:left w:val="single" w:sz="4" w:space="4" w:color="auto"/>
          <w:bottom w:val="single" w:sz="4" w:space="1" w:color="auto"/>
          <w:right w:val="single" w:sz="4" w:space="4" w:color="auto"/>
        </w:pBdr>
        <w:spacing w:line="288" w:lineRule="auto"/>
        <w:ind w:left="0"/>
        <w:jc w:val="center"/>
        <w:rPr>
          <w:color w:val="FF0000"/>
          <w:sz w:val="24"/>
          <w:szCs w:val="24"/>
          <w:lang w:val="vi-VN"/>
        </w:rPr>
      </w:pPr>
      <w:r w:rsidRPr="009E2481">
        <w:rPr>
          <w:color w:val="FF0000"/>
          <w:sz w:val="24"/>
          <w:szCs w:val="24"/>
          <w:lang w:val="vi-VN"/>
        </w:rPr>
        <w:t>Hướng dẫn giải</w:t>
      </w:r>
    </w:p>
    <w:p w14:paraId="604350D6" w14:textId="77777777" w:rsidR="009E2481" w:rsidRDefault="009E2481" w:rsidP="009E2481">
      <w:pPr>
        <w:pStyle w:val="BodyText"/>
        <w:pBdr>
          <w:top w:val="single" w:sz="4" w:space="1" w:color="auto"/>
          <w:left w:val="single" w:sz="4" w:space="4" w:color="auto"/>
          <w:bottom w:val="single" w:sz="4" w:space="1" w:color="auto"/>
          <w:right w:val="single" w:sz="4" w:space="4" w:color="auto"/>
        </w:pBdr>
        <w:spacing w:line="288" w:lineRule="auto"/>
        <w:ind w:left="0"/>
        <w:jc w:val="center"/>
        <w:rPr>
          <w:b/>
          <w:sz w:val="18"/>
          <w:szCs w:val="18"/>
        </w:rPr>
      </w:pPr>
      <w:r w:rsidRPr="004021DB">
        <w:rPr>
          <w:noProof/>
          <w:sz w:val="24"/>
          <w:szCs w:val="24"/>
        </w:rPr>
        <w:drawing>
          <wp:inline distT="0" distB="0" distL="0" distR="0" wp14:anchorId="49FA95BA" wp14:editId="2D4EEABF">
            <wp:extent cx="4495800" cy="1415587"/>
            <wp:effectExtent l="0" t="0" r="0" b="0"/>
            <wp:docPr id="64961215" name="Hình ảnh 1" descr="Ảnh có chứa bản phác thảo, hình vẽ, vòng tròn,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61215" name="Hình ảnh 1" descr="Ảnh có chứa bản phác thảo, hình vẽ, vòng tròn, biểu đồ  Mô tả được tạo tự động"/>
                    <pic:cNvPicPr/>
                  </pic:nvPicPr>
                  <pic:blipFill>
                    <a:blip r:embed="rId24"/>
                    <a:stretch>
                      <a:fillRect/>
                    </a:stretch>
                  </pic:blipFill>
                  <pic:spPr>
                    <a:xfrm>
                      <a:off x="0" y="0"/>
                      <a:ext cx="4505450" cy="1418625"/>
                    </a:xfrm>
                    <a:prstGeom prst="rect">
                      <a:avLst/>
                    </a:prstGeom>
                  </pic:spPr>
                </pic:pic>
              </a:graphicData>
            </a:graphic>
          </wp:inline>
        </w:drawing>
      </w:r>
    </w:p>
    <w:p w14:paraId="1180FD88" w14:textId="3FAE4CB1" w:rsidR="009E2481" w:rsidRPr="004021DB" w:rsidRDefault="009E2481" w:rsidP="009E2481">
      <w:pPr>
        <w:pStyle w:val="BodyText"/>
        <w:spacing w:line="288" w:lineRule="auto"/>
        <w:ind w:left="0"/>
        <w:rPr>
          <w:b/>
          <w:sz w:val="18"/>
          <w:szCs w:val="18"/>
        </w:rPr>
      </w:pPr>
      <w:r>
        <w:rPr>
          <w:b/>
          <w:spacing w:val="-5"/>
          <w:sz w:val="24"/>
          <w:szCs w:val="24"/>
          <w:u w:val="single"/>
        </w:rPr>
        <w:t>Câu</w:t>
      </w:r>
      <w:r w:rsidRPr="004021DB">
        <w:rPr>
          <w:b/>
          <w:spacing w:val="-5"/>
          <w:sz w:val="24"/>
          <w:szCs w:val="24"/>
          <w:u w:val="single"/>
        </w:rPr>
        <w:t xml:space="preserve"> </w:t>
      </w:r>
      <w:r w:rsidRPr="004021DB">
        <w:rPr>
          <w:b/>
          <w:sz w:val="24"/>
          <w:szCs w:val="24"/>
          <w:u w:val="single"/>
        </w:rPr>
        <w:t>4:</w:t>
      </w:r>
      <w:r w:rsidRPr="004021DB">
        <w:rPr>
          <w:b/>
          <w:spacing w:val="-4"/>
          <w:sz w:val="24"/>
          <w:szCs w:val="24"/>
        </w:rPr>
        <w:t xml:space="preserve"> </w:t>
      </w:r>
      <w:r w:rsidRPr="004021DB">
        <w:rPr>
          <w:sz w:val="24"/>
          <w:szCs w:val="24"/>
        </w:rPr>
        <w:t>Vẽ</w:t>
      </w:r>
      <w:r w:rsidRPr="004021DB">
        <w:rPr>
          <w:spacing w:val="-3"/>
          <w:sz w:val="24"/>
          <w:szCs w:val="24"/>
        </w:rPr>
        <w:t xml:space="preserve"> </w:t>
      </w:r>
      <w:r w:rsidRPr="004021DB">
        <w:rPr>
          <w:sz w:val="24"/>
          <w:szCs w:val="24"/>
        </w:rPr>
        <w:t>sơ</w:t>
      </w:r>
      <w:r w:rsidRPr="004021DB">
        <w:rPr>
          <w:spacing w:val="-2"/>
          <w:sz w:val="24"/>
          <w:szCs w:val="24"/>
        </w:rPr>
        <w:t xml:space="preserve"> </w:t>
      </w:r>
      <w:r w:rsidRPr="004021DB">
        <w:rPr>
          <w:sz w:val="24"/>
          <w:szCs w:val="24"/>
        </w:rPr>
        <w:t>đồ</w:t>
      </w:r>
      <w:r w:rsidRPr="004021DB">
        <w:rPr>
          <w:spacing w:val="-2"/>
          <w:sz w:val="24"/>
          <w:szCs w:val="24"/>
        </w:rPr>
        <w:t xml:space="preserve"> </w:t>
      </w:r>
      <w:r w:rsidRPr="004021DB">
        <w:rPr>
          <w:sz w:val="24"/>
          <w:szCs w:val="24"/>
        </w:rPr>
        <w:t>biểu</w:t>
      </w:r>
      <w:r w:rsidRPr="004021DB">
        <w:rPr>
          <w:spacing w:val="-5"/>
          <w:sz w:val="24"/>
          <w:szCs w:val="24"/>
        </w:rPr>
        <w:t xml:space="preserve"> </w:t>
      </w:r>
      <w:r w:rsidRPr="004021DB">
        <w:rPr>
          <w:sz w:val="24"/>
          <w:szCs w:val="24"/>
        </w:rPr>
        <w:t>diễn</w:t>
      </w:r>
      <w:r w:rsidRPr="004021DB">
        <w:rPr>
          <w:spacing w:val="-4"/>
          <w:sz w:val="24"/>
          <w:szCs w:val="24"/>
        </w:rPr>
        <w:t xml:space="preserve"> </w:t>
      </w:r>
      <w:r w:rsidRPr="004021DB">
        <w:rPr>
          <w:sz w:val="24"/>
          <w:szCs w:val="24"/>
        </w:rPr>
        <w:t>sự</w:t>
      </w:r>
      <w:r w:rsidRPr="004021DB">
        <w:rPr>
          <w:spacing w:val="-4"/>
          <w:sz w:val="24"/>
          <w:szCs w:val="24"/>
        </w:rPr>
        <w:t xml:space="preserve"> </w:t>
      </w:r>
      <w:r w:rsidRPr="004021DB">
        <w:rPr>
          <w:sz w:val="24"/>
          <w:szCs w:val="24"/>
        </w:rPr>
        <w:t>hình</w:t>
      </w:r>
      <w:r w:rsidRPr="004021DB">
        <w:rPr>
          <w:spacing w:val="-1"/>
          <w:sz w:val="24"/>
          <w:szCs w:val="24"/>
        </w:rPr>
        <w:t xml:space="preserve"> </w:t>
      </w:r>
      <w:r w:rsidRPr="004021DB">
        <w:rPr>
          <w:sz w:val="24"/>
          <w:szCs w:val="24"/>
        </w:rPr>
        <w:t>thành</w:t>
      </w:r>
      <w:r w:rsidRPr="004021DB">
        <w:rPr>
          <w:spacing w:val="-5"/>
          <w:sz w:val="24"/>
          <w:szCs w:val="24"/>
        </w:rPr>
        <w:t xml:space="preserve"> </w:t>
      </w:r>
      <w:r w:rsidRPr="004021DB">
        <w:rPr>
          <w:sz w:val="24"/>
          <w:szCs w:val="24"/>
        </w:rPr>
        <w:t>liên</w:t>
      </w:r>
      <w:r w:rsidRPr="004021DB">
        <w:rPr>
          <w:spacing w:val="-1"/>
          <w:sz w:val="24"/>
          <w:szCs w:val="24"/>
        </w:rPr>
        <w:t xml:space="preserve"> </w:t>
      </w:r>
      <w:r w:rsidRPr="004021DB">
        <w:rPr>
          <w:sz w:val="24"/>
          <w:szCs w:val="24"/>
        </w:rPr>
        <w:t>kết</w:t>
      </w:r>
      <w:r w:rsidRPr="004021DB">
        <w:rPr>
          <w:spacing w:val="-1"/>
          <w:sz w:val="24"/>
          <w:szCs w:val="24"/>
        </w:rPr>
        <w:t xml:space="preserve"> </w:t>
      </w:r>
      <w:r w:rsidRPr="004021DB">
        <w:rPr>
          <w:sz w:val="24"/>
          <w:szCs w:val="24"/>
        </w:rPr>
        <w:t>trong</w:t>
      </w:r>
      <w:r w:rsidRPr="004021DB">
        <w:rPr>
          <w:spacing w:val="-5"/>
          <w:sz w:val="24"/>
          <w:szCs w:val="24"/>
        </w:rPr>
        <w:t xml:space="preserve"> </w:t>
      </w:r>
      <w:r w:rsidRPr="004021DB">
        <w:rPr>
          <w:sz w:val="24"/>
          <w:szCs w:val="24"/>
        </w:rPr>
        <w:t>phân</w:t>
      </w:r>
      <w:r w:rsidRPr="004021DB">
        <w:rPr>
          <w:spacing w:val="-1"/>
          <w:sz w:val="24"/>
          <w:szCs w:val="24"/>
        </w:rPr>
        <w:t xml:space="preserve"> </w:t>
      </w:r>
      <w:r w:rsidRPr="004021DB">
        <w:rPr>
          <w:sz w:val="24"/>
          <w:szCs w:val="24"/>
        </w:rPr>
        <w:t>tử</w:t>
      </w:r>
      <w:r w:rsidRPr="004021DB">
        <w:rPr>
          <w:spacing w:val="-3"/>
          <w:sz w:val="24"/>
          <w:szCs w:val="24"/>
        </w:rPr>
        <w:t xml:space="preserve"> </w:t>
      </w:r>
      <w:r w:rsidRPr="004021DB">
        <w:rPr>
          <w:spacing w:val="-4"/>
          <w:sz w:val="24"/>
          <w:szCs w:val="24"/>
        </w:rPr>
        <w:t>Na</w:t>
      </w:r>
      <w:r w:rsidRPr="004021DB">
        <w:rPr>
          <w:spacing w:val="-4"/>
          <w:sz w:val="24"/>
          <w:szCs w:val="24"/>
          <w:vertAlign w:val="subscript"/>
        </w:rPr>
        <w:t>2</w:t>
      </w:r>
      <w:r w:rsidRPr="004021DB">
        <w:rPr>
          <w:spacing w:val="-4"/>
          <w:sz w:val="24"/>
          <w:szCs w:val="24"/>
        </w:rPr>
        <w:t>O</w:t>
      </w:r>
    </w:p>
    <w:p w14:paraId="1C8B1171" w14:textId="260E3D60" w:rsidR="009E2481" w:rsidRPr="009E2481" w:rsidRDefault="009E2481" w:rsidP="009E2481">
      <w:pPr>
        <w:pStyle w:val="Heading2"/>
        <w:pBdr>
          <w:top w:val="single" w:sz="4" w:space="1" w:color="auto"/>
          <w:left w:val="single" w:sz="4" w:space="4" w:color="auto"/>
          <w:bottom w:val="single" w:sz="4" w:space="1" w:color="auto"/>
          <w:right w:val="single" w:sz="4" w:space="4" w:color="auto"/>
        </w:pBdr>
        <w:spacing w:line="288" w:lineRule="auto"/>
        <w:ind w:left="0"/>
        <w:jc w:val="center"/>
        <w:rPr>
          <w:color w:val="FF0000"/>
          <w:sz w:val="24"/>
          <w:szCs w:val="24"/>
          <w:lang w:val="vi-VN"/>
        </w:rPr>
      </w:pPr>
      <w:r w:rsidRPr="009E2481">
        <w:rPr>
          <w:color w:val="FF0000"/>
          <w:sz w:val="24"/>
          <w:szCs w:val="24"/>
          <w:lang w:val="vi-VN"/>
        </w:rPr>
        <w:t>Hướng dẫn giải</w:t>
      </w:r>
    </w:p>
    <w:p w14:paraId="1E28D706" w14:textId="5172D760" w:rsidR="009E2481" w:rsidRPr="00382FF8" w:rsidRDefault="009E2481" w:rsidP="004239CE">
      <w:pPr>
        <w:pStyle w:val="ListParagraph"/>
        <w:widowControl w:val="0"/>
        <w:pBdr>
          <w:top w:val="single" w:sz="4" w:space="1" w:color="auto"/>
          <w:left w:val="single" w:sz="4" w:space="4" w:color="auto"/>
          <w:bottom w:val="single" w:sz="4" w:space="1" w:color="auto"/>
          <w:right w:val="single" w:sz="4" w:space="4" w:color="auto"/>
        </w:pBdr>
        <w:tabs>
          <w:tab w:val="left" w:pos="364"/>
        </w:tabs>
        <w:autoSpaceDE w:val="0"/>
        <w:autoSpaceDN w:val="0"/>
        <w:spacing w:after="0" w:line="288" w:lineRule="auto"/>
        <w:ind w:left="0"/>
        <w:contextualSpacing w:val="0"/>
      </w:pPr>
      <w:r w:rsidRPr="00FF0831">
        <w:rPr>
          <w:noProof/>
        </w:rPr>
        <w:lastRenderedPageBreak/>
        <w:drawing>
          <wp:inline distT="0" distB="0" distL="0" distR="0" wp14:anchorId="479063A0" wp14:editId="094ABA7C">
            <wp:extent cx="5768840" cy="3147333"/>
            <wp:effectExtent l="0" t="0" r="3810" b="0"/>
            <wp:docPr id="1526620177" name="Hình ảnh 1" descr="Ảnh có chứa bản phác thảo, vòng tròn, Nghệ thuật vẽ nét đơn,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620177" name="Hình ảnh 1" descr="Ảnh có chứa bản phác thảo, vòng tròn, Nghệ thuật vẽ nét đơn, biểu đồ  Mô tả được tạo tự động"/>
                    <pic:cNvPicPr/>
                  </pic:nvPicPr>
                  <pic:blipFill>
                    <a:blip r:embed="rId25"/>
                    <a:stretch>
                      <a:fillRect/>
                    </a:stretch>
                  </pic:blipFill>
                  <pic:spPr>
                    <a:xfrm>
                      <a:off x="0" y="0"/>
                      <a:ext cx="5768840" cy="3147333"/>
                    </a:xfrm>
                    <a:prstGeom prst="rect">
                      <a:avLst/>
                    </a:prstGeom>
                  </pic:spPr>
                </pic:pic>
              </a:graphicData>
            </a:graphic>
          </wp:inline>
        </w:drawing>
      </w:r>
    </w:p>
    <w:p w14:paraId="29E7DF0D" w14:textId="15C03E61" w:rsidR="001D163D" w:rsidRDefault="00AF3AC0" w:rsidP="001D163D">
      <w:pPr>
        <w:pStyle w:val="BodyText"/>
        <w:spacing w:line="288" w:lineRule="auto"/>
        <w:ind w:left="0"/>
        <w:jc w:val="both"/>
        <w:rPr>
          <w:sz w:val="24"/>
          <w:szCs w:val="24"/>
        </w:rPr>
      </w:pPr>
      <w:r>
        <w:rPr>
          <w:b/>
          <w:sz w:val="24"/>
          <w:szCs w:val="24"/>
          <w:u w:val="single"/>
        </w:rPr>
        <w:t>Câu</w:t>
      </w:r>
      <w:r>
        <w:rPr>
          <w:b/>
          <w:sz w:val="24"/>
          <w:szCs w:val="24"/>
          <w:u w:val="single"/>
          <w:lang w:val="vi-VN"/>
        </w:rPr>
        <w:t xml:space="preserve"> 5</w:t>
      </w:r>
      <w:r w:rsidRPr="004021DB">
        <w:rPr>
          <w:b/>
          <w:sz w:val="24"/>
          <w:szCs w:val="24"/>
          <w:u w:val="single"/>
        </w:rPr>
        <w:t>:</w:t>
      </w:r>
      <w:r w:rsidRPr="004021DB">
        <w:rPr>
          <w:b/>
          <w:spacing w:val="-2"/>
          <w:sz w:val="24"/>
          <w:szCs w:val="24"/>
        </w:rPr>
        <w:t xml:space="preserve"> </w:t>
      </w:r>
      <w:r w:rsidRPr="004021DB">
        <w:rPr>
          <w:sz w:val="24"/>
          <w:szCs w:val="24"/>
        </w:rPr>
        <w:t>Vẽ</w:t>
      </w:r>
      <w:r w:rsidRPr="004021DB">
        <w:rPr>
          <w:spacing w:val="-2"/>
          <w:sz w:val="24"/>
          <w:szCs w:val="24"/>
        </w:rPr>
        <w:t xml:space="preserve"> </w:t>
      </w:r>
      <w:r w:rsidRPr="004021DB">
        <w:rPr>
          <w:sz w:val="24"/>
          <w:szCs w:val="24"/>
        </w:rPr>
        <w:t>sơ</w:t>
      </w:r>
      <w:r w:rsidRPr="004021DB">
        <w:rPr>
          <w:spacing w:val="-4"/>
          <w:sz w:val="24"/>
          <w:szCs w:val="24"/>
        </w:rPr>
        <w:t xml:space="preserve"> </w:t>
      </w:r>
      <w:r w:rsidRPr="004021DB">
        <w:rPr>
          <w:sz w:val="24"/>
          <w:szCs w:val="24"/>
        </w:rPr>
        <w:t>đồ</w:t>
      </w:r>
      <w:r w:rsidRPr="004021DB">
        <w:rPr>
          <w:spacing w:val="-3"/>
          <w:sz w:val="24"/>
          <w:szCs w:val="24"/>
        </w:rPr>
        <w:t xml:space="preserve"> </w:t>
      </w:r>
      <w:r w:rsidRPr="004021DB">
        <w:rPr>
          <w:sz w:val="24"/>
          <w:szCs w:val="24"/>
        </w:rPr>
        <w:t>tạo</w:t>
      </w:r>
      <w:r w:rsidRPr="004021DB">
        <w:rPr>
          <w:spacing w:val="-4"/>
          <w:sz w:val="24"/>
          <w:szCs w:val="24"/>
        </w:rPr>
        <w:t xml:space="preserve"> </w:t>
      </w:r>
      <w:r w:rsidRPr="004021DB">
        <w:rPr>
          <w:sz w:val="24"/>
          <w:szCs w:val="24"/>
        </w:rPr>
        <w:t>thành liên kết giữa</w:t>
      </w:r>
      <w:r w:rsidRPr="004021DB">
        <w:rPr>
          <w:spacing w:val="-1"/>
          <w:sz w:val="24"/>
          <w:szCs w:val="24"/>
        </w:rPr>
        <w:t xml:space="preserve"> </w:t>
      </w:r>
      <w:r w:rsidRPr="004021DB">
        <w:rPr>
          <w:sz w:val="24"/>
          <w:szCs w:val="24"/>
        </w:rPr>
        <w:t>các</w:t>
      </w:r>
      <w:r w:rsidRPr="004021DB">
        <w:rPr>
          <w:spacing w:val="-1"/>
          <w:sz w:val="24"/>
          <w:szCs w:val="24"/>
        </w:rPr>
        <w:t xml:space="preserve"> </w:t>
      </w:r>
      <w:r w:rsidRPr="004021DB">
        <w:rPr>
          <w:sz w:val="24"/>
          <w:szCs w:val="24"/>
        </w:rPr>
        <w:t>nguyên tử</w:t>
      </w:r>
      <w:r w:rsidRPr="004021DB">
        <w:rPr>
          <w:spacing w:val="-3"/>
          <w:sz w:val="24"/>
          <w:szCs w:val="24"/>
        </w:rPr>
        <w:t xml:space="preserve"> </w:t>
      </w:r>
      <w:r w:rsidRPr="004021DB">
        <w:rPr>
          <w:sz w:val="24"/>
          <w:szCs w:val="24"/>
        </w:rPr>
        <w:t>trong</w:t>
      </w:r>
      <w:r w:rsidRPr="004021DB">
        <w:rPr>
          <w:spacing w:val="-4"/>
          <w:sz w:val="24"/>
          <w:szCs w:val="24"/>
        </w:rPr>
        <w:t xml:space="preserve"> </w:t>
      </w:r>
      <w:r w:rsidRPr="004021DB">
        <w:rPr>
          <w:sz w:val="24"/>
          <w:szCs w:val="24"/>
        </w:rPr>
        <w:t>phân tử</w:t>
      </w:r>
      <w:r w:rsidRPr="004021DB">
        <w:rPr>
          <w:spacing w:val="-3"/>
          <w:sz w:val="24"/>
          <w:szCs w:val="24"/>
        </w:rPr>
        <w:t xml:space="preserve"> </w:t>
      </w:r>
      <w:r w:rsidRPr="004021DB">
        <w:rPr>
          <w:sz w:val="24"/>
          <w:szCs w:val="24"/>
        </w:rPr>
        <w:t>KCl</w:t>
      </w:r>
      <w:r w:rsidRPr="004021DB">
        <w:rPr>
          <w:spacing w:val="-3"/>
          <w:sz w:val="24"/>
          <w:szCs w:val="24"/>
        </w:rPr>
        <w:t xml:space="preserve"> </w:t>
      </w:r>
      <w:r w:rsidRPr="004021DB">
        <w:rPr>
          <w:sz w:val="24"/>
          <w:szCs w:val="24"/>
        </w:rPr>
        <w:t>và</w:t>
      </w:r>
      <w:r w:rsidRPr="004021DB">
        <w:rPr>
          <w:spacing w:val="-1"/>
          <w:sz w:val="24"/>
          <w:szCs w:val="24"/>
        </w:rPr>
        <w:t xml:space="preserve"> </w:t>
      </w:r>
      <w:r w:rsidRPr="004021DB">
        <w:rPr>
          <w:sz w:val="24"/>
          <w:szCs w:val="24"/>
        </w:rPr>
        <w:t>cho</w:t>
      </w:r>
      <w:r w:rsidRPr="004021DB">
        <w:rPr>
          <w:spacing w:val="-4"/>
          <w:sz w:val="24"/>
          <w:szCs w:val="24"/>
        </w:rPr>
        <w:t xml:space="preserve"> </w:t>
      </w:r>
      <w:r w:rsidRPr="004021DB">
        <w:rPr>
          <w:sz w:val="24"/>
          <w:szCs w:val="24"/>
        </w:rPr>
        <w:t>biết hợp chất KCl thuộc loại hợp chất ion hay hợp chất cộng hóa trị.</w:t>
      </w:r>
    </w:p>
    <w:p w14:paraId="2A522CDF" w14:textId="4D55DB31" w:rsidR="001D163D" w:rsidRPr="001D163D" w:rsidRDefault="001D163D" w:rsidP="001D163D">
      <w:pPr>
        <w:pStyle w:val="BodyText"/>
        <w:spacing w:line="288" w:lineRule="auto"/>
        <w:ind w:left="0"/>
        <w:jc w:val="center"/>
        <w:rPr>
          <w:b/>
          <w:bCs/>
          <w:sz w:val="24"/>
          <w:szCs w:val="24"/>
        </w:rPr>
      </w:pPr>
      <w:r w:rsidRPr="001D163D">
        <w:rPr>
          <w:b/>
          <w:bCs/>
          <w:color w:val="FF0000"/>
          <w:sz w:val="24"/>
          <w:szCs w:val="24"/>
          <w:lang w:val="vi-VN"/>
        </w:rPr>
        <w:t>Hướng dẫn giải</w:t>
      </w:r>
    </w:p>
    <w:p w14:paraId="78938482" w14:textId="6E25F23A" w:rsidR="001D163D" w:rsidRDefault="00950D4A" w:rsidP="001D163D">
      <w:pPr>
        <w:spacing w:after="0" w:line="240" w:lineRule="auto"/>
        <w:rPr>
          <w:rFonts w:ascii="Times New Roman" w:hAnsi="Times New Roman" w:cs="Times New Roman"/>
          <w:b/>
          <w:sz w:val="24"/>
          <w:szCs w:val="24"/>
          <w:lang w:val="vi-VN"/>
        </w:rPr>
      </w:pPr>
      <w:r w:rsidRPr="00185DA4">
        <w:rPr>
          <w:rFonts w:ascii="Times New Roman" w:hAnsi="Times New Roman" w:cs="Times New Roman"/>
          <w:noProof/>
          <w:sz w:val="24"/>
          <w:szCs w:val="24"/>
        </w:rPr>
        <mc:AlternateContent>
          <mc:Choice Requires="wpg">
            <w:drawing>
              <wp:anchor distT="0" distB="0" distL="114300" distR="114300" simplePos="0" relativeHeight="251684864" behindDoc="0" locked="0" layoutInCell="1" allowOverlap="1" wp14:anchorId="7B7A105C" wp14:editId="068FAA08">
                <wp:simplePos x="0" y="0"/>
                <wp:positionH relativeFrom="column">
                  <wp:posOffset>29845</wp:posOffset>
                </wp:positionH>
                <wp:positionV relativeFrom="paragraph">
                  <wp:posOffset>52070</wp:posOffset>
                </wp:positionV>
                <wp:extent cx="1882734" cy="1882902"/>
                <wp:effectExtent l="12700" t="12700" r="10160" b="9525"/>
                <wp:wrapNone/>
                <wp:docPr id="177768187" name="Group 35"/>
                <wp:cNvGraphicFramePr/>
                <a:graphic xmlns:a="http://schemas.openxmlformats.org/drawingml/2006/main">
                  <a:graphicData uri="http://schemas.microsoft.com/office/word/2010/wordprocessingGroup">
                    <wpg:wgp>
                      <wpg:cNvGrpSpPr/>
                      <wpg:grpSpPr>
                        <a:xfrm>
                          <a:off x="0" y="0"/>
                          <a:ext cx="1882734" cy="1882902"/>
                          <a:chOff x="0" y="0"/>
                          <a:chExt cx="2046515" cy="2100951"/>
                        </a:xfrm>
                      </wpg:grpSpPr>
                      <wps:wsp>
                        <wps:cNvPr id="1116535183" name="Oval 985581221"/>
                        <wps:cNvSpPr/>
                        <wps:spPr>
                          <a:xfrm>
                            <a:off x="729344" y="866439"/>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307B72B6" w14:textId="77777777" w:rsidR="00950D4A" w:rsidRDefault="00950D4A" w:rsidP="00950D4A">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wps:txbx>
                        <wps:bodyPr rtlCol="0" anchor="ctr"/>
                      </wps:wsp>
                      <wps:wsp>
                        <wps:cNvPr id="1233050241" name="Oval 874802126"/>
                        <wps:cNvSpPr/>
                        <wps:spPr>
                          <a:xfrm>
                            <a:off x="587830" y="696694"/>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8617934" name="Oval 854280526"/>
                        <wps:cNvSpPr/>
                        <wps:spPr>
                          <a:xfrm>
                            <a:off x="408214" y="446322"/>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494703" name="Oval 888256841"/>
                        <wps:cNvSpPr/>
                        <wps:spPr>
                          <a:xfrm>
                            <a:off x="1045030" y="65201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976912" name="Oval 2146406109"/>
                        <wps:cNvSpPr/>
                        <wps:spPr>
                          <a:xfrm>
                            <a:off x="1045030" y="143148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3665072" name="Oval 1615968737"/>
                        <wps:cNvSpPr/>
                        <wps:spPr>
                          <a:xfrm>
                            <a:off x="375553" y="102598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98352118" name="Oval 1336389674"/>
                        <wps:cNvSpPr/>
                        <wps:spPr>
                          <a:xfrm>
                            <a:off x="1643752" y="10003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3696004" name="Oval 1432876415"/>
                        <wps:cNvSpPr/>
                        <wps:spPr>
                          <a:xfrm>
                            <a:off x="1643748" y="113098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1022442" name="Oval 1023906791"/>
                        <wps:cNvSpPr/>
                        <wps:spPr>
                          <a:xfrm>
                            <a:off x="990601" y="40164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0387414" name="Oval 201605299"/>
                        <wps:cNvSpPr/>
                        <wps:spPr>
                          <a:xfrm>
                            <a:off x="1104900" y="4027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24870690" name="Oval 1413444665"/>
                        <wps:cNvSpPr/>
                        <wps:spPr>
                          <a:xfrm>
                            <a:off x="381000" y="90238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98703851" name="Oval 943351864"/>
                        <wps:cNvSpPr/>
                        <wps:spPr>
                          <a:xfrm>
                            <a:off x="1001486" y="163173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4812538" name="Oval 1026275082"/>
                        <wps:cNvSpPr/>
                        <wps:spPr>
                          <a:xfrm>
                            <a:off x="1099456" y="163173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73247227" name="Oval 1123630900"/>
                        <wps:cNvSpPr/>
                        <wps:spPr>
                          <a:xfrm>
                            <a:off x="228600" y="250380"/>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7887611" name="Oval 65727428"/>
                        <wps:cNvSpPr/>
                        <wps:spPr>
                          <a:xfrm>
                            <a:off x="0" y="43551"/>
                            <a:ext cx="2046515" cy="20574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57929894" name="Oval 939437124"/>
                        <wps:cNvSpPr/>
                        <wps:spPr>
                          <a:xfrm>
                            <a:off x="1094011" y="217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9999600" name="Oval 218597193"/>
                        <wps:cNvSpPr/>
                        <wps:spPr>
                          <a:xfrm>
                            <a:off x="996044" y="20683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6962765" name="Oval 1690981095"/>
                        <wps:cNvSpPr/>
                        <wps:spPr>
                          <a:xfrm>
                            <a:off x="1817924" y="11527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887427" name="Oval 1126285614"/>
                        <wps:cNvSpPr/>
                        <wps:spPr>
                          <a:xfrm>
                            <a:off x="1828806" y="103301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64697432" name="Oval 1086174561"/>
                        <wps:cNvSpPr/>
                        <wps:spPr>
                          <a:xfrm>
                            <a:off x="1099456"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95673390" name="Oval 744153007"/>
                        <wps:cNvSpPr/>
                        <wps:spPr>
                          <a:xfrm>
                            <a:off x="990599"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67331918" name="Oval 1340032010"/>
                        <wps:cNvSpPr/>
                        <wps:spPr>
                          <a:xfrm>
                            <a:off x="201381" y="101509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93871676" name="Oval 2051438340"/>
                        <wps:cNvSpPr/>
                        <wps:spPr>
                          <a:xfrm>
                            <a:off x="212266" y="89535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33625929" name="Oval 1428148793"/>
                        <wps:cNvSpPr/>
                        <wps:spPr>
                          <a:xfrm>
                            <a:off x="1017806"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B7A105C" id="Group 35" o:spid="_x0000_s1026" style="position:absolute;margin-left:2.35pt;margin-top:4.1pt;width:148.25pt;height:148.25pt;z-index:251684864;mso-width-relative:margin;mso-height-relative:margin" coordsize="20465,210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8/ITgYAACw/AAAOAAAAZHJzL2Uyb0RvYy54bWzsW8ly20YQvacq/8DCPebsC0uUD3bkSyp2 xckHQCC4VIEACoBF6e/zZgakAC0RYZcrPIwOFLHMYKb50Mvr7qv39/tidpc37a4qlwl9R5JZXmbV aldulsk/f9/8ZpJZ26XlKi2qMl8mD3mbvL/+9ZerQ73IWbWtilXezDBJ2S4O9TLZdl29mM/bbJvv 0/ZdVeclLq6rZp92OGw281WTHjD7vpgzQtT8UDWruqmyvG1x9mO4mFz7+dfrPOs+r9dt3s2KZYK1 df6z8Z+37nN+fZUuNk1ab3dZv4z0O1axT3clHnqa6mPapbNvze7ZVPtd1lRtte7eZdV+Xq3Xuyz3 e8BuKHmym09N9a32e9ksDpv6JCaI9omcvnva7M+7T039tf7SQBKHegNZ+CO3l/t1s3f/scrZvRfZ w0lk+X03y3CSGsM0F8kswzV3YAkLQs22kPyzcdn2934kI0JJKsNIRgmxkrqR8+OD56PlHGoApH2U QftjMvi6Tevci7ZdQAZfmtluhQ1QqiSX1PBkVqZ74PXzXVrMrJHSUMb8+txCMOIksnbRQnovyEsz ywUkA8EYpQS3QS5HyeFBVLCwfcGk0mq0+3RRN233Ka/2M/dlmeRFsatbt+Z0kd790XZBVse73Omy utkVhTvvFhmW5b91D0XubijKv/I1doofjvmJ/HuWfyiaGfa5TNIsy8uOhkvbdJWH01QS4l8V/Dan Ef6X8hO6mdd48GnufgL3Dj+fOyy7v98Nzf1rehpM/mthYfBphH9yVXanwftdWTUvTVBgV/2Tw/1H IQXROCl197f3uMV9va1WD4BE0xUfqqA40jLbVtAbWdf4edxdgGO4/efjknFOJGGCjnBptDCEUeaR 41Z0Fi6l0YZDFwKXyiplxRiXlklmVMCltnhHdcSle2H+N1xeGhgBOkU1dNsYi1IwQ+RELApiGA06 UgjFWW87jjqSwrYoh1VvXRgUc0RjUN8Rjb3JZpQKKzQZW2wDT0QqA33Za/SzNCMlQpKjapRwyPxw WKjeZZFCMBvA6LSkN+gnd2W6wY5W+tGbCI7GGVb60rShoVYrS+HIDRxG6DQliKLEQ+RsyzzEHxVw D00foEQAXo6beGkAhCVWShI9RiBVVFplNPfe29kI5FpKCVXqgjnCJAKfsXMYNeAp1IgW+Bg0C2u4 hB0G1TPQgZTDdTNWaR9fnI1AikhZS4DZQ5AQHjy+aIQvKVS+NB1IqeSIZQkZxySwocxoJcAyTXID HQQF0OwgSDkBvKMWdOxOhKDjmF+hDuGvEcYQIYy1IGHcEqXttEjEYgwB2QMECgKVGAMRTy9GAL4O QEs4+EBHpgyMMGJYBVLGToxDEIhYML4BfkzrJ9R19AKjFxiY78fUiWDCaKIsUDPAHxUUORCBAGWS BeYG+aCAP+ST4EVG+xvt7zHH+7L9NRbw4wY5xCH+rOAunacmxiCEgHtBDsQ5gIpTzWMYHO3vqcjg ZQAin40cseRPomDCFNMSaY5JChDMoRVyiECf44tRcPQAX/cAGdGcCc2YHulASplLojmHbkoUzJAF 7m0wQ1bkKRUNvciMBNh9ak5JqZWH+A/kQ2IBwzL5kQKGi2NluDagX5BFG5pkFBQwjVzxJDD2sQiX oUboUQ+Oq4iI1CLAPMIw8tNHftpKbZk1KHQZ4tByOIeasqmuoQUhE5gZRrWm0S5Hz/ANz5ASbvHn rekgNmaoZrGaWk8un50fcfP0VYWMKIMqHBj1R30YqZlIzTylZoA/JEeYBgkzVIAUZI0F0WKncTPU oPgLWjNkRySCG59ijhCMocnroQmHIyiexyUKIYQCZT0lLqGGGUP60JigLpbG7Fw0wW+ZYKmEshr5 4LEKJK6UFUTLtOzciJ0xIB1V9AIjBN+AILfo8eBIBo8QqAWqEzgh08q0kB6WyOl5Exzxh1j/AttJ Lo2NEQ591D6r0gJhwl3v2SQjjAHI0QUAErQH2egDRgX4hgKUFgUK1PW5DaMQRiTKtBDHTgQg2vFg dZ0GNBYtezEMjvh7A39gWrhCTbNr4RjQMGjCNMj2oox6kgakhOpjGPJzq/TRc1kVu5Vr7XQhZtts bk8Nmzc3qJPwj4cRHNwWW0t+bmuJ701GS7Zvgu3bx13P9/DYd5g+Nrlf/wsAAP//AwBQSwMEFAAG AAgAAAAhAFnWZmHcAAAABwEAAA8AAABkcnMvZG93bnJldi54bWxMjk1rwkAQhu+F/odlCr3VTbQf ErMRkbYnKaiF4m1MxiSYnQ3ZNYn/vuOpvb3D8/LOky5H26ieOl87NhBPIlDEuStqLg187z+e5qB8 QC6wcUwGruRhmd3fpZgUbuAt9btQKhlhn6CBKoQ20drnFVn0E9cSCzu5zmKQsyt10eEg47bR0yh6 1RZrlg8VtrSuKD/vLtbA54DDaha/95vzaX097F++fjYxGfP4MK4WoAKN4a8MN31Rh0ycju7ChVeN gec3KRqYT0EJnUWxhOMtCNBZqv/7Z78AAAD//wMAUEsBAi0AFAAGAAgAAAAhALaDOJL+AAAA4QEA ABMAAAAAAAAAAAAAAAAAAAAAAFtDb250ZW50X1R5cGVzXS54bWxQSwECLQAUAAYACAAAACEAOP0h /9YAAACUAQAACwAAAAAAAAAAAAAAAAAvAQAAX3JlbHMvLnJlbHNQSwECLQAUAAYACAAAACEAMi/P yE4GAAAsPwAADgAAAAAAAAAAAAAAAAAuAgAAZHJzL2Uyb0RvYy54bWxQSwECLQAUAAYACAAAACEA WdZmYdwAAAAHAQAADwAAAAAAAAAAAAAAAACoCAAAZHJzL2Rvd25yZXYueG1sUEsFBgAAAAAEAAQA 8wAAALEJAAAAAA== ">
                <v:oval id="Oval 985581221" o:spid="_x0000_s1027" style="position:absolute;left:7293;top:8664;width:6531;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7PHKxwAAAOMAAAAPAAAAZHJzL2Rvd25yZXYueG1sRE9Li8Iw EL4v7H8II+xl0aRKVapR9gmexNfB49CMbbGZlCbW7r/fLCx4nO89y3Vva9FR6yvHGpKRAkGcO1Nx oeF0/B7OQfiAbLB2TBp+yMN69fy0xMy4O++pO4RCxBD2GWooQ2gyKX1ekkU/cg1x5C6utRji2RbS tHiP4baWY6Wm0mLFsaHEhj5Kyq+Hm9Xwqmbj926bumJHG/W1P98+t5K0fhn0bwsQgfrwEP+7NybO T5JpOkmT+QT+fooAyNUvAAAA//8DAFBLAQItABQABgAIAAAAIQDb4fbL7gAAAIUBAAATAAAAAAAA AAAAAAAAAAAAAABbQ29udGVudF9UeXBlc10ueG1sUEsBAi0AFAAGAAgAAAAhAFr0LFu/AAAAFQEA AAsAAAAAAAAAAAAAAAAAHwEAAF9yZWxzLy5yZWxzUEsBAi0AFAAGAAgAAAAhABns8crHAAAA4wAA AA8AAAAAAAAAAAAAAAAABwIAAGRycy9kb3ducmV2LnhtbFBLBQYAAAAAAwADALcAAAD7AgAAAAA= " filled="f" strokecolor="#0a121c [484]" strokeweight="2pt">
                  <v:textbox>
                    <w:txbxContent>
                      <w:p w14:paraId="307B72B6" w14:textId="77777777" w:rsidR="00950D4A" w:rsidRDefault="00950D4A" w:rsidP="00950D4A">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v:textbox>
                </v:oval>
                <v:oval id="Oval 874802126" o:spid="_x0000_s1028" style="position:absolute;left:5878;top:6966;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05rxwAAAOMAAAAPAAAAZHJzL2Rvd25yZXYueG1sRE9La8JA EL4X+h+WKfRSdNdYtURX6cOCJ/F16HHIjklodjZk1xj/vSsIHud7z2zR2Uq01PjSsYZBX4Egzpwp Oddw2P/2PkD4gGywckwaLuRhMX9+mmFq3Jm31O5CLmII+xQ1FCHUqZQ+K8ii77uaOHJH11gM8Wxy aRo8x3BbyUSpsbRYcmwosKbvgrL/3clqeFOT5Ktdj1y+oZVabv9OP2tJWr++dJ9TEIG68BDf3SsT 5yfDoRqp5H0At58iAHJ+BQAA//8DAFBLAQItABQABgAIAAAAIQDb4fbL7gAAAIUBAAATAAAAAAAA AAAAAAAAAAAAAABbQ29udGVudF9UeXBlc10ueG1sUEsBAi0AFAAGAAgAAAAhAFr0LFu/AAAAFQEA AAsAAAAAAAAAAAAAAAAAHwEAAF9yZWxzLy5yZWxzUEsBAi0AFAAGAAgAAAAhAJn/TmvHAAAA4wAA AA8AAAAAAAAAAAAAAAAABwIAAGRycy9kb3ducmV2LnhtbFBLBQYAAAAAAwADALcAAAD7AgAAAAA= " filled="f" strokecolor="#0a121c [484]" strokeweight="2pt"/>
                <v:oval id="Oval 854280526" o:spid="_x0000_s1029" style="position:absolute;left:4082;top:4463;width:12736;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z+SyzAAAAOIAAAAPAAAAZHJzL2Rvd25yZXYueG1sRI9La8Mw EITvgf4HsYVeQiPl0Th1o4Q2D8gpNI9Dj4u1tU2tlbEUx/n3VSHQ4zAz3zDzZWcr0VLjS8cahgMF gjhzpuRcw/m0fZ6B8AHZYOWYNNzIw3Lx0JtjatyVD9QeQy4ihH2KGooQ6lRKnxVk0Q9cTRy9b9dY DFE2uTQNXiPcVnKk1FRaLDkuFFjTqqDs53ixGvoqGX20+xeXf9JObQ5fl/VektZPj937G4hAXfgP 39s7oyGZzKbD5HU8gb9L8Q7IxS8AAAD//wMAUEsBAi0AFAAGAAgAAAAhANvh9svuAAAAhQEAABMA AAAAAAAAAAAAAAAAAAAAAFtDb250ZW50X1R5cGVzXS54bWxQSwECLQAUAAYACAAAACEAWvQsW78A AAAVAQAACwAAAAAAAAAAAAAAAAAfAQAAX3JlbHMvLnJlbHNQSwECLQAUAAYACAAAACEAJ8/ksswA AADiAAAADwAAAAAAAAAAAAAAAAAHAgAAZHJzL2Rvd25yZXYueG1sUEsFBgAAAAADAAMAtwAAAAAD AAAAAA== " filled="f" strokecolor="#0a121c [484]" strokeweight="2pt"/>
                <v:oval id="Oval 888256841" o:spid="_x0000_s1030" style="position:absolute;left:10450;top:652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HzIkywAAAOIAAAAPAAAAZHJzL2Rvd25yZXYueG1sRI9Ba8JA FITvQv/D8gRvuolGrdFVRCj0oAdtPXh7zT6TYPZtmt3G2F/fLRR6HGa+GWa16UwlWmpcaVlBPIpA EGdWl5wreH97GT6DcB5ZY2WZFDzIwWb91Fthqu2dj9SefC5CCbsUFRTe16mULivIoBvZmjh4V9sY 9EE2udQN3kO5qeQ4imbSYMlhocCadgVlt9OXUTCm7yp5nOfX1h52vJ/uPz8u25lSg363XYLw1Pn/ 8B/9qgMXx8kimUcT+L0U7oBc/wAAAP//AwBQSwECLQAUAAYACAAAACEA2+H2y+4AAACFAQAAEwAA AAAAAAAAAAAAAAAAAAAAW0NvbnRlbnRfVHlwZXNdLnhtbFBLAQItABQABgAIAAAAIQBa9CxbvwAA ABUBAAALAAAAAAAAAAAAAAAAAB8BAABfcmVscy8ucmVsc1BLAQItABQABgAIAAAAIQAdHzIkywAA AOIAAAAPAAAAAAAAAAAAAAAAAAcCAABkcnMvZG93bnJldi54bWxQSwUGAAAAAAMAAwC3AAAA/wIA AAAA " fillcolor="#4f81bd [3204]" strokecolor="#0a121c [484]" strokeweight="2pt"/>
                <v:oval id="Oval 2146406109" o:spid="_x0000_s1031" style="position:absolute;left:10450;top:14314;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vVMxywAAAOEAAAAPAAAAZHJzL2Rvd25yZXYueG1sRI9Ba8JA FITvhf6H5RW8NZsEjZq6igiFHvRQ2x68PbPPJDT7Ns1uY/TXdwWhx2FmvmEWq8E0oqfO1ZYVJFEM griwuuZSwefH6/MMhPPIGhvLpOBCDlbLx4cF5tqe+Z36vS9FgLDLUUHlfZtL6YqKDLrItsTBO9nO oA+yK6Xu8BzgppFpHGfSYM1hocKWNhUV3/tfoyClazO+fE1Pvd1teDvZ/hwP60yp0dOwfgHhafD/ 4Xv7TSuYJfNpNk9SuD0Kb0Au/wAAAP//AwBQSwECLQAUAAYACAAAACEA2+H2y+4AAACFAQAAEwAA AAAAAAAAAAAAAAAAAAAAW0NvbnRlbnRfVHlwZXNdLnhtbFBLAQItABQABgAIAAAAIQBa9CxbvwAA ABUBAAALAAAAAAAAAAAAAAAAAB8BAABfcmVscy8ucmVsc1BLAQItABQABgAIAAAAIQA4vVMxywAA AOEAAAAPAAAAAAAAAAAAAAAAAAcCAABkcnMvZG93bnJldi54bWxQSwUGAAAAAAMAAwC3AAAA/wIA AAAA " fillcolor="#4f81bd [3204]" strokecolor="#0a121c [484]" strokeweight="2pt"/>
                <v:oval id="Oval 1615968737" o:spid="_x0000_s1032" style="position:absolute;left:3755;top:10259;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dftjzAAAAOIAAAAPAAAAZHJzL2Rvd25yZXYueG1sRI9Ba8JA FITvhf6H5RV6q5umNdHoKiIIPdhDrR68PbPPJJh9m2bXGP31XaHQ4zAz3zDTeW9q0VHrKssKXgcR COLc6ooLBdvv1csIhPPIGmvLpOBKDuazx4cpZtpe+Iu6jS9EgLDLUEHpfZNJ6fKSDLqBbYiDd7St QR9kW0jd4iXATS3jKEqkwYrDQokNLUvKT5uzURDTrX6/7tJjZz+XvB6ufw77RaLU81O/mIDw1Pv/ 8F/7QytIx29JMozSGO6Xwh2Qs18AAAD//wMAUEsBAi0AFAAGAAgAAAAhANvh9svuAAAAhQEAABMA AAAAAAAAAAAAAAAAAAAAAFtDb250ZW50X1R5cGVzXS54bWxQSwECLQAUAAYACAAAACEAWvQsW78A AAAVAQAACwAAAAAAAAAAAAAAAAAfAQAAX3JlbHMvLnJlbHNQSwECLQAUAAYACAAAACEA5nX7Y8wA AADiAAAADwAAAAAAAAAAAAAAAAAHAgAAZHJzL2Rvd25yZXYueG1sUEsFBgAAAAADAAMAtwAAAAAD AAAAAA== " fillcolor="#4f81bd [3204]" strokecolor="#0a121c [484]" strokeweight="2pt"/>
                <v:oval id="Oval 1336389674" o:spid="_x0000_s1033" style="position:absolute;left:16437;top:1000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IknwzQAAAOMAAAAPAAAAZHJzL2Rvd25yZXYueG1sRI9BT8JA EIXvJv6HzZh4k20rIBYWQkhMPOAB0IO3sTu0Dd3Z2l1L8dc7BxOOM+/Ne98sVoNrVE9dqD0bSEcJ KOLC25pLA++Hl4cZqBCRLTaeycCFAqyWtzcLzK0/8476fSyVhHDI0UAVY5trHYqKHIaRb4lFO/rO YZSxK7Xt8CzhrtFZkky1w5qlocKWNhUVp/2PM5DRbzO+fDwde/+24e1k+/31uZ4ac383rOegIg3x av6/frWCP36ePU6yNBVo+UkWoJd/AAAA//8DAFBLAQItABQABgAIAAAAIQDb4fbL7gAAAIUBAAAT AAAAAAAAAAAAAAAAAAAAAABbQ29udGVudF9UeXBlc10ueG1sUEsBAi0AFAAGAAgAAAAhAFr0LFu/ AAAAFQEAAAsAAAAAAAAAAAAAAAAAHwEAAF9yZWxzLy5yZWxzUEsBAi0AFAAGAAgAAAAhAIYiSfDN AAAA4wAAAA8AAAAAAAAAAAAAAAAABwIAAGRycy9kb3ducmV2LnhtbFBLBQYAAAAAAwADALcAAAAB AwAAAAA= " fillcolor="#4f81bd [3204]" strokecolor="#0a121c [484]" strokeweight="2pt"/>
                <v:oval id="Oval 1432876415" o:spid="_x0000_s1034" style="position:absolute;left:16437;top:11309;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vr5ayQAAAOMAAAAPAAAAZHJzL2Rvd25yZXYueG1sRE87b8Iw EN6R+h+sq9QNbCgEmmIQQkJioAOvge0aH0nU+JzGbgj99XWlSh3ve9982dlKtNT40rGG4UCBIM6c KTnXcDpu+jMQPiAbrByThjt5WC4eenNMjbvxntpDyEUMYZ+ihiKEOpXSZwVZ9ANXE0fu6hqLIZ5N Lk2DtxhuKzlSKpEWS44NBda0Lij7OHxZDSP6rsb38/Taurc17ya7z/fLKtH66bFbvYII1IV/8Z97 a+L84eQ5eUmUGsPvTxEAufgBAAD//wMAUEsBAi0AFAAGAAgAAAAhANvh9svuAAAAhQEAABMAAAAA AAAAAAAAAAAAAAAAAFtDb250ZW50X1R5cGVzXS54bWxQSwECLQAUAAYACAAAACEAWvQsW78AAAAV AQAACwAAAAAAAAAAAAAAAAAfAQAAX3JlbHMvLnJlbHNQSwECLQAUAAYACAAAACEAxb6+WskAAADj AAAADwAAAAAAAAAAAAAAAAAHAgAAZHJzL2Rvd25yZXYueG1sUEsFBgAAAAADAAMAtwAAAP0CAAAA AA== " fillcolor="#4f81bd [3204]" strokecolor="#0a121c [484]" strokeweight="2pt"/>
                <v:oval id="Oval 1023906791" o:spid="_x0000_s1035" style="position:absolute;left:9906;top:401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t4eoyQAAAOMAAAAPAAAAZHJzL2Rvd25yZXYueG1sRE+9bsIw EN6R+g7WVWIDB5MCSjEIIVXqQIdSGNiO+Eiixuc0dkPo09eVkDre93/LdW9r0VHrK8caJuMEBHHu TMWFhsPHy2gBwgdkg7Vj0nAjD+vVw2CJmXFXfqduHwoRQ9hnqKEMocmk9HlJFv3YNcSRu7jWYohn W0jT4jWG21qqJJlJixXHhhIb2paUf+6/rQZFP3V6O84vnXvb8u5p93U+bWZaDx/7zTOIQH34F9/d rybOT6eTRKk0VfD3UwRArn4BAAD//wMAUEsBAi0AFAAGAAgAAAAhANvh9svuAAAAhQEAABMAAAAA AAAAAAAAAAAAAAAAAFtDb250ZW50X1R5cGVzXS54bWxQSwECLQAUAAYACAAAACEAWvQsW78AAAAV AQAACwAAAAAAAAAAAAAAAAAfAQAAX3JlbHMvLnJlbHNQSwECLQAUAAYACAAAACEA8beHqMkAAADj AAAADwAAAAAAAAAAAAAAAAAHAgAAZHJzL2Rvd25yZXYueG1sUEsFBgAAAAADAAMAtwAAAP0CAAAA AA== " fillcolor="#4f81bd [3204]" strokecolor="#0a121c [484]" strokeweight="2pt"/>
                <v:oval id="Oval 201605299" o:spid="_x0000_s1036" style="position:absolute;left:11049;top:402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PRlUywAAAOEAAAAPAAAAZHJzL2Rvd25yZXYueG1sRI9Lb8Iw EITvlfgP1lbqrTjQ8GiKQQipEgc48DpwW+IliRqvQ+yGwK+vKyFxHM3MN5rJrDWlaKh2hWUFvW4E gji1uuBMwX73/T4G4TyyxtIyKbiRg9m08zLBRNsrb6jZ+kwECLsEFeTeV4mULs3JoOvaijh4Z1sb 9EHWmdQ1XgPclLIfRUNpsOCwkGNFi5zSn+2vUdCnexnfDqNzY9cLXg1Wl9NxPlTq7bWdf4Hw1Ppn +NFeagWf0cd4FPdi+H8U3oCc/gEAAP//AwBQSwECLQAUAAYACAAAACEA2+H2y+4AAACFAQAAEwAA AAAAAAAAAAAAAAAAAAAAW0NvbnRlbnRfVHlwZXNdLnhtbFBLAQItABQABgAIAAAAIQBa9CxbvwAA ABUBAAALAAAAAAAAAAAAAAAAAB8BAABfcmVscy8ucmVsc1BLAQItABQABgAIAAAAIQCxPRlUywAA AOEAAAAPAAAAAAAAAAAAAAAAAAcCAABkcnMvZG93bnJldi54bWxQSwUGAAAAAAMAAwC3AAAA/wIA AAAA " fillcolor="#4f81bd [3204]" strokecolor="#0a121c [484]" strokeweight="2pt"/>
                <v:oval id="Oval 1413444665" o:spid="_x0000_s1037" style="position:absolute;left:3810;top:9023;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p1+1ygAAAOIAAAAPAAAAZHJzL2Rvd25yZXYueG1sRI+7bsIw FIb3SryDdZC6FYcoDTRgEEKqxEAHLh26ncaHJCI+DrEJoU9fD0iMv/6bvvmyN7XoqHWVZQXjUQSC OLe64kLB8fD5NgXhPLLG2jIpuJOD5WLwMsdM2xvvqNv7QoQRdhkqKL1vMildXpJBN7INcfBOtjXo g2wLqVu8hXFTyziKUmmw4vBQYkPrkvLz/moUxPRXJ/fvyamzX2vevm8vvz+rVKnXYb+agfDU+2f4 0d5oBUmcTCdR+hEgAlLAAbn4BwAA//8DAFBLAQItABQABgAIAAAAIQDb4fbL7gAAAIUBAAATAAAA AAAAAAAAAAAAAAAAAABbQ29udGVudF9UeXBlc10ueG1sUEsBAi0AFAAGAAgAAAAhAFr0LFu/AAAA FQEAAAsAAAAAAAAAAAAAAAAAHwEAAF9yZWxzLy5yZWxzUEsBAi0AFAAGAAgAAAAhAHGnX7XKAAAA 4gAAAA8AAAAAAAAAAAAAAAAABwIAAGRycy9kb3ducmV2LnhtbFBLBQYAAAAAAwADALcAAAD+AgAA AAA= " fillcolor="#4f81bd [3204]" strokecolor="#0a121c [484]" strokeweight="2pt"/>
                <v:oval id="Oval 943351864" o:spid="_x0000_s1038" style="position:absolute;left:10014;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eeUwzAAAAOIAAAAPAAAAZHJzL2Rvd25yZXYueG1sRI9Pa8JA FMTvBb/D8gq91Y3WPzG6iggFD3rQ6sHbM/tMQrNvY3YbYz+9WxB6HGbmN8xs0ZpSNFS7wrKCXjcC QZxaXXCm4PD1+R6DcB5ZY2mZFNzJwWLeeZlhou2Nd9TsfSYChF2CCnLvq0RKl+Zk0HVtRRy8i60N +iDrTOoabwFuStmPopE0WHBYyLGiVU7p9/7HKOjTbzm4H8eXxm5XvBlurufTcqTU22u7nILw1Pr/ 8LO91griSTyOPuJhD/4uhTsg5w8AAAD//wMAUEsBAi0AFAAGAAgAAAAhANvh9svuAAAAhQEAABMA AAAAAAAAAAAAAAAAAAAAAFtDb250ZW50X1R5cGVzXS54bWxQSwECLQAUAAYACAAAACEAWvQsW78A AAAVAQAACwAAAAAAAAAAAAAAAAAfAQAAX3JlbHMvLnJlbHNQSwECLQAUAAYACAAAACEAcXnlMMwA AADiAAAADwAAAAAAAAAAAAAAAAAHAgAAZHJzL2Rvd25yZXYueG1sUEsFBgAAAAADAAMAtwAAAAAD AAAAAA== " fillcolor="#4f81bd [3204]" strokecolor="#0a121c [484]" strokeweight="2pt"/>
                <v:oval id="Oval 1026275082" o:spid="_x0000_s1039" style="position:absolute;left:10994;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0e3+yAAAAOIAAAAPAAAAZHJzL2Rvd25yZXYueG1sRE87b8Iw EN6R+h+sq8QGDuFRlGIQQkJioENpO3S7xkcSNT6nsQmBX98bKnX89L1Xm97VqqM2VJ4NTMYJKOLc 24oLA+9v+9ESVIjIFmvPZOBGATbrh8EKM+uv/ErdKRZKQjhkaKCMscm0DnlJDsPYN8TCnX3rMAps C21bvEq4q3WaJAvtsGJpKLGhXUn59+niDKR0r2e3j6dz5192fJwff74+twtjho/99hlUpD7+i//c Byu+ZLacpPOpbJZLcgf0+hcAAP//AwBQSwECLQAUAAYACAAAACEA2+H2y+4AAACFAQAAEwAAAAAA AAAAAAAAAAAAAAAAW0NvbnRlbnRfVHlwZXNdLnhtbFBLAQItABQABgAIAAAAIQBa9CxbvwAAABUB AAALAAAAAAAAAAAAAAAAAB8BAABfcmVscy8ucmVsc1BLAQItABQABgAIAAAAIQAj0e3+yAAAAOIA AAAPAAAAAAAAAAAAAAAAAAcCAABkcnMvZG93bnJldi54bWxQSwUGAAAAAAMAAwC3AAAA/AIAAAAA " fillcolor="#4f81bd [3204]" strokecolor="#0a121c [484]" strokeweight="2pt"/>
                <v:oval id="Oval 1123630900" o:spid="_x0000_s1040" style="position:absolute;left:2286;top:2503;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cnudywAAAOMAAAAPAAAAZHJzL2Rvd25yZXYueG1sRI9PSwMx FMTvgt8hPKEXaROjdsvatLRVoadi/xx6fGyeu4ubl2WTbtdvbwTB4zAzv2Hmy8E1oqcu1J4NPEwU COLC25pLA6fj+3gGIkRki41nMvBNAZaL25s55tZfeU/9IZYiQTjkaKCKsc2lDEVFDsPEt8TJ+/Sd w5hkV0rb4TXBXSO1UlPpsOa0UGFLm4qKr8PFGbhXmV73u2dfftBWve3Pl9edJGNGd8PqBUSkIf6H /9pba0Cr7FE/ZVpn8Psp/QG5+AEAAP//AwBQSwECLQAUAAYACAAAACEA2+H2y+4AAACFAQAAEwAA AAAAAAAAAAAAAAAAAAAAW0NvbnRlbnRfVHlwZXNdLnhtbFBLAQItABQABgAIAAAAIQBa9CxbvwAA ABUBAAALAAAAAAAAAAAAAAAAAB8BAABfcmVscy8ucmVsc1BLAQItABQABgAIAAAAIQBlcnudywAA AOMAAAAPAAAAAAAAAAAAAAAAAAcCAABkcnMvZG93bnJldi54bWxQSwUGAAAAAAMAAwC3AAAA/wIA AAAA " filled="f" strokecolor="#0a121c [484]" strokeweight="2pt"/>
                <v:oval id="Oval 65727428" o:spid="_x0000_s1041" style="position:absolute;top:435;width:20465;height:2057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bK4xgAAAOIAAAAPAAAAZHJzL2Rvd25yZXYueG1sRE/LasJA FN0X+g/DLXRTdCaWmhAdpU9wJb4WLi+ZaxKauRMyY4x/7xQKLg/nPV8OthE9db52rCEZKxDEhTM1 lxoO+59RBsIHZIONY9JwJQ/LxePDHHPjLrylfhdKEUPY56ihCqHNpfRFRRb92LXEkTu5zmKIsCul 6fASw20jJ0pNpcWaY0OFLX1WVPzuzlbDi0onH/36zZUbWqnv7fH8tZak9fPT8D4DEWgId/G/e2Xi /Nc0y9JpksDfpYhBLm4AAAD//wMAUEsBAi0AFAAGAAgAAAAhANvh9svuAAAAhQEAABMAAAAAAAAA AAAAAAAAAAAAAFtDb250ZW50X1R5cGVzXS54bWxQSwECLQAUAAYACAAAACEAWvQsW78AAAAVAQAA CwAAAAAAAAAAAAAAAAAfAQAAX3JlbHMvLnJlbHNQSwECLQAUAAYACAAAACEANP2yuMYAAADiAAAA DwAAAAAAAAAAAAAAAAAHAgAAZHJzL2Rvd25yZXYueG1sUEsFBgAAAAADAAMAtwAAAPoCAAAAAA== " filled="f" strokecolor="#0a121c [484]" strokeweight="2pt"/>
                <v:oval id="Oval 939437124" o:spid="_x0000_s1042" style="position:absolute;left:10940;top:217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cNCwyQAAAOMAAAAPAAAAZHJzL2Rvd25yZXYueG1sRE9La8JA EL4X+h+WKfRWNwZfSV1FhIIHPfjoobdpdkyC2dk0u43RX+8Kgsf53jOdd6YSLTWutKyg34tAEGdW l5wrOOy/PiYgnEfWWFkmBRdyMJ+9vkwx1fbMW2p3PhchhF2KCgrv61RKlxVk0PVsTRy4o20M+nA2 udQNnkO4qWQcRSNpsOTQUGBNy4Ky0+7fKIjpWg0u3+NjazdLXg/Xf78/i5FS72/d4hOEp84/xQ/3 Sof5yXCcxMkkGcD9pwCAnN0AAAD//wMAUEsBAi0AFAAGAAgAAAAhANvh9svuAAAAhQEAABMAAAAA AAAAAAAAAAAAAAAAAFtDb250ZW50X1R5cGVzXS54bWxQSwECLQAUAAYACAAAACEAWvQsW78AAAAV AQAACwAAAAAAAAAAAAAAAAAfAQAAX3JlbHMvLnJlbHNQSwECLQAUAAYACAAAACEAWnDQsMkAAADj AAAADwAAAAAAAAAAAAAAAAAHAgAAZHJzL2Rvd25yZXYueG1sUEsFBgAAAAADAAMAtwAAAP0CAAAA AA== " fillcolor="#4f81bd [3204]" strokecolor="#0a121c [484]" strokeweight="2pt"/>
                <v:oval id="Oval 218597193" o:spid="_x0000_s1043" style="position:absolute;left:9960;top:206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y07ZygAAAOMAAAAPAAAAZHJzL2Rvd25yZXYueG1sRE9NT8JA EL2b+B82Y+JNdkEtWlkIITHxgAcQDtzG7tA2dGdrdy3FX+8cTJzbzPuY92aLwTeqpy7WgS2MRwYU cRFczaWF3cfr3ROomJAdNoHJwoUiLObXVzPMXTjzhvptKpWYcMzRQpVSm2sdi4o8xlFoiQU7hs5j krUrtevwLOa+0RNjMu2xZvlQYUuriorT9ttbmNBP83DZT499eF/x+nH99XlYZtbe3gzLF1CJhvRP /lO/OYlv7p9lMiMtpJMcQM9/AQAA//8DAFBLAQItABQABgAIAAAAIQDb4fbL7gAAAIUBAAATAAAA AAAAAAAAAAAAAAAAAABbQ29udGVudF9UeXBlc10ueG1sUEsBAi0AFAAGAAgAAAAhAFr0LFu/AAAA FQEAAAsAAAAAAAAAAAAAAAAAHwEAAF9yZWxzLy5yZWxzUEsBAi0AFAAGAAgAAAAhAJ7LTtnKAAAA 4wAAAA8AAAAAAAAAAAAAAAAABwIAAGRycy9kb3ducmV2LnhtbFBLBQYAAAAAAwADALcAAAD+AgAA AAA= " fillcolor="#4f81bd [3204]" strokecolor="#0a121c [484]" strokeweight="2pt"/>
                <v:oval id="Oval 1690981095" o:spid="_x0000_s1044" style="position:absolute;left:18179;top:1152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52bayQAAAOMAAAAPAAAAZHJzL2Rvd25yZXYueG1sRE/NTsJA EL6T+A6bMfEGW6ssWFkIISHxgAdQD9zG7tA2dmdrdymFp3dJSDzO9z+zRW9r0VHrK8caHkcJCOLc mYoLDZ8f6+EUhA/IBmvHpOFMHhbzu8EMM+NOvKVuFwoRQ9hnqKEMocmk9HlJFv3INcSRO7jWYohn W0jT4imG21qmSaKkxYpjQ4kNrUrKf3ZHqyGlS/18/pocOve+4s148/u9XyqtH+775SuIQH34F9/c bybOT57Ui0onagzXnyIAcv4HAAD//wMAUEsBAi0AFAAGAAgAAAAhANvh9svuAAAAhQEAABMAAAAA AAAAAAAAAAAAAAAAAFtDb250ZW50X1R5cGVzXS54bWxQSwECLQAUAAYACAAAACEAWvQsW78AAAAV AQAACwAAAAAAAAAAAAAAAAAfAQAAX3JlbHMvLnJlbHNQSwECLQAUAAYACAAAACEAiedm2skAAADj AAAADwAAAAAAAAAAAAAAAAAHAgAAZHJzL2Rvd25yZXYueG1sUEsFBgAAAAADAAMAtwAAAP0CAAAA AA== " fillcolor="#4f81bd [3204]" strokecolor="#0a121c [484]" strokeweight="2pt"/>
                <v:oval id="Oval 1126285614" o:spid="_x0000_s1045" style="position:absolute;left:18288;top:1033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pKCNygAAAOAAAAAPAAAAZHJzL2Rvd25yZXYueG1sRI9Ba8JA FITvQv/D8gredNNoTYiuIoLgwR5q20Nvz+wzCc2+jdk1xv56Vyj0OMzMN8xi1ZtadNS6yrKCl3EE gji3uuJCwefHdpSCcB5ZY22ZFNzIwWr5NFhgpu2V36k7+EIECLsMFZTeN5mULi/JoBvbhjh4J9sa 9EG2hdQtXgPc1DKOopk0WHFYKLGhTUn5z+FiFMT0W09vX8mps28b3r/uz8fv9Uyp4XO/noPw1Pv/ 8F97pxVM0jSZxgk8DoUzIJd3AAAA//8DAFBLAQItABQABgAIAAAAIQDb4fbL7gAAAIUBAAATAAAA AAAAAAAAAAAAAAAAAABbQ29udGVudF9UeXBlc10ueG1sUEsBAi0AFAAGAAgAAAAhAFr0LFu/AAAA FQEAAAsAAAAAAAAAAAAAAAAAHwEAAF9yZWxzLy5yZWxzUEsBAi0AFAAGAAgAAAAhAPWkoI3KAAAA 4AAAAA8AAAAAAAAAAAAAAAAABwIAAGRycy9kb3ducmV2LnhtbFBLBQYAAAAAAwADALcAAAD+AgAA AAA= " fillcolor="#4f81bd [3204]" strokecolor="#0a121c [484]" strokeweight="2pt"/>
                <v:oval id="Oval 1086174561" o:spid="_x0000_s1046" style="position:absolute;left:10994;top:1838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RIukygAAAOMAAAAPAAAAZHJzL2Rvd25yZXYueG1sRE87b8Iw EN4r9T9YV4mtOA0h0BSDEFKlDnTgNbAd8ZFEjc8hNiH019eVKnW8732zRW9q0VHrKssKXoYRCOLc 6ooLBfvd+/MUhPPIGmvLpOBODhbzx4cZZtreeEPd1hcihLDLUEHpfZNJ6fKSDLqhbYgDd7atQR/O tpC6xVsIN7WMoyiVBisODSU2tCop/9pejYKYvuvkfpicO/u54vV4fTkdl6lSg6d++QbCU+//xX/u Dx3mj9MkfZ0koxh+fwoAyPkPAAAA//8DAFBLAQItABQABgAIAAAAIQDb4fbL7gAAAIUBAAATAAAA AAAAAAAAAAAAAAAAAABbQ29udGVudF9UeXBlc10ueG1sUEsBAi0AFAAGAAgAAAAhAFr0LFu/AAAA FQEAAAsAAAAAAAAAAAAAAAAAHwEAAF9yZWxzLy5yZWxzUEsBAi0AFAAGAAgAAAAhAIxEi6TKAAAA 4wAAAA8AAAAAAAAAAAAAAAAABwIAAGRycy9kb3ducmV2LnhtbFBLBQYAAAAAAwADALcAAAD+AgAA AAA= " fillcolor="#4f81bd [3204]" strokecolor="#0a121c [484]" strokeweight="2pt"/>
                <v:oval id="Oval 744153007" o:spid="_x0000_s1047" style="position:absolute;left:9905;top:183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0ETFygAAAOIAAAAPAAAAZHJzL2Rvd25yZXYueG1sRI+7bsIw FIb3SryDdZC6FaekBEgxCCFV6gADt4HtND4kUePjNHZD4OnxgMT467/pmy06U4mWGldaVvA+iEAQ Z1aXnCs47L/eJiCcR9ZYWSYFV3KwmPdeZphqe+EttTufizDCLkUFhfd1KqXLCjLoBrYmDt7ZNgZ9 kE0udYOXMG4qOYyiRBosOTwUWNOqoOx3928UDOlWfVyP43NrNytej9Z/P6dlotRrv1t+gvDU+Wf4 0f7WCuLpKBnH8TRABKSAA3J+BwAA//8DAFBLAQItABQABgAIAAAAIQDb4fbL7gAAAIUBAAATAAAA AAAAAAAAAAAAAAAAAABbQ29udGVudF9UeXBlc10ueG1sUEsBAi0AFAAGAAgAAAAhAFr0LFu/AAAA FQEAAAsAAAAAAAAAAAAAAAAAHwEAAF9yZWxzLy5yZWxzUEsBAi0AFAAGAAgAAAAhAK3QRMXKAAAA 4gAAAA8AAAAAAAAAAAAAAAAABwIAAGRycy9kb3ducmV2LnhtbFBLBQYAAAAAAwADALcAAAD+AgAA AAA= " fillcolor="#4f81bd [3204]" strokecolor="#0a121c [484]" strokeweight="2pt"/>
                <v:oval id="Oval 1340032010" o:spid="_x0000_s1048" style="position:absolute;left:2013;top:10150;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5WpkyAAAAOIAAAAPAAAAZHJzL2Rvd25yZXYueG1sRE+7bsIw FN2R+g/WrcQGToAGmmIQQqrEQAdeA9ttfEmixtchdkPg6+uhEuPRec+XnalES40rLSuIhxEI4szq knMFx8PnYAbCeWSNlWVScCcHy8VLb46ptjfeUbv3uQgh7FJUUHhfp1K6rCCDbmhr4sBdbGPQB9jk Ujd4C+GmkqMoSqTBkkNDgTWtC8p+9r9GwYge1eR+ml5a+7Xm7dv2+n1eJUr1X7vVBwhPnX+K/90b rWCSTMfj+D0Om8OlcAfk4g8AAP//AwBQSwECLQAUAAYACAAAACEA2+H2y+4AAACFAQAAEwAAAAAA AAAAAAAAAAAAAAAAW0NvbnRlbnRfVHlwZXNdLnhtbFBLAQItABQABgAIAAAAIQBa9CxbvwAAABUB AAALAAAAAAAAAAAAAAAAAB8BAABfcmVscy8ucmVsc1BLAQItABQABgAIAAAAIQDh5WpkyAAAAOIA AAAPAAAAAAAAAAAAAAAAAAcCAABkcnMvZG93bnJldi54bWxQSwUGAAAAAAMAAwC3AAAA/AIAAAAA " fillcolor="#4f81bd [3204]" strokecolor="#0a121c [484]" strokeweight="2pt"/>
                <v:oval id="Oval 2051438340" o:spid="_x0000_s1049" style="position:absolute;left:2122;top:895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f8E3zAAAAOIAAAAPAAAAZHJzL2Rvd25yZXYueG1sRI9Ba8JA FITvhf6H5Qm91Y22JjZ1FREKPehBqwdvz+wzCWbfptltjP56VxB6HGbmG2Yy60wlWmpcaVnBoB+B IM6sLjlXsP35eh2DcB5ZY2WZFFzIwWz6/DTBVNszr6nd+FwECLsUFRTe16mULivIoOvbmjh4R9sY 9EE2udQNngPcVHIYRbE0WHJYKLCmRUHZafNnFAzpWr1fdsmxtasFL0fL38N+Hiv10uvmnyA8df4/ /Gh/awWjj7dxMoiTGO6Xwh2Q0xsAAAD//wMAUEsBAi0AFAAGAAgAAAAhANvh9svuAAAAhQEAABMA AAAAAAAAAAAAAAAAAAAAAFtDb250ZW50X1R5cGVzXS54bWxQSwECLQAUAAYACAAAACEAWvQsW78A AAAVAQAACwAAAAAAAAAAAAAAAAAfAQAAX3JlbHMvLnJlbHNQSwECLQAUAAYACAAAACEAx3/BN8wA AADiAAAADwAAAAAAAAAAAAAAAAAHAgAAZHJzL2Rvd25yZXYueG1sUEsFBgAAAAADAAMAtwAAAAAD AAAAAA== " fillcolor="#4f81bd [3204]" strokecolor="#0a121c [484]" strokeweight="2pt"/>
                <v:oval id="Oval 1428148793" o:spid="_x0000_s1050" style="position:absolute;left:1017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oTxCyAAAAOMAAAAPAAAAZHJzL2Rvd25yZXYueG1sRE87T8Mw EN6R+A/WIbFRh1QtTahbASrQgYVSqevJPuJAfI5ikwe/HiMhMd73vvV2dI3oqQu1ZwXXswwEsfam 5krB8e3xagUiRGSDjWdSMFGA7eb8bI2l8QO/Un+IlUghHEpUYGNsSymDtuQwzHxLnLh33zmM6ewq aTocUrhrZJ5lS+mw5tRgsaUHS/rz8OUU3Ex21Rf3zx/TYve9Cy/66TToXKnLi/HuFkSkMf6L/9x7 k+YX8/kyXxR5Ab8/JQDk5gcAAP//AwBQSwECLQAUAAYACAAAACEA2+H2y+4AAACFAQAAEwAAAAAA AAAAAAAAAAAAAAAAW0NvbnRlbnRfVHlwZXNdLnhtbFBLAQItABQABgAIAAAAIQBa9CxbvwAAABUB AAALAAAAAAAAAAAAAAAAAB8BAABfcmVscy8ucmVsc1BLAQItABQABgAIAAAAIQCKoTxCyAAAAOMA AAAPAAAAAAAAAAAAAAAAAAcCAABkcnMvZG93bnJldi54bWxQSwUGAAAAAAMAAwC3AAAA/AIAAAAA " fillcolor="red" strokecolor="#0a121c [484]" strokeweight="2pt"/>
              </v:group>
            </w:pict>
          </mc:Fallback>
        </mc:AlternateContent>
      </w:r>
    </w:p>
    <w:p w14:paraId="4E4F5A86" w14:textId="40CA8F49" w:rsidR="001D163D" w:rsidRDefault="00950D4A" w:rsidP="001D163D">
      <w:pPr>
        <w:spacing w:after="0" w:line="240" w:lineRule="auto"/>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g">
            <w:drawing>
              <wp:anchor distT="0" distB="0" distL="114300" distR="114300" simplePos="0" relativeHeight="251685888" behindDoc="0" locked="0" layoutInCell="1" allowOverlap="1" wp14:anchorId="6B9940AF" wp14:editId="38D2716B">
                <wp:simplePos x="0" y="0"/>
                <wp:positionH relativeFrom="column">
                  <wp:posOffset>3514090</wp:posOffset>
                </wp:positionH>
                <wp:positionV relativeFrom="paragraph">
                  <wp:posOffset>16510</wp:posOffset>
                </wp:positionV>
                <wp:extent cx="1681480" cy="1724025"/>
                <wp:effectExtent l="12700" t="12700" r="7620" b="15875"/>
                <wp:wrapNone/>
                <wp:docPr id="159347586" name="Group 61"/>
                <wp:cNvGraphicFramePr/>
                <a:graphic xmlns:a="http://schemas.openxmlformats.org/drawingml/2006/main">
                  <a:graphicData uri="http://schemas.microsoft.com/office/word/2010/wordprocessingGroup">
                    <wpg:wgp>
                      <wpg:cNvGrpSpPr/>
                      <wpg:grpSpPr>
                        <a:xfrm>
                          <a:off x="0" y="0"/>
                          <a:ext cx="1681480" cy="1724025"/>
                          <a:chOff x="0" y="0"/>
                          <a:chExt cx="1681854" cy="1724261"/>
                        </a:xfrm>
                      </wpg:grpSpPr>
                      <wps:wsp>
                        <wps:cNvPr id="1448070390" name="Oval 131210559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2EFC931C" w14:textId="77777777" w:rsidR="00950D4A" w:rsidRDefault="00950D4A" w:rsidP="00950D4A">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wps:txbx>
                        <wps:bodyPr rtlCol="0" anchor="ctr"/>
                      </wps:wsp>
                      <wps:wsp>
                        <wps:cNvPr id="442213039"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7399672"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91463217"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99217368"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15846030"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45502214"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6886063"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9978375"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06176419"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70698435"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33702056"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4429546"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8661035" name="Oval 14743262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64920744" name="Oval 1825824306"/>
                        <wps:cNvSpPr/>
                        <wps:spPr>
                          <a:xfrm>
                            <a:off x="892630" y="1088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56185493" name="Oval 898452952"/>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23096842" name="Oval 1686534155"/>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6725255" name="Oval 1875266821"/>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6756238" name="Oval 295748827"/>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8672306" name="Oval 1483502061"/>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6332768" name="Oval 1839964287"/>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72196963" name="Oval 1770348414"/>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B9940AF" id="Group 61" o:spid="_x0000_s1051" style="position:absolute;margin-left:276.7pt;margin-top:1.3pt;width:132.4pt;height:135.75pt;z-index:251685888"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7tsV1gUAAOs5AAAOAAAAZHJzL2Uyb0RvYy54bWzsW8tu20YU3RfoPxDcN5r3Q7CcRdJkUzRB 034AQ1GWAIokSMay/75nZiRalO1EtBFUBcYLWSI5lzOXh+c+5+rt3bZMbou229TVIqVvSJoUVV4v N9XNIv3n7w+/mTTp+qxaZmVdFYv0vujSt9e//nK1a+YFq9d1uSzaBEKqbr5rFum675v5bNbl62Kb dW/qpqhwclW326zHz/ZmtmyzHaRvyxkjRM12dbts2jovug5H34eT6bWXv1oVef9pteqKPikXKebW +8/Wf351n7Prq2x+02bNepPvp5G9YBbbbFPhpoOo91mfJd/azSNR203e1l296t/k9XZWr1abvPBr wGooOVnNx7b+1vi13Mx3N82gJqj2RE8vFpv/efuxbb40n1toYtfcQBf+l1vL3arduv+YZXLnVXY/ qKy465McB6kyVBhoNsc5qpkgTAal5mto/tG4fP370UgjxcNIpqgbOTvceDaazq4BQLoHHXSv08GX ddYUXrXdHDr43CabJRYgsBZNuMWCqmwLvH66zcqEcsookdJqN0E3EwwZdNbNO6jvCYVJpq3iaQLN KGkV2SvmoDolORUsrF8wqbQaLT+bN23XfyzqbeK+LNKiLDdN5yadzbPbP7o+KOtwlTtc1R82ZemO u0mGaflv/X1ZuAvK6q9ihaXiyTEvyL9oxbuyTbDQRZrleVH1NJxaZ8siHKaSEP+u4OEMI/yj8gKd 5BVuPMjeC3Av8WPZYdr7693Qwr+nw2DyvYmFwcMIf+e66ofB201Vt08JKLGq/Z3D9QclBdU4LfV3 X+8CDA6P+Wu9vAc02r58VwcCyap8XYM/8r714tw4wDKg4qfjUwjGKAc+x/DEO6iUINSv0M3oLHhy o4SAJMBTGGvUngwP8LRMMqMCPLUVSnrwD29nhOfz2P458Lw0MFKjubVKg8KOuZJKJoUBWR5eorPA yIgyPHAl41YY40aDGg7Ggmmu+MHMMElNhGOg8f+MLS8OjtJSoTijeoxHyZxRN8EtOZscjeDqQI5C Uu3J7wGPEkwM6nROj+NJj/VXUGM01w9uRfA4zjDXFwdAbS3QxxVCnmNCJNZyRZX07t9LAEgZE0p4 7zAi8JIcxktDoKLSCEWcnTwGoJCGEg2TOckiUy0Qz3n30FBLpXcuI/4i/lye5enwmREhJUGIgqj+ CIAM0BMGocs0/MHEck09ALXlkvGxSxhN8BD0Rh/wkL8hsL6IZF3W5QiARiKB4XI70wGo4E16J09Q uIOjmCQCMAJwyAYeAMjh7WnDtRwBkDlcEokc4iQEamMZgzEHACliYhKDEJ9jjCb4eRNMDVFUK0FP UoSwzAIZFhwGh50dhFjCpZPkASitOMlgRwaMDDigac+AVhNlkT0ZEyDFYcGJmWqCUUDZ409Zib9o gV2RJRLgdwiQcq4JIxKliyMXkFpJ4cHRUGM8mwANQVUWUHYEKJiwJEbB0QQP3QbPRsFIDsPcjgHI lNBcaDathozCHHHO5ABAH0THNEykwOcpELGGUhSu2xiAQgvOFOKJKR4g02xvgGHST3PQFOUWI5Hu 9s0fyHBr5eH5ikpI7GFYpK/pYbi4lDSqaIxoMc4IUpTjDIND6Isa51tjy3wR2JEhMSZSYbTFP7DF KLspl322JwlBRCio2sppGWnXBbPv5zrplYmBcAyETwNhFM+QDFSoe4zNMIyz5IJOLAcjcFFShAYZ 5GFsrIaEfsPoBz7vBzJK0Z2FdqwTR9BoyZQybFq7IFVMo03VhyIGvbo6lkOi+f2R+UXdQ0vF+Lgl BpZXo8XvFaGw4mi0if5fBOAPAKiJAQW6OGOUDBSGo08BlZJJsbArx1Eg2YUfEYAI8i+wh//S4l9K peKc6dOmQONapwUz07KBoRbsulkRh8RmhFgK2W97ezoRbVzuTvktSMeVEI0NTmjHQpPWlESgS7gE 5w8dNjJkEWMa+n8afvitddhR6Ldw7Xc/ui2Lx7/9/qiHPZrX/wIAAP//AwBQSwMEFAAGAAgAAAAh ABGKkwHgAAAACQEAAA8AAABkcnMvZG93bnJldi54bWxMj0FrwkAUhO+F/oflFXqrm43GhpiNiLQ9 SaFaKN7W7DMJZndDdk3iv+/rqR6HGWa+ydeTadmAvW+clSBmETC0pdONrSR8H95fUmA+KKtV6yxK uKGHdfH4kKtMu9F+4bAPFaMS6zMloQ6hyzj3ZY1G+Znr0JJ3dr1RgWRfcd2rkcpNy+MoWnKjGksL tepwW2N52V+NhI9RjZu5eBt2l/P2djwknz87gVI+P02bFbCAU/gPwx8+oUNBTCd3tdqzVkKSzBcU lRAvgZGfijQGdiL9uhDAi5zfPyh+AQAA//8DAFBLAQItABQABgAIAAAAIQC2gziS/gAAAOEBAAAT AAAAAAAAAAAAAAAAAAAAAABbQ29udGVudF9UeXBlc10ueG1sUEsBAi0AFAAGAAgAAAAhADj9If/W AAAAlAEAAAsAAAAAAAAAAAAAAAAALwEAAF9yZWxzLy5yZWxzUEsBAi0AFAAGAAgAAAAhAEfu2xXW BQAA6zkAAA4AAAAAAAAAAAAAAAAALgIAAGRycy9lMm9Eb2MueG1sUEsBAi0AFAAGAAgAAAAhABGK kwHgAAAACQEAAA8AAAAAAAAAAAAAAAAAMAgAAGRycy9kb3ducmV2LnhtbFBLBQYAAAAABAAEAPMA AAA9CQAAAAA= ">
                <v:oval id="Oval 1312105597" o:spid="_x0000_s1052"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cqKezAAAAOMAAAAPAAAAZHJzL2Rvd25yZXYueG1sRI9PT8JA EMXvJn6HzZh4MbArImBhIYKacCLy5+Bx0h3axu5s011K/fbOwcTjzLx57/0Wq97XqqM2VoEtPA4N KOI8uIoLC6fjx2AGKiZkh3VgsvBDEVbL25sFZi5ceU/dIRVKTDhmaKFMqcm0jnlJHuMwNMRyO4fW Y5KxLbRr8SrmvtYjYybaY8WSUGJDm5Ly78PFW3gw09G62z2H4pO25n3/dXnbabL2/q5/nYNK1Kd/ 8d/31kn98XhmpubpRSiESRagl78AAAD//wMAUEsBAi0AFAAGAAgAAAAhANvh9svuAAAAhQEAABMA AAAAAAAAAAAAAAAAAAAAAFtDb250ZW50X1R5cGVzXS54bWxQSwECLQAUAAYACAAAACEAWvQsW78A AAAVAQAACwAAAAAAAAAAAAAAAAAfAQAAX3JlbHMvLnJlbHNQSwECLQAUAAYACAAAACEAbXKinswA AADjAAAADwAAAAAAAAAAAAAAAAAHAgAAZHJzL2Rvd25yZXYueG1sUEsFBgAAAAADAAMAtwAAAAAD AAAAAA== " filled="f" strokecolor="#0a121c [484]" strokeweight="2pt">
                  <v:textbox>
                    <w:txbxContent>
                      <w:p w14:paraId="2EFC931C" w14:textId="77777777" w:rsidR="00950D4A" w:rsidRDefault="00950D4A" w:rsidP="00950D4A">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v:textbox>
                </v:oval>
                <v:oval id="Oval 1681664011" o:spid="_x0000_s1053"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0XGygAAAOIAAAAPAAAAZHJzL2Rvd25yZXYueG1sRI9Ba8JA FITvQv/D8gpepO4abWtTV7FVwZNU24PHR/Y1Cc2+Ddk1xn/vCkKPw8x8w8wWna1ES40vHWsYDRUI 4syZknMNP9+bpykIH5ANVo5Jw4U8LOYPvRmmxp15T+0h5CJC2KeooQihTqX0WUEW/dDVxNH7dY3F EGWTS9PgOcJtJROlXqTFkuNCgTV9FpT9HU5Ww0C9Jh/t7tnlX7RV6/3xtNpJ0rr/2C3fQQTqwn/4 3t4aDZNJkozGavwGt0vxDsj5FQAA//8DAFBLAQItABQABgAIAAAAIQDb4fbL7gAAAIUBAAATAAAA AAAAAAAAAAAAAAAAAABbQ29udGVudF9UeXBlc10ueG1sUEsBAi0AFAAGAAgAAAAhAFr0LFu/AAAA FQEAAAsAAAAAAAAAAAAAAAAAHwEAAF9yZWxzLy5yZWxzUEsBAi0AFAAGAAgAAAAhAGD7RcbKAAAA 4gAAAA8AAAAAAAAAAAAAAAAABwIAAGRycy9kb3ducmV2LnhtbFBLBQYAAAAAAwADALcAAAD+AgAA AAA= " filled="f" strokecolor="#0a121c [484]" strokeweight="2pt"/>
                <v:oval id="Oval 1152548559" o:spid="_x0000_s1054"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9q8zxwAAAOIAAAAPAAAAZHJzL2Rvd25yZXYueG1sRE/Pa8Iw FL4L+x/CG3iRmaxjVjujbM6BJ1HnweOjeWvLmpfSxFr/+2UgePz4fs+Xva1FR62vHGt4HisQxLkz FRcajt9fT1MQPiAbrB2Thit5WC4eBnPMjLvwnrpDKEQMYZ+hhjKEJpPS5yVZ9GPXEEfux7UWQ4Rt IU2Llxhua5koNZEWK44NJTa0Kin/PZythpFKk49u++qKHW3Uen86f24laT187N/fQATqw118c29M nD9NX2azSZrA/6WIQS7+AAAA//8DAFBLAQItABQABgAIAAAAIQDb4fbL7gAAAIUBAAATAAAAAAAA AAAAAAAAAAAAAABbQ29udGVudF9UeXBlc10ueG1sUEsBAi0AFAAGAAgAAAAhAFr0LFu/AAAAFQEA AAsAAAAAAAAAAAAAAAAAHwEAAF9yZWxzLy5yZWxzUEsBAi0AFAAGAAgAAAAhAMv2rzPHAAAA4gAA AA8AAAAAAAAAAAAAAAAABwIAAGRycy9kb3ducmV2LnhtbFBLBQYAAAAAAwADALcAAAD7AgAAAAA= " filled="f" strokecolor="#0a121c [484]" strokeweight="2pt"/>
                <v:oval id="Oval 1524480825" o:spid="_x0000_s1055"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qHnTygAAAOMAAAAPAAAAZHJzL2Rvd25yZXYueG1sRE+9bsIw EN6R+g7WVeoGTlIINMUghITEAAO0Hdiu8ZFEjc9p7IbQp8eVkDre93/zZW9q0VHrKssK4lEEgji3 uuJCwfvbZjgD4TyyxtoyKbiSg+XiYTDHTNsLH6g7+kKEEHYZKii9bzIpXV6SQTeyDXHgzrY16MPZ FlK3eAnhppZJFKXSYMWhocSG1iXlX8cfoyCh33p8/ZieO7tf826y+/48rVKlnh771SsIT73/F9/d Wx3mT17icfqcxFP4+ykAIBc3AAAA//8DAFBLAQItABQABgAIAAAAIQDb4fbL7gAAAIUBAAATAAAA AAAAAAAAAAAAAAAAAABbQ29udGVudF9UeXBlc10ueG1sUEsBAi0AFAAGAAgAAAAhAFr0LFu/AAAA FQEAAAsAAAAAAAAAAAAAAAAAHwEAAF9yZWxzLy5yZWxzUEsBAi0AFAAGAAgAAAAhANaoedPKAAAA 4wAAAA8AAAAAAAAAAAAAAAAABwIAAGRycy9kb3ducmV2LnhtbFBLBQYAAAAAAwADALcAAAD+AgAA AAA= " fillcolor="#4f81bd [3204]" strokecolor="#0a121c [484]" strokeweight="2pt"/>
                <v:oval id="Oval 1099361655" o:spid="_x0000_s1056"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Ir9MzQAAAOMAAAAPAAAAZHJzL2Rvd25yZXYueG1sRI8xT8NA DIV3pP6Hkyux0UtTSGjotaoqITGUgQIDm8m5SUTOl+aONOXX4wGJ0X7P731ebUbXqoH60Hg2MJ8l oIhLbxuuDLy9Pt7cgwoR2WLrmQxcKMBmPblaYWH9mV9oOMRKSQiHAg3UMXaF1qGsyWGY+Y5YtKPv HUYZ+0rbHs8S7lqdJkmmHTYsDTV2tKup/Dp8OwMp/bS3l/f8OPjnHe/v9qfPj21mzPV03D6AijTG f/Pf9ZMV/Hy5TOf5IhNo+UkWoNe/AAAA//8DAFBLAQItABQABgAIAAAAIQDb4fbL7gAAAIUBAAAT AAAAAAAAAAAAAAAAAAAAAABbQ29udGVudF9UeXBlc10ueG1sUEsBAi0AFAAGAAgAAAAhAFr0LFu/ AAAAFQEAAAsAAAAAAAAAAAAAAAAAHwEAAF9yZWxzLy5yZWxzUEsBAi0AFAAGAAgAAAAhABciv0zN AAAA4wAAAA8AAAAAAAAAAAAAAAAABwIAAGRycy9kb3ducmV2LnhtbFBLBQYAAAAAAwADALcAAAAB AwAAAAA= " fillcolor="#4f81bd [3204]" strokecolor="#0a121c [484]" strokeweight="2pt"/>
                <v:oval id="Oval 1458107185" o:spid="_x0000_s1057"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rDr6yQAAAOIAAAAPAAAAZHJzL2Rvd25yZXYueG1sRI/LisIw FIb3gu8QjuBOU28d6RhFBMGFLsbRxezONMe22JzUJtbq05vFwCx//hvfYtWaUjRUu8KygtEwAkGc Wl1wpuD0vR3MQTiPrLG0TAqe5GC17HYWmGj74C9qjj4TYYRdggpy76tESpfmZNANbUUcvIutDfog 60zqGh9h3JRyHEWxNFhweMixok1O6fV4NwrG9Cqnz/PHpbGHDe9n+9vvzzpWqt9r158gPLX+P/zX 3mkF8Wg2n8bRJEAEpIADcvkGAAD//wMAUEsBAi0AFAAGAAgAAAAhANvh9svuAAAAhQEAABMAAAAA AAAAAAAAAAAAAAAAAFtDb250ZW50X1R5cGVzXS54bWxQSwECLQAUAAYACAAAACEAWvQsW78AAAAV AQAACwAAAAAAAAAAAAAAAAAfAQAAX3JlbHMvLnJlbHNQSwECLQAUAAYACAAAACEAJaw6+skAAADi AAAADwAAAAAAAAAAAAAAAAAHAgAAZHJzL2Rvd25yZXYueG1sUEsFBgAAAAADAAMAtwAAAP0CAAAA AA== " fillcolor="#4f81bd [3204]" strokecolor="#0a121c [484]" strokeweight="2pt"/>
                <v:oval id="Oval 218548422" o:spid="_x0000_s1058"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FjylywAAAOMAAAAPAAAAZHJzL2Rvd25yZXYueG1sRI9Ba8JA FITvQv/D8gq96a4hsSV1FREKHuxBbQ+9vWafSWj2bZpdY+yv7wqCx2Hmm2Hmy8E2oqfO1441TCcK BHHhTM2lho/D2/gFhA/IBhvHpOFCHpaLh9Ecc+POvKN+H0oRS9jnqKEKoc2l9EVFFv3EtcTRO7rO YoiyK6Xp8BzLbSMTpWbSYs1xocKW1hUVP/uT1ZDQX5NePp+PvXtf8zbb/n5/rWZaPz0Oq1cQgYZw D9/ojYmcSrNMJck0heun+Afk4h8AAP//AwBQSwECLQAUAAYACAAAACEA2+H2y+4AAACFAQAAEwAA AAAAAAAAAAAAAAAAAAAAW0NvbnRlbnRfVHlwZXNdLnhtbFBLAQItABQABgAIAAAAIQBa9CxbvwAA ABUBAAALAAAAAAAAAAAAAAAAAB8BAABfcmVscy8ucmVsc1BLAQItABQABgAIAAAAIQCsFjylywAA AOMAAAAPAAAAAAAAAAAAAAAAAAcCAABkcnMvZG93bnJldi54bWxQSwUGAAAAAAMAAwC3AAAA/wIA AAAA " fillcolor="#4f81bd [3204]" strokecolor="#0a121c [484]" strokeweight="2pt"/>
                <v:oval id="Oval 851501448" o:spid="_x0000_s1059"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sM59yQAAAOMAAAAPAAAAZHJzL2Rvd25yZXYueG1sRE9PT8Iw FL+b+B2aZ+JNWkHLMimEkJB4wIOgB27P9bEtrq9jrWP46a0JCcf3+/9mi8E1oqcu1J4NPI4UCOLC 25pLAx+79UMGIkRki41nMnCmAIv57c0Mc+tP/E79NpYihXDI0UAVY5tLGYqKHIaRb4kTd/Cdw5jO rpS2w1MKd40cK6Wlw5pTQ4UtrSoqvrc/zsCYfpun8+f00Pu3FW+eN8ev/VIbc383LF9ARBriVXxx v9o0X010lmmlJ/D/UwJAzv8AAAD//wMAUEsBAi0AFAAGAAgAAAAhANvh9svuAAAAhQEAABMAAAAA AAAAAAAAAAAAAAAAAFtDb250ZW50X1R5cGVzXS54bWxQSwECLQAUAAYACAAAACEAWvQsW78AAAAV AQAACwAAAAAAAAAAAAAAAAAfAQAAX3JlbHMvLnJlbHNQSwECLQAUAAYACAAAACEAIrDOfckAAADj AAAADwAAAAAAAAAAAAAAAAAHAgAAZHJzL2Rvd25yZXYueG1sUEsFBgAAAAADAAMAtwAAAP0CAAAA AA== " fillcolor="#4f81bd [3204]" strokecolor="#0a121c [484]" strokeweight="2pt"/>
                <v:oval id="Oval 2036805105" o:spid="_x0000_s1060"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MrstyQAAAOMAAAAPAAAAZHJzL2Rvd25yZXYueG1sRE87b8Iw EN4r8R+sQ+pWHJ6BgEEICYmBDjw6dDviI4mIz2lsQuivrytV6njf+xar1pSiodoVlhX0exEI4tTq gjMF59P2bQrCeWSNpWVS8CQHq2XnZYGJtg8+UHP0mQgh7BJUkHtfJVK6NCeDrmcr4sBdbW3Qh7PO pK7xEcJNKQdRNJEGCw4NOVa0ySm9He9GwYC+y9HzI7429n3D+/H+6/K5nij12m3XcxCeWv8v/nPv dJg/jGazeDqMx/D7UwBALn8AAAD//wMAUEsBAi0AFAAGAAgAAAAhANvh9svuAAAAhQEAABMAAAAA AAAAAAAAAAAAAAAAAFtDb250ZW50X1R5cGVzXS54bWxQSwECLQAUAAYACAAAACEAWvQsW78AAAAV AQAACwAAAAAAAAAAAAAAAAAfAQAAX3JlbHMvLnJlbHNQSwECLQAUAAYACAAAACEAmzK7LckAAADj AAAADwAAAAAAAAAAAAAAAAAHAgAAZHJzL2Rvd25yZXYueG1sUEsFBgAAAAADAAMAtwAAAP0CAAAA AA== " fillcolor="#4f81bd [3204]" strokecolor="#0a121c [484]" strokeweight="2pt"/>
                <v:oval id="Oval 1045468319" o:spid="_x0000_s1061"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YvciyQAAAOMAAAAPAAAAZHJzL2Rvd25yZXYueG1sRE/NasJA EL4LvsMygjfdRGy0qauIIHjQQ2176G2aHZNgdjZm1xj79F1B6HG+/1msOlOJlhpXWlYQjyMQxJnV JecKPj+2ozkI55E1VpZJwZ0crJb93gJTbW/8Tu3R5yKEsEtRQeF9nUrpsoIMurGtiQN3so1BH84m l7rBWwg3lZxEUSINlhwaCqxpU1B2Pl6Nggn9VtP71+zU2sOG9y/7y8/3OlFqOOjWbyA8df5f/HTv dJg/j5J4lkzjV3j8FACQyz8AAAD//wMAUEsBAi0AFAAGAAgAAAAhANvh9svuAAAAhQEAABMAAAAA AAAAAAAAAAAAAAAAAFtDb250ZW50X1R5cGVzXS54bWxQSwECLQAUAAYACAAAACEAWvQsW78AAAAV AQAACwAAAAAAAAAAAAAAAAAfAQAAX3JlbHMvLnJlbHNQSwECLQAUAAYACAAAACEA/GL3IskAAADj AAAADwAAAAAAAAAAAAAAAAAHAgAAZHJzL2Rvd25yZXYueG1sUEsFBgAAAAADAAMAtwAAAP0CAAAA AA== " fillcolor="#4f81bd [3204]" strokecolor="#0a121c [484]" strokeweight="2pt"/>
                <v:oval id="Oval 1970430848" o:spid="_x0000_s1062"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7JHbywAAAOIAAAAPAAAAZHJzL2Rvd25yZXYueG1sRI9Ba8JA FITvgv9heYI33dRq1NRVRBA86EHbHnp7zT6T0OzbNLvG6K93hUKPw8x8wyxWrSlFQ7UrLCt4GUYg iFOrC84UfLxvBzMQziNrLC2Tghs5WC27nQUm2l75SM3JZyJA2CWoIPe+SqR0aU4G3dBWxME729qg D7LOpK7xGuCmlKMoiqXBgsNCjhVtckp/ThejYET3cnz7nJ4be9jwfrL//f5ax0r1e+36DYSn1v+H /9o7rWA+jeL5bPw6geelcAfk8gEAAP//AwBQSwECLQAUAAYACAAAACEA2+H2y+4AAACFAQAAEwAA AAAAAAAAAAAAAAAAAAAAW0NvbnRlbnRfVHlwZXNdLnhtbFBLAQItABQABgAIAAAAIQBa9CxbvwAA ABUBAAALAAAAAAAAAAAAAAAAAB8BAABfcmVscy8ucmVsc1BLAQItABQABgAIAAAAIQBB7JHbywAA AOIAAAAPAAAAAAAAAAAAAAAAAAcCAABkcnMvZG93bnJldi54bWxQSwUGAAAAAAMAAwC3AAAA/wIA AAAA " fillcolor="#4f81bd [3204]" strokecolor="#0a121c [484]" strokeweight="2pt"/>
                <v:oval id="Oval 1951149161" o:spid="_x0000_s1063"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ONfmyQAAAOMAAAAPAAAAZHJzL2Rvd25yZXYueG1sRE+9bsIw EN4r9R2sq9St2IQSUMAghFSpAx2gMLAd8ZFEjc9p7IbQp8eVkDre93/zZW9r0VHrK8cahgMFgjh3 puJCw/7z7WUKwgdkg7Vj0nAlD8vF48McM+MuvKVuFwoRQ9hnqKEMocmk9HlJFv3ANcSRO7vWYohn W0jT4iWG21omSqXSYsWxocSG1iXlX7sfqyGh3/r1epicO/ex5s148306rlKtn5/61QxEoD78i+/u dxPnD0ejiUrUOIW/nyIAcnEDAAD//wMAUEsBAi0AFAAGAAgAAAAhANvh9svuAAAAhQEAABMAAAAA AAAAAAAAAAAAAAAAAFtDb250ZW50X1R5cGVzXS54bWxQSwECLQAUAAYACAAAACEAWvQsW78AAAAV AQAACwAAAAAAAAAAAAAAAAAfAQAAX3JlbHMvLnJlbHNQSwECLQAUAAYACAAAACEApDjX5skAAADj AAAADwAAAAAAAAAAAAAAAAAHAgAAZHJzL2Rvd25yZXYueG1sUEsFBgAAAAADAAMAtwAAAP0CAAAA AA== " fillcolor="#4f81bd [3204]" strokecolor="#0a121c [484]" strokeweight="2pt"/>
                <v:oval id="Oval 1264734727" o:spid="_x0000_s1064"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fosIywAAAOIAAAAPAAAAZHJzL2Rvd25yZXYueG1sRI9Pa8JA FMTvhX6H5RV6q5uGGDW6igiFHuyh/jl4e2afSTD7Ns1uY+yndwWhx2HmN8PMFr2pRUetqywreB9E IIhzqysuFOy2H29jEM4ja6wtk4IrOVjMn59mmGl74W/qNr4QoYRdhgpK75tMSpeXZNANbEMcvJNt Dfog20LqFi+h3NQyjqJUGqw4LJTY0Kqk/Lz5NQpi+quT63506uzXitfD9c/xsEyVen3pl1MQnnr/ H37QnzpwUZLEk2GSwv1SuANyfgMAAP//AwBQSwECLQAUAAYACAAAACEA2+H2y+4AAACFAQAAEwAA AAAAAAAAAAAAAAAAAAAAW0NvbnRlbnRfVHlwZXNdLnhtbFBLAQItABQABgAIAAAAIQBa9CxbvwAA ABUBAAALAAAAAAAAAAAAAAAAAB8BAABfcmVscy8ucmVsc1BLAQItABQABgAIAAAAIQA4fosIywAA AOIAAAAPAAAAAAAAAAAAAAAAAAcCAABkcnMvZG93bnJldi54bWxQSwUGAAAAAAMAAwC3AAAA/wIA AAAA " fillcolor="#4f81bd [3204]" strokecolor="#0a121c [484]" strokeweight="2pt"/>
                <v:oval id="Oval 147432620" o:spid="_x0000_s1065"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vU1iyQAAAOIAAAAPAAAAZHJzL2Rvd25yZXYueG1sRI9Ba8JA FITvgv9heUIvUndVjJK6itoKnkRtDz0+sq9JMPs2ZNeY/nu3UPA4zMw3zHLd2Uq01PjSsYbxSIEg zpwpOdfw9bl/XYDwAdlg5Zg0/JKH9arfW2Jq3J3P1F5CLiKEfYoaihDqVEqfFWTRj1xNHL0f11gM UTa5NA3eI9xWcqJUIi2WHBcKrGlXUHa93KyGoZpPtu1x5vITHdTH+fv2fpSk9cug27yBCNSFZ/i/ fTAapskiScZqOoO/S/EOyNUDAAD//wMAUEsBAi0AFAAGAAgAAAAhANvh9svuAAAAhQEAABMAAAAA AAAAAAAAAAAAAAAAAFtDb250ZW50X1R5cGVzXS54bWxQSwECLQAUAAYACAAAACEAWvQsW78AAAAV AQAACwAAAAAAAAAAAAAAAAAfAQAAX3JlbHMvLnJlbHNQSwECLQAUAAYACAAAACEAJ71NYskAAADi AAAADwAAAAAAAAAAAAAAAAAHAgAAZHJzL2Rvd25yZXYueG1sUEsFBgAAAAADAAMAtwAAAP0CAAAA AA== " filled="f" strokecolor="#0a121c [484]" strokeweight="2pt"/>
                <v:oval id="Oval 1825824306" o:spid="_x0000_s1066" style="position:absolute;left:8926;top:108;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cCOyywAAAOIAAAAPAAAAZHJzL2Rvd25yZXYueG1sRI9Ba8JA FITvhf6H5RW8NZuGNNroKiIIPdiD2h68vWafSTD7Ns1uY+yvdwuCx2FmvmFmi8E0oqfO1ZYVvEQx COLC6ppLBZ/79fMEhPPIGhvLpOBCDhbzx4cZ5tqeeUv9zpciQNjlqKDyvs2ldEVFBl1kW+LgHW1n 0AfZlVJ3eA5w08gkjjNpsOawUGFLq4qK0+7XKEjor0kvX+Njbz9WvHnd/HwflplSo6dhOQXhafD3 8K39rhVkWfqWxOM0hf9L4Q7I+RUAAP//AwBQSwECLQAUAAYACAAAACEA2+H2y+4AAACFAQAAEwAA AAAAAAAAAAAAAAAAAAAAW0NvbnRlbnRfVHlwZXNdLnhtbFBLAQItABQABgAIAAAAIQBa9CxbvwAA ABUBAAALAAAAAAAAAAAAAAAAAB8BAABfcmVscy8ucmVsc1BLAQItABQABgAIAAAAIQA9cCOyywAA AOIAAAAPAAAAAAAAAAAAAAAAAAcCAABkcnMvZG93bnJldi54bWxQSwUGAAAAAAMAAwC3AAAA/wIA AAAA " fillcolor="#4f81bd [3204]" strokecolor="#0a121c [484]" strokeweight="2pt"/>
                <v:oval id="Oval 898452952" o:spid="_x0000_s1067"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kiYqyQAAAOMAAAAPAAAAZHJzL2Rvd25yZXYueG1sRE+9bsIw EN6R+g7WVWIDB0pSmmIQQqrUAQagHbpd4yOJGp/T2ITA02MkJMb7/m+26EwlWmpcaVnBaBiBIM6s LjlX8LX/GExBOI+ssbJMCs7kYDF/6s0w1fbEW2p3PhchhF2KCgrv61RKlxVk0A1tTRy4g20M+nA2 udQNnkK4qeQ4ihJpsOTQUGBNq4Kyv93RKBjTpZqcv18Prd2seB2v/39/lolS/edu+Q7CU+cf4rv7 U4f5SZyMpvHk7QVuPwUA5PwKAAD//wMAUEsBAi0AFAAGAAgAAAAhANvh9svuAAAAhQEAABMAAAAA AAAAAAAAAAAAAAAAAFtDb250ZW50X1R5cGVzXS54bWxQSwECLQAUAAYACAAAACEAWvQsW78AAAAV AQAACwAAAAAAAAAAAAAAAAAfAQAAX3JlbHMvLnJlbHNQSwECLQAUAAYACAAAACEAbpImKskAAADj AAAADwAAAAAAAAAAAAAAAAAHAgAAZHJzL2Rvd25yZXYueG1sUEsFBgAAAAADAAMAtwAAAP0CAAAA AA== " fillcolor="#4f81bd [3204]" strokecolor="#0a121c [484]" strokeweight="2pt"/>
                <v:oval id="Oval 1686534155" o:spid="_x0000_s1068"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zkovygAAAOMAAAAPAAAAZHJzL2Rvd25yZXYueG1sRE+9bsIw EN6R+g7WVWIjTgMNNGAQQqrUgQ7Qduh2jY8kIj6nsRtCnx4jITHe93+LVW9q0VHrKssKnqIYBHFu dcWFgs+P19EMhPPIGmvLpOBMDlbLh8ECM21PvKNu7wsRQthlqKD0vsmkdHlJBl1kG+LAHWxr0Iez LaRu8RTCTS2TOE6lwYpDQ4kNbUrKj/s/oyCh/3py/poeOvu+4e3z9vfne50qNXzs13MQnnp/F9/c bzrMnybj+CWdTRK4/hQAkMsLAAAA//8DAFBLAQItABQABgAIAAAAIQDb4fbL7gAAAIUBAAATAAAA AAAAAAAAAAAAAAAAAABbQ29udGVudF9UeXBlc10ueG1sUEsBAi0AFAAGAAgAAAAhAFr0LFu/AAAA FQEAAAsAAAAAAAAAAAAAAAAAHwEAAF9yZWxzLy5yZWxzUEsBAi0AFAAGAAgAAAAhABPOSi/KAAAA 4wAAAA8AAAAAAAAAAAAAAAAABwIAAGRycy9kb3ducmV2LnhtbFBLBQYAAAAAAwADALcAAAD+AgAA AAA= " fillcolor="#4f81bd [3204]" strokecolor="#0a121c [484]" strokeweight="2pt"/>
                <v:oval id="Oval 1875266821" o:spid="_x0000_s1069"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4daHywAAAOMAAAAPAAAAZHJzL2Rvd25yZXYueG1sRI9Ba8JA FITvgv9heYXe6iahiSW6ighCD/agtofentlnEpp9G7NrjP31XaHgcZj5Zpj5cjCN6KlztWUF8SQC QVxYXXOp4POweXkD4TyyxsYyKbiRg+ViPJpjru2Vd9TvfSlCCbscFVTet7mUrqjIoJvYljh4J9sZ 9EF2pdQdXkO5aWQSRZk0WHNYqLCldUXFz/5iFCT027zevqan3n6seZtuz8fvVabU89OwmoHwNPhH +J9+14GL42yapEmawv1T+ANy8QcAAP//AwBQSwECLQAUAAYACAAAACEA2+H2y+4AAACFAQAAEwAA AAAAAAAAAAAAAAAAAAAAW0NvbnRlbnRfVHlwZXNdLnhtbFBLAQItABQABgAIAAAAIQBa9CxbvwAA ABUBAAALAAAAAAAAAAAAAAAAAB8BAABfcmVscy8ucmVsc1BLAQItABQABgAIAAAAIQB14daHywAA AOMAAAAPAAAAAAAAAAAAAAAAAAcCAABkcnMvZG93bnJldi54bWxQSwUGAAAAAAMAAwC3AAAA/wIA AAAA " fillcolor="#4f81bd [3204]" strokecolor="#0a121c [484]" strokeweight="2pt"/>
                <v:oval id="Oval 295748827" o:spid="_x0000_s1070"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EtU/zAAAAOMAAAAPAAAAZHJzL2Rvd25yZXYueG1sRI9BT8JA EIXvJvyHzZh4k61FCqkshJCYeMCDgAdvQ3doG7uzpbuW4q93DiYcZ96b975ZrAbXqJ66UHs28DRO QBEX3tZcGjjsXx/noEJEtth4JgNXCrBaju4WmFt/4Q/qd7FUEsIhRwNVjG2udSgqchjGviUW7eQ7 h1HGrtS2w4uEu0anSZJphzVLQ4UtbSoqvnc/zkBKv83z9XN26v37hrfT7fn4tc6Mebgf1i+gIg3x Zv6/frOCn0yy2TRLJwItP8kC9PIPAAD//wMAUEsBAi0AFAAGAAgAAAAhANvh9svuAAAAhQEAABMA AAAAAAAAAAAAAAAAAAAAAFtDb250ZW50X1R5cGVzXS54bWxQSwECLQAUAAYACAAAACEAWvQsW78A AAAVAQAACwAAAAAAAAAAAAAAAAAfAQAAX3JlbHMvLnJlbHNQSwECLQAUAAYACAAAACEAHhLVP8wA AADjAAAADwAAAAAAAAAAAAAAAAAHAgAAZHJzL2Rvd25yZXYueG1sUEsFBgAAAAADAAMAtwAAAAAD AAAAAA== " fillcolor="#4f81bd [3204]" strokecolor="#0a121c [484]" strokeweight="2pt"/>
                <v:oval id="Oval 1483502061" o:spid="_x0000_s1071"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HRJ3zAAAAOIAAAAPAAAAZHJzL2Rvd25yZXYueG1sRI9Ba8JA FITvhf6H5Qne6q6pJpK6iggFD/agbQ+9vWafSWj2bZpdY+yv7xaEHoeZ+YZZrgfbiJ46XzvWMJ0o EMSFMzWXGt5enx8WIHxANtg4Jg1X8rBe3d8tMTfuwgfqj6EUEcI+Rw1VCG0upS8qsugnriWO3sl1 FkOUXSlNh5cIt41MlEqlxZrjQoUtbSsqvo5nqyGhn2Z2fc9OvXvZ8n6+//782KRaj0fD5glEoCH8 h2/tndGQqUWaJY8qhb9L8Q7I1S8AAAD//wMAUEsBAi0AFAAGAAgAAAAhANvh9svuAAAAhQEAABMA AAAAAAAAAAAAAAAAAAAAAFtDb250ZW50X1R5cGVzXS54bWxQSwECLQAUAAYACAAAACEAWvQsW78A AAAVAQAACwAAAAAAAAAAAAAAAAAfAQAAX3JlbHMvLnJlbHNQSwECLQAUAAYACAAAACEAIh0Sd8wA AADiAAAADwAAAAAAAAAAAAAAAAAHAgAAZHJzL2Rvd25yZXYueG1sUEsFBgAAAAADAAMAtwAAAAAD AAAAAA== " fillcolor="#4f81bd [3204]" strokecolor="#0a121c [484]" strokeweight="2pt"/>
                <v:oval id="Oval 1839964287" o:spid="_x0000_s1072"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1Af0zQAAAOMAAAAPAAAAZHJzL2Rvd25yZXYueG1sRI9BT8JA EIXvJvyHzZB4ky1FCqkshJCYeMCDqAduY3doG7qzpbuW4q93DiYeZ96b975ZbQbXqJ66UHs2MJ0k oIgLb2suDXy8Pz8sQYWIbLHxTAZuFGCzHt2tMLf+ym/UH2KpJIRDjgaqGNtc61BU5DBMfEss2sl3 DqOMXalth1cJd41OkyTTDmuWhgpb2lVUnA/fzkBKP83j7XNx6v3rjvfz/eXruM2MuR8P2ydQkYb4 b/67frGCP51ns1m6yARafpIF6PUvAAAA//8DAFBLAQItABQABgAIAAAAIQDb4fbL7gAAAIUBAAAT AAAAAAAAAAAAAAAAAAAAAABbQ29udGVudF9UeXBlc10ueG1sUEsBAi0AFAAGAAgAAAAhAFr0LFu/ AAAAFQEAAAsAAAAAAAAAAAAAAAAAHwEAAF9yZWxzLy5yZWxzUEsBAi0AFAAGAAgAAAAhAH3UB/TN AAAA4wAAAA8AAAAAAAAAAAAAAAAABwIAAGRycy9kb3ducmV2LnhtbFBLBQYAAAAAAwADALcAAAAB AwAAAAA= " fillcolor="#4f81bd [3204]" strokecolor="#0a121c [484]" strokeweight="2pt"/>
                <v:oval id="Oval 1770348414" o:spid="_x0000_s1073"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viszzAAAAOIAAAAPAAAAZHJzL2Rvd25yZXYueG1sRI9Pa8JA FMTvQr/D8gq96cZUo6auIkKhBz3UPwdvz+wzCc2+TbPbGP303ULB4zAzv2Hmy85UoqXGlZYVDAcR COLM6pJzBYf9e38KwnlkjZVlUnAjB8vFU2+OqbZX/qR253MRIOxSVFB4X6dSuqwgg25ga+LgXWxj 0AfZ5FI3eA1wU8k4ihJpsOSwUGBN64Kyr92PURDTvRrdjpNLa7dr3ow33+fTKlHq5blbvYHw1PlH +L/9oRVMJ/FwlsySV/i7FO6AXPwCAAD//wMAUEsBAi0AFAAGAAgAAAAhANvh9svuAAAAhQEAABMA AAAAAAAAAAAAAAAAAAAAAFtDb250ZW50X1R5cGVzXS54bWxQSwECLQAUAAYACAAAACEAWvQsW78A AAAVAQAACwAAAAAAAAAAAAAAAAAfAQAAX3JlbHMvLnJlbHNQSwECLQAUAAYACAAAACEAEr4rM8wA AADiAAAADwAAAAAAAAAAAAAAAAAHAgAAZHJzL2Rvd25yZXYueG1sUEsFBgAAAAADAAMAtwAAAAAD AAAAAA== " fillcolor="#4f81bd [3204]" strokecolor="#0a121c [484]" strokeweight="2pt"/>
              </v:group>
            </w:pict>
          </mc:Fallback>
        </mc:AlternateContent>
      </w:r>
    </w:p>
    <w:p w14:paraId="5550A4B7" w14:textId="4B26702F" w:rsidR="001D163D" w:rsidRDefault="001D163D" w:rsidP="001D163D">
      <w:pPr>
        <w:spacing w:after="0" w:line="240" w:lineRule="auto"/>
        <w:rPr>
          <w:rFonts w:ascii="Times New Roman" w:hAnsi="Times New Roman" w:cs="Times New Roman"/>
          <w:b/>
          <w:sz w:val="24"/>
          <w:szCs w:val="24"/>
          <w:lang w:val="vi-VN"/>
        </w:rPr>
      </w:pPr>
    </w:p>
    <w:p w14:paraId="11CBD8C0" w14:textId="1CAA9118" w:rsidR="001D163D" w:rsidRDefault="00950D4A" w:rsidP="001D163D">
      <w:pPr>
        <w:spacing w:after="0" w:line="240" w:lineRule="auto"/>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s">
            <w:drawing>
              <wp:anchor distT="0" distB="0" distL="114300" distR="114300" simplePos="0" relativeHeight="251675648" behindDoc="0" locked="0" layoutInCell="1" allowOverlap="1" wp14:anchorId="72ACF9C7" wp14:editId="4B09EF37">
                <wp:simplePos x="0" y="0"/>
                <wp:positionH relativeFrom="column">
                  <wp:posOffset>2025015</wp:posOffset>
                </wp:positionH>
                <wp:positionV relativeFrom="paragraph">
                  <wp:posOffset>175904</wp:posOffset>
                </wp:positionV>
                <wp:extent cx="2030136" cy="660284"/>
                <wp:effectExtent l="0" t="0" r="0" b="0"/>
                <wp:wrapNone/>
                <wp:docPr id="1714357590" name="TextBox 64"/>
                <wp:cNvGraphicFramePr/>
                <a:graphic xmlns:a="http://schemas.openxmlformats.org/drawingml/2006/main">
                  <a:graphicData uri="http://schemas.microsoft.com/office/word/2010/wordprocessingShape">
                    <wps:wsp>
                      <wps:cNvSpPr txBox="1"/>
                      <wps:spPr>
                        <a:xfrm>
                          <a:off x="0" y="0"/>
                          <a:ext cx="2030136" cy="660284"/>
                        </a:xfrm>
                        <a:prstGeom prst="rect">
                          <a:avLst/>
                        </a:prstGeom>
                        <a:noFill/>
                      </wps:spPr>
                      <wps:txbx>
                        <w:txbxContent>
                          <w:p w14:paraId="18E36555" w14:textId="77777777" w:rsidR="001D163D" w:rsidRPr="00185DA4" w:rsidRDefault="001D163D" w:rsidP="001D163D">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ường 1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72ACF9C7" id="_x0000_t202" coordsize="21600,21600" o:spt="202" path="m,l,21600r21600,l21600,xe">
                <v:stroke joinstyle="miter"/>
                <v:path gradientshapeok="t" o:connecttype="rect"/>
              </v:shapetype>
              <v:shape id="TextBox 64" o:spid="_x0000_s1074" type="#_x0000_t202" style="position:absolute;margin-left:159.45pt;margin-top:13.85pt;width:159.85pt;height:5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hHxsgwEAAPACAAAOAAAAZHJzL2Uyb0RvYy54bWysUk1v2zAMvQ/YfxB0X+ykQ1AYcYqtRXcZ 2gJdf4AiS7EAS1RJJXb+fSklTYb2NuxCSfx4fHzU6mbyg9gbJAehlfNZLYUJGjoXtq18+XP/7VoK Sip0aoBgWnkwJG/WX7+sxtiYBfQwdAYFgwRqxtjKPqXYVBXp3nhFM4gmcNACepX4iduqQzUyuh+q RV0vqxGwiwjaELH37hiU64JvrdHp0VoySQytZG6pWCx2k221Xqlmiyr2Tp9oqH9g4ZUL3PQMdaeS Ejt0n6C80wgENs00+AqsddqUGXiaef1hmudeRVNmYXEonmWi/werH/bP8QlFmn7CxAvMgoyRGmJn nmey6PPJTAXHWcLDWTYzJaHZuaiv6vnVUgrNseWyXlx/zzDVpToipV8GvMiXViKvpail9r8pHVPf U3KzAPduGLL/QiXf0rSZhOu44zvNDXQHZj/yAltJrzuFRgpMwy2UfR/BfuwSWFf6ZJRjzQmcZS1M T18g7+3vd8m6fNT1GwAAAP//AwBQSwMEFAAGAAgAAAAhAI100+ffAAAACgEAAA8AAABkcnMvZG93 bnJldi54bWxMj8tOwzAQRfdI/IM1SOyonQaSNMSpEIgtiPKQ2LnxNImIx1HsNuHvGVawHN2je89U 28UN4oRT6D1pSFYKBFLjbU+thrfXx6sCRIiGrBk8oYZvDLCtz88qU1o/0wuedrEVXEKhNBq6GMdS ytB06ExY+RGJs4OfnIl8Tq20k5m53A1yrVQmnemJFzoz4n2Hzdfu6DS8Px0+P67Vc/vgbsbZL0qS 20itLy+Wu1sQEZf4B8OvPqtDzU57fyQbxKAhTYoNoxrWeQ6CgSwtMhB7JtMkB1lX8v8L9Q8AAAD/ /wMAUEsBAi0AFAAGAAgAAAAhALaDOJL+AAAA4QEAABMAAAAAAAAAAAAAAAAAAAAAAFtDb250ZW50 X1R5cGVzXS54bWxQSwECLQAUAAYACAAAACEAOP0h/9YAAACUAQAACwAAAAAAAAAAAAAAAAAvAQAA X3JlbHMvLnJlbHNQSwECLQAUAAYACAAAACEAK4R8bIMBAADwAgAADgAAAAAAAAAAAAAAAAAuAgAA ZHJzL2Uyb0RvYy54bWxQSwECLQAUAAYACAAAACEAjXTT598AAAAKAQAADwAAAAAAAAAAAAAAAADd AwAAZHJzL2Rvd25yZXYueG1sUEsFBgAAAAAEAAQA8wAAAOkEAAAAAA== " filled="f" stroked="f">
                <v:textbox>
                  <w:txbxContent>
                    <w:p w14:paraId="18E36555" w14:textId="77777777" w:rsidR="001D163D" w:rsidRPr="00185DA4" w:rsidRDefault="001D163D" w:rsidP="001D163D">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ường 1 electron</w:t>
                      </w:r>
                    </w:p>
                  </w:txbxContent>
                </v:textbox>
              </v:shape>
            </w:pict>
          </mc:Fallback>
        </mc:AlternateContent>
      </w:r>
    </w:p>
    <w:p w14:paraId="5446F02D" w14:textId="0B76B2E8" w:rsidR="001D163D" w:rsidRDefault="001D163D" w:rsidP="001D163D">
      <w:pPr>
        <w:spacing w:after="0" w:line="240" w:lineRule="auto"/>
        <w:rPr>
          <w:rFonts w:ascii="Times New Roman" w:hAnsi="Times New Roman" w:cs="Times New Roman"/>
          <w:b/>
          <w:sz w:val="24"/>
          <w:szCs w:val="24"/>
          <w:lang w:val="vi-VN"/>
        </w:rPr>
      </w:pPr>
    </w:p>
    <w:p w14:paraId="225D8B98" w14:textId="7C43222C" w:rsidR="00950D4A" w:rsidRDefault="00950D4A" w:rsidP="00950D4A">
      <w:pPr>
        <w:spacing w:after="0" w:line="240" w:lineRule="auto"/>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76672" behindDoc="0" locked="0" layoutInCell="1" allowOverlap="1" wp14:anchorId="558512AA" wp14:editId="6D607241">
                <wp:simplePos x="0" y="0"/>
                <wp:positionH relativeFrom="column">
                  <wp:posOffset>2084070</wp:posOffset>
                </wp:positionH>
                <wp:positionV relativeFrom="paragraph">
                  <wp:posOffset>114209</wp:posOffset>
                </wp:positionV>
                <wp:extent cx="1283516" cy="0"/>
                <wp:effectExtent l="0" t="63500" r="0" b="63500"/>
                <wp:wrapNone/>
                <wp:docPr id="1162845782"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4938424" id="_x0000_t32" coordsize="21600,21600" o:spt="32" o:oned="t" path="m,l21600,21600e" filled="f">
                <v:path arrowok="t" fillok="f" o:connecttype="none"/>
                <o:lock v:ext="edit" shapetype="t"/>
              </v:shapetype>
              <v:shape id="Straight Arrow Connector 3" o:spid="_x0000_s1026" type="#_x0000_t32" style="position:absolute;margin-left:164.1pt;margin-top:9pt;width:101.0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HeZTdsAAAAJAQAADwAAAGRycy9kb3ducmV2 LnhtbEyPzU7DMBCE70i8g7VI3KhDDCgKcaryJ/VIWy7c3HhJIuJ1ZLuteXsWcYDjznyanWmW2U3i iCGOnjRcLwoQSJ23I/Ua3nYvVxWImAxZM3lCDV8YYdmenzWmtv5EGzxuUy84hGJtNAwpzbWUsRvQ mbjwMxJ7Hz44k/gMvbTBnDjcTbIsijvpzEj8YTAzPg7YfW4PTsPD69qtnt5DRqWeb2Le+ZK6tdaX F3l1DyJhTn8w/NTn6tByp70/kI1i0qDKqmSUjYo3MXCrCgVi/yvItpH/F7TfAAAA//8DAFBLAQIt ABQABgAIAAAAIQC2gziS/gAAAOEBAAATAAAAAAAAAAAAAAAAAAAAAABbQ29udGVudF9UeXBlc10u eG1sUEsBAi0AFAAGAAgAAAAhADj9If/WAAAAlAEAAAsAAAAAAAAAAAAAAAAALwEAAF9yZWxzLy5y ZWxzUEsBAi0AFAAGAAgAAAAhAPkCrPC4AQAAywMAAA4AAAAAAAAAAAAAAAAALgIAAGRycy9lMm9E b2MueG1sUEsBAi0AFAAGAAgAAAAhAPx3mU3bAAAACQEAAA8AAAAAAAAAAAAAAAAAEgQAAGRycy9k b3ducmV2LnhtbFBLBQYAAAAABAAEAPMAAAAaBQAAAAA= " strokecolor="#4579b8 [3044]">
                <v:stroke endarrow="block"/>
              </v:shape>
            </w:pict>
          </mc:Fallback>
        </mc:AlternateContent>
      </w:r>
    </w:p>
    <w:p w14:paraId="59B71FFE" w14:textId="77777777" w:rsidR="00950D4A" w:rsidRPr="00950D4A" w:rsidRDefault="00950D4A" w:rsidP="00950D4A">
      <w:pPr>
        <w:spacing w:after="0" w:line="240" w:lineRule="auto"/>
        <w:rPr>
          <w:rFonts w:ascii="Times New Roman" w:hAnsi="Times New Roman" w:cs="Times New Roman"/>
          <w:b/>
          <w:sz w:val="24"/>
          <w:szCs w:val="24"/>
        </w:rPr>
      </w:pPr>
    </w:p>
    <w:p w14:paraId="79C0FB6A" w14:textId="77777777" w:rsidR="00950D4A" w:rsidRDefault="00950D4A" w:rsidP="00950D4A">
      <w:pPr>
        <w:spacing w:after="0" w:line="240" w:lineRule="auto"/>
        <w:rPr>
          <w:rFonts w:ascii="Times New Roman" w:hAnsi="Times New Roman" w:cs="Times New Roman"/>
          <w:b/>
          <w:sz w:val="24"/>
          <w:szCs w:val="24"/>
          <w:lang w:val="vi-VN"/>
        </w:rPr>
      </w:pPr>
    </w:p>
    <w:p w14:paraId="44A6DEE5" w14:textId="16210784" w:rsidR="001D163D" w:rsidRDefault="001D163D" w:rsidP="001D163D">
      <w:pPr>
        <w:spacing w:after="0" w:line="240" w:lineRule="auto"/>
        <w:rPr>
          <w:rFonts w:ascii="Times New Roman" w:hAnsi="Times New Roman" w:cs="Times New Roman"/>
          <w:b/>
          <w:sz w:val="24"/>
          <w:szCs w:val="24"/>
          <w:lang w:val="vi-VN"/>
        </w:rPr>
      </w:pPr>
    </w:p>
    <w:p w14:paraId="50C1CE08" w14:textId="47B6CC39" w:rsidR="001D163D" w:rsidRDefault="001D163D" w:rsidP="001D163D">
      <w:pPr>
        <w:spacing w:after="0" w:line="240" w:lineRule="auto"/>
        <w:rPr>
          <w:rFonts w:ascii="Times New Roman" w:hAnsi="Times New Roman" w:cs="Times New Roman"/>
          <w:b/>
          <w:sz w:val="24"/>
          <w:szCs w:val="24"/>
          <w:lang w:val="vi-VN"/>
        </w:rPr>
      </w:pPr>
    </w:p>
    <w:p w14:paraId="227F0666" w14:textId="2DDE333D" w:rsidR="001D163D" w:rsidRDefault="001D163D" w:rsidP="001D163D">
      <w:pPr>
        <w:rPr>
          <w:rFonts w:ascii="Times New Roman" w:hAnsi="Times New Roman" w:cs="Times New Roman"/>
          <w:b/>
          <w:sz w:val="24"/>
          <w:szCs w:val="24"/>
        </w:rPr>
      </w:pPr>
      <w:r>
        <w:rPr>
          <w:rFonts w:ascii="Times New Roman" w:hAnsi="Times New Roman" w:cs="Times New Roman"/>
          <w:b/>
          <w:sz w:val="24"/>
          <w:szCs w:val="24"/>
          <w:lang w:val="vi-VN"/>
        </w:rPr>
        <w:t xml:space="preserve">                     </w:t>
      </w:r>
    </w:p>
    <w:p w14:paraId="7AF008A4" w14:textId="5EA0138F" w:rsidR="001D163D" w:rsidRPr="00A8012B" w:rsidRDefault="001D163D" w:rsidP="00A8012B">
      <w:pPr>
        <w:ind w:firstLine="720"/>
        <w:rPr>
          <w:rFonts w:ascii="Times New Roman" w:hAnsi="Times New Roman" w:cs="Times New Roman"/>
          <w:b/>
          <w:sz w:val="24"/>
          <w:szCs w:val="24"/>
          <w:vertAlign w:val="superscript"/>
        </w:rPr>
      </w:pPr>
      <w:r>
        <w:rPr>
          <w:rFonts w:ascii="Times New Roman" w:hAnsi="Times New Roman" w:cs="Times New Roman"/>
          <w:b/>
          <w:sz w:val="24"/>
          <w:szCs w:val="24"/>
        </w:rPr>
        <w:t xml:space="preserve">       </w:t>
      </w:r>
      <w:r>
        <w:rPr>
          <w:rFonts w:ascii="Times New Roman" w:hAnsi="Times New Roman" w:cs="Times New Roman"/>
          <w:b/>
          <w:sz w:val="24"/>
          <w:szCs w:val="24"/>
          <w:lang w:val="vi-VN"/>
        </w:rPr>
        <w:t xml:space="preserve">   K </w:t>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rPr>
        <w:t xml:space="preserve">       </w:t>
      </w:r>
      <w:r>
        <w:rPr>
          <w:rFonts w:ascii="Times New Roman" w:hAnsi="Times New Roman" w:cs="Times New Roman"/>
          <w:b/>
          <w:sz w:val="24"/>
          <w:szCs w:val="24"/>
          <w:lang w:val="vi-VN"/>
        </w:rPr>
        <w:t>K</w:t>
      </w:r>
      <w:r>
        <w:rPr>
          <w:rFonts w:ascii="Times New Roman" w:hAnsi="Times New Roman" w:cs="Times New Roman"/>
          <w:b/>
          <w:sz w:val="24"/>
          <w:szCs w:val="24"/>
          <w:vertAlign w:val="superscript"/>
          <w:lang w:val="vi-VN"/>
        </w:rPr>
        <w:t>+</w:t>
      </w:r>
    </w:p>
    <w:p w14:paraId="7B738B79" w14:textId="57608954" w:rsidR="00950D4A" w:rsidRDefault="00950D4A" w:rsidP="001D163D">
      <w:pPr>
        <w:rPr>
          <w:rFonts w:ascii="Times New Roman" w:hAnsi="Times New Roman" w:cs="Times New Roman"/>
          <w:b/>
          <w:sz w:val="24"/>
          <w:szCs w:val="24"/>
        </w:rPr>
      </w:pPr>
      <w:r>
        <w:rPr>
          <w:rFonts w:ascii="Times New Roman" w:hAnsi="Times New Roman" w:cs="Times New Roman"/>
          <w:b/>
          <w:noProof/>
          <w:sz w:val="24"/>
          <w:szCs w:val="24"/>
        </w:rPr>
        <mc:AlternateContent>
          <mc:Choice Requires="wpg">
            <w:drawing>
              <wp:anchor distT="0" distB="0" distL="114300" distR="114300" simplePos="0" relativeHeight="251680768" behindDoc="0" locked="0" layoutInCell="1" allowOverlap="1" wp14:anchorId="68F39F89" wp14:editId="62046CF9">
                <wp:simplePos x="0" y="0"/>
                <wp:positionH relativeFrom="column">
                  <wp:posOffset>3680460</wp:posOffset>
                </wp:positionH>
                <wp:positionV relativeFrom="paragraph">
                  <wp:posOffset>52710</wp:posOffset>
                </wp:positionV>
                <wp:extent cx="1681854" cy="1724261"/>
                <wp:effectExtent l="0" t="0" r="13970" b="28575"/>
                <wp:wrapNone/>
                <wp:docPr id="718347770" name="Nhóm 94"/>
                <wp:cNvGraphicFramePr/>
                <a:graphic xmlns:a="http://schemas.openxmlformats.org/drawingml/2006/main">
                  <a:graphicData uri="http://schemas.microsoft.com/office/word/2010/wordprocessingGroup">
                    <wpg:wgp>
                      <wpg:cNvGrpSpPr/>
                      <wpg:grpSpPr>
                        <a:xfrm>
                          <a:off x="0" y="0"/>
                          <a:ext cx="1681854" cy="1724261"/>
                          <a:chOff x="0" y="0"/>
                          <a:chExt cx="1681854" cy="1724261"/>
                        </a:xfrm>
                      </wpg:grpSpPr>
                      <wpg:grpSp>
                        <wpg:cNvPr id="988778482" name="Group 91"/>
                        <wpg:cNvGrpSpPr/>
                        <wpg:grpSpPr>
                          <a:xfrm>
                            <a:off x="0" y="0"/>
                            <a:ext cx="1681854" cy="1724261"/>
                            <a:chOff x="0" y="0"/>
                            <a:chExt cx="1681854" cy="1724261"/>
                          </a:xfrm>
                        </wpg:grpSpPr>
                        <wps:wsp>
                          <wps:cNvPr id="928302182" name="Oval 562939513"/>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335992A" w14:textId="77777777" w:rsidR="001D163D" w:rsidRDefault="001D163D" w:rsidP="001D163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wps:txbx>
                          <wps:bodyPr rtlCol="0" anchor="ctr"/>
                        </wps:wsp>
                        <wps:wsp>
                          <wps:cNvPr id="28850259" name="Oval 149785975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94428900" name="Oval 34848033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684396" name="Oval 2119499284"/>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7338589" name="Oval 8619554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19943158" name="Oval 647227529"/>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59876811" name="Oval 1623853807"/>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76021269" name="Oval 947069365"/>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84514579" name="Oval 2030154270"/>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74505891" name="Oval 18961458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52628707" name="Oval 641398631"/>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69279662" name="Oval 918240089"/>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73048153" name="Oval 889987903"/>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73778989" name="Oval 187223294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17349470" name="Oval 74588978"/>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08729852" name="Oval 335025802"/>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1971814" name="Oval 1200960865"/>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9551826" name="Oval 1885812425"/>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3902285" name="Oval 2146762369"/>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64932347" name="Oval 379813494"/>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27091881" name="Oval 170258465"/>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710658945" name="Oval 1"/>
                        <wps:cNvSpPr/>
                        <wps:spPr>
                          <a:xfrm>
                            <a:off x="914400" y="0"/>
                            <a:ext cx="49530" cy="82550"/>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8F39F89" id="Nhóm 94" o:spid="_x0000_s1075" style="position:absolute;margin-left:289.8pt;margin-top:4.15pt;width:132.45pt;height:135.75pt;z-index:251680768"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UBxIAYAAPA6AAAOAAAAZHJzL2Uyb0RvYy54bWzsW8mO20YQvQfIPxC8x+p9Eazxwc74EsSG nXwAh6IWgCIJkh7N/H1eNxeJ8owt2RhEBvqihWQXu5uPr/pVVb9+87DLo/usbrZlsYjpKxJHWZGW y22xXsT//nP7h4mjpk2KZZKXRbaIH7MmfnPz+2+v99U8Y+WmzJdZHcFI0cz31SLetG01n82adJPt kuZVWWUFTq7Kepe0+FuvZ8s62cP6Lp8xQtRsX9bLqi7TrGlw9F13Mr7x9lerLG0/rFZN1kb5Ikbf Wv9Z+8879zm7eZ3M13VSbbZp343kB3qxS7YFbjqaepe0SfSl3n5lardN67IpV+2rtNzNytVqm2Z+ DBgNJSejeV+XXyo/lvV8v67GacLUnszTD5tN/75/X1efq481ZmJfrTEX/p8by8Oq3rlv9DJ68FP2 OE5Z9tBGKQ5SZaiRIo5SnKOaCaZoN6npBjP/Vbt08+d3Ws6GG88m3Rn/dN1Evz/W0Xa5iK0xWhth WBwVyQ4Q87MWWd8N1+oXGiLegebwmJufe8yfN0mVefQ0bg6G6WKGE0YP0/XhPskjqZjlVlLunt2+ 8g1GUDTzBvh4AhGSaat4HOHRK2kVkd2TH7ChJKcCj8VBQzCptHLnx+ebzKu6ad9n5S5yPxZxlufb qnFdTubJ/V9N2109XOUOF+XtNs/dcdfJrlv+V/uYZ+6CvPiUrYALQJN5Q55Jsrd5HWGcizhJ06xo aXdqkyyz7jCVhHgyQO/GFr6v3qCzvMKNR9u9AcdSX9vuut1f75pmnojGxuRbHesajy38ncuiHRvv tkVZP2Ugx6j6O3fXD5PUTY2bpfbh7sG/M+NjviuXjwBG3eZvy44hkyLdlCDItK29OdcOoOxQ8eLo ZMZIwqQd3mUPTiqsNtJq2b/SZ6KTGyUELDn0GWtUT/YDOi2TzKgOndoKJXVAp3tt/jd0XhsWpRWC GQte6B2LByMX8DWEc+vQ4l4OUOv3mZIRZXjHlIxbYYxrDWIYfCHTXHHcyHtRJuFSAxo9iQc09n6b K2UEtyCsbpXjwcgotcJaZsRFaIQhNTCjkFR7rB3QKIF78KbDoiNJj/Sf8NrBVR+WFN1q4wxXfW1k aDXnRpqpYzaKWimF9Ou+s7nwCH2UMaGEXxYG+F3TSvHa4CeptYJTiWjCEf0poRnTPUOdjT+qBYSq Xxcaamm3qgzwC/BzAaSnRbOQ1mhEOugEflQxcCI3xPvP8/EH98o1TMG/assl82osADAA8HkAInaC oA1TU/9rhSbKcnWZ/6UOf0p7/FkmoK6nYiQs/8ZgS1AfvfqAwpBUSD3FHyOcUCmY9qGVswlQG8sY xC74D/Klp8/Af4H/nuc/arWQBPrjxAMbqwBLyJJLgjGWcKwne/whynMStg78F/hvDO31/AeRoZjR WOlN9QflCCzzy+LSFEmTHn4K8rlTz4H+Av19g/6w8nO5NjUmOX34zyKNJwi5kP4MQaZZdvQnmLDE wzcAMADwGwCkmhNhqEQO4ygAY4yFMIY/vcj/IhlH9DEAWRAgLrUcAPg8AI3mqPKwJwFoahAA5MyK ywQI06x3wILL0/AzVZwh0t3n4pSUGqzbJdaHgpihIiHULRwKKroZepm6hWuLRlMCOhQu+jJhQ0gU EKL2ud3zxTBKD/oampMChaBDgg451SGWgPGskdN1IOeuaMYQz1NnI48qqqToihIggm2IQ3cVXsEN P++GKeLFVlNDUfF5tA6kKMVF/Z+5NBKtmEZhoJciBoWjCC9OymICAwYGPGVAVLwgaALhO62EoSgc NEAn0HRJKPBYiiCOo3mQIr7KNXDg8xzIiOSWMIiECQcyKpClQ2btsmC0S4ZQqA2XDAkIRJnZFdZN X5v+QDWpsJxxMQ1Hc20NdbrkIgrsEnGGgFFDIUIgv3Er1dOVMBrJXoSdzUkeTjv9gRr6i5BHCZy2 Zz6FH8gIh8XfrxsFPOzW6lZsL75VRFOikPlF9naiRC5CoEUtjKvvh/M9QZ+wcqjHN0xKf/YnaqCx q6jMt0u3ecktrZp6fTduSbq9xd6j4QZHl4W66Zetm/aIxbZKv82r3wLq9m0e//d7qA4bVW/+AwAA //8DAFBLAwQUAAYACAAAACEARiwD6+EAAAAJAQAADwAAAGRycy9kb3ducmV2LnhtbEyPQWvCQBSE 74X+h+UVequbqNGY5kVE2p6kUC2It2fyTILZ3ZBdk/jvuz21x2GGmW/S9aga0XNna6MRwkkAgnVu ilqXCN+H95cYhHWkC2qMZoQ7W1hnjw8pJYUZ9Bf3e1cKX6JtQgiVc20ipc0rVmQnpmXtvYvpFDkv u1IWHQ2+XDVyGgQLqajWfqGilrcV59f9TSF8DDRsZuFbv7tetvfTIfo87kJGfH4aN68gHI/uLwy/ +B4dMs90NjddWNEgRMvVwkcR4hkI78fzeQTijDBdrmKQWSr/P8h+AAAA//8DAFBLAQItABQABgAI AAAAIQC2gziS/gAAAOEBAAATAAAAAAAAAAAAAAAAAAAAAABbQ29udGVudF9UeXBlc10ueG1sUEsB Ai0AFAAGAAgAAAAhADj9If/WAAAAlAEAAAsAAAAAAAAAAAAAAAAALwEAAF9yZWxzLy5yZWxzUEsB Ai0AFAAGAAgAAAAhAEk5QHEgBgAA8DoAAA4AAAAAAAAAAAAAAAAALgIAAGRycy9lMm9Eb2MueG1s UEsBAi0AFAAGAAgAAAAhAEYsA+vhAAAACQEAAA8AAAAAAAAAAAAAAAAAeggAAGRycy9kb3ducmV2 LnhtbFBLBQYAAAAABAAEAPMAAACICQAAAAA= ">
                <v:group id="_x0000_s1076" style="position:absolute;width:16818;height:17242" coordsize="16818,172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T7ETywAAAOIAAAAPAAAAZHJzL2Rvd25yZXYueG1sRI9Ba8JA FITvhf6H5RV6q5vYVrepq4jY0oMI1YJ4e2SfSTD7NmTXJP77bkHocZiZb5jZYrC16Kj1lWMN6SgB QZw7U3Gh4Wf/8aRA+IBssHZMGq7kYTG/v5thZlzP39TtQiEihH2GGsoQmkxKn5dk0Y9cQxy9k2st hijbQpoW+wi3tRwnyURarDgulNjQqqT8vLtYDZ899svndN1tzqfV9bh/3R42KWn9+DAs30EEGsJ/ +Nb+MhrelJpO1Ysaw9+leAfk/BcAAP//AwBQSwECLQAUAAYACAAAACEA2+H2y+4AAACFAQAAEwAA AAAAAAAAAAAAAAAAAAAAW0NvbnRlbnRfVHlwZXNdLnhtbFBLAQItABQABgAIAAAAIQBa9CxbvwAA ABUBAAALAAAAAAAAAAAAAAAAAB8BAABfcmVscy8ucmVsc1BLAQItABQABgAIAAAAIQAiT7ETywAA AOIAAAAPAAAAAAAAAAAAAAAAAAcCAABkcnMvZG93bnJldi54bWxQSwUGAAAAAAMAAwC3AAAA/wIA AAAA ">
                  <v:oval id="Oval 562939513" o:spid="_x0000_s1077"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SCxkywAAAOIAAAAPAAAAZHJzL2Rvd25yZXYueG1sRI9BSwMx FITvQv9DeEIvYpOmqNtt06KtQk/FVg8eH5vn7tLNy7JJt+u/N0LB4zAz3zDL9eAa0VMXas8GphMF grjwtubSwOfH230GIkRki41nMvBDAdar0c0Sc+svfKD+GEuRIBxyNFDF2OZShqIih2HiW+LkffvO YUyyK6Xt8JLgrpFaqUfpsOa0UGFLm4qK0/HsDNypJ/3S7x98+U479Xr4Om/3kowZ3w7PCxCRhvgf vrZ31sBcZzOlp5mGv0vpDsjVLwAAAP//AwBQSwECLQAUAAYACAAAACEA2+H2y+4AAACFAQAAEwAA AAAAAAAAAAAAAAAAAAAAW0NvbnRlbnRfVHlwZXNdLnhtbFBLAQItABQABgAIAAAAIQBa9CxbvwAA ABUBAAALAAAAAAAAAAAAAAAAAB8BAABfcmVscy8ucmVsc1BLAQItABQABgAIAAAAIQCwSCxkywAA AOIAAAAPAAAAAAAAAAAAAAAAAAcCAABkcnMvZG93bnJldi54bWxQSwUGAAAAAAMAAwC3AAAA/wIA AAAA " filled="f" strokecolor="#0a121c [484]" strokeweight="2pt">
                    <v:textbox>
                      <w:txbxContent>
                        <w:p w14:paraId="0335992A" w14:textId="77777777" w:rsidR="001D163D" w:rsidRDefault="001D163D" w:rsidP="001D163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v:textbox>
                  </v:oval>
                  <v:oval id="Oval 1497859751" o:spid="_x0000_s1078"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qh+cyQAAAOEAAAAPAAAAZHJzL2Rvd25yZXYueG1sRI9Ba8JA FITvBf/D8gq9FN01kJqmrqLVgidR20OPj+xrEpp9G7JrjP/eLRQ8DjPzDTNfDrYRPXW+dqxhOlEg iAtnai41fH1+jDMQPiAbbByThit5WC5GD3PMjbvwkfpTKEWEsM9RQxVCm0vpi4os+olriaP34zqL IcqulKbDS4TbRiZKvUiLNceFClt6r6j4PZ2thmc1S9b9PnXlgXZqe/w+b/aStH56HFZvIAIN4R7+ b++MhiTLUpWkr/D3KL4BubgBAAD//wMAUEsBAi0AFAAGAAgAAAAhANvh9svuAAAAhQEAABMAAAAA AAAAAAAAAAAAAAAAAFtDb250ZW50X1R5cGVzXS54bWxQSwECLQAUAAYACAAAACEAWvQsW78AAAAV AQAACwAAAAAAAAAAAAAAAAAfAQAAX3JlbHMvLnJlbHNQSwECLQAUAAYACAAAACEAMKofnMkAAADh AAAADwAAAAAAAAAAAAAAAAAHAgAAZHJzL2Rvd25yZXYueG1sUEsFBgAAAAADAAMAtwAAAP0CAAAA AA== " filled="f" strokecolor="#0a121c [484]" strokeweight="2pt"/>
                  <v:oval id="Oval 348480339" o:spid="_x0000_s1079"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4EhEyQAAAOIAAAAPAAAAZHJzL2Rvd25yZXYueG1sRI/LasJA FIb3gu8wHMGN6EyDWo2O0toWXEm9LFweMsckNHMmZMaYvn1nUXD589/41tvOVqKlxpeONbxMFAji zJmScw2X89d4AcIHZIOVY9LwSx62m35vjalxDz5Sewq5iCPsU9RQhFCnUvqsIIt+4mri6N1cYzFE 2eTSNPiI47aSiVJzabHk+FBgTbuCsp/T3WoYqdfkvT3MXP5Ne/V5vN4/DpK0Hg66txWIQF14hv/b e6NhtpxOk8VSRYiIFHFAbv4AAAD//wMAUEsBAi0AFAAGAAgAAAAhANvh9svuAAAAhQEAABMAAAAA AAAAAAAAAAAAAAAAAFtDb250ZW50X1R5cGVzXS54bWxQSwECLQAUAAYACAAAACEAWvQsW78AAAAV AQAACwAAAAAAAAAAAAAAAAAfAQAAX3JlbHMvLnJlbHNQSwECLQAUAAYACAAAACEAh+BIRMkAAADi AAAADwAAAAAAAAAAAAAAAAAHAgAAZHJzL2Rvd25yZXYueG1sUEsFBgAAAAADAAMAtwAAAP0CAAAA AA== " filled="f" strokecolor="#0a121c [484]" strokeweight="2pt"/>
                  <v:oval id="Oval 2119499284" o:spid="_x0000_s1080"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1YRywAAAOEAAAAPAAAAZHJzL2Rvd25yZXYueG1sRI/NbsIw EITvSH0Hayv1Bk75MTTFIIRUiQMcoOXAbYmXJGq8TmM3BJ6+rlSpx9HMfKOZLztbiZYaXzrW8DxI QBBnzpSca/h4f+vPQPiAbLByTBpu5GG5eOjNMTXuyntqDyEXEcI+RQ1FCHUqpc8KsugHriaO3sU1 FkOUTS5Ng9cIt5UcJomSFkuOCwXWtC4o+zx8Ww1Dulfj23F6ad1uzdvJ9ut8Wimtnx671SuIQF34 D/+1N0bDSKnZePSi4PdRfANy8QMAAP//AwBQSwECLQAUAAYACAAAACEA2+H2y+4AAACFAQAAEwAA AAAAAAAAAAAAAAAAAAAAW0NvbnRlbnRfVHlwZXNdLnhtbFBLAQItABQABgAIAAAAIQBa9CxbvwAA ABUBAAALAAAAAAAAAAAAAAAAAB8BAABfcmVscy8ucmVsc1BLAQItABQABgAIAAAAIQCH+1YRywAA AOEAAAAPAAAAAAAAAAAAAAAAAAcCAABkcnMvZG93bnJldi54bWxQSwUGAAAAAAMAAwC3AAAA/wIA AAAA " fillcolor="#4f81bd [3204]" strokecolor="#0a121c [484]" strokeweight="2pt"/>
                  <v:oval id="Oval 861955455" o:spid="_x0000_s1081"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NVE/ygAAAOEAAAAPAAAAZHJzL2Rvd25yZXYueG1sRI9Pa8JA FMTvgt9heUJvuvF/TF1FBMGDPWjbQ2+v2WcSzL5Ns2uMfvquUOhxmJnfMMt1a0rRUO0KywqGgwgE cWp1wZmCj/ddPwbhPLLG0jIpuJOD9arbWWKi7Y2P1Jx8JgKEXYIKcu+rREqX5mTQDWxFHLyzrQ36 IOtM6hpvAW5KOYqimTRYcFjIsaJtTunldDUKRvQoJ/fP+bmxb1s+TA8/31+bmVIvvXbzCsJT6//D f+29VrCYj8fxNF7A81F4A3L1CwAA//8DAFBLAQItABQABgAIAAAAIQDb4fbL7gAAAIUBAAATAAAA AAAAAAAAAAAAAAAAAABbQ29udGVudF9UeXBlc10ueG1sUEsBAi0AFAAGAAgAAAAhAFr0LFu/AAAA FQEAAAsAAAAAAAAAAAAAAAAAHwEAAF9yZWxzLy5yZWxzUEsBAi0AFAAGAAgAAAAhAIU1UT/KAAAA 4QAAAA8AAAAAAAAAAAAAAAAABwIAAGRycy9kb3ducmV2LnhtbFBLBQYAAAAAAwADALcAAAD+AgAA AAA= " fillcolor="#4f81bd [3204]" strokecolor="#0a121c [484]" strokeweight="2pt"/>
                  <v:oval id="Oval 647227529" o:spid="_x0000_s1082"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pa3GyAAAAOIAAAAPAAAAZHJzL2Rvd25yZXYueG1sRE89b8Iw EN2R+A/WIXUDJ0BoCRiEkJAY6AC0Q7drfCQR8TnEbgj99fVQifHpfS/XnalES40rLSuIRxEI4szq knMFH+fd8A2E88gaK8uk4EEO1qt+b4mptnc+UnvyuQgh7FJUUHhfp1K6rCCDbmRr4sBdbGPQB9jk Ujd4D+GmkuMomkmDJYeGAmvaFpRdTz9GwZh+q+nj8/XS2vctH5LD7ftrM1PqZdBtFiA8df4p/nfv tYIkns+nkzgJm8OlcAfk6g8AAP//AwBQSwECLQAUAAYACAAAACEA2+H2y+4AAACFAQAAEwAAAAAA AAAAAAAAAAAAAAAAW0NvbnRlbnRfVHlwZXNdLnhtbFBLAQItABQABgAIAAAAIQBa9CxbvwAAABUB AAALAAAAAAAAAAAAAAAAAB8BAABfcmVscy8ucmVsc1BLAQItABQABgAIAAAAIQB4pa3GyAAAAOIA AAAPAAAAAAAAAAAAAAAAAAcCAABkcnMvZG93bnJldi54bWxQSwUGAAAAAAMAAwC3AAAA/AIAAAAA " fillcolor="#4f81bd [3204]" strokecolor="#0a121c [484]" strokeweight="2pt"/>
                  <v:oval id="Oval 1623853807" o:spid="_x0000_s1083"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Q0kzAAAAOIAAAAPAAAAZHJzL2Rvd25yZXYueG1sRI9Ba8JA FITvQv/D8gq9mU1EY0xdRYSCB3uobQ+9PbPPJDT7Ns1uY/TXdwuCx2FmvmGW68E0oqfO1ZYVJFEM griwuuZSwcf7yzgD4TyyxsYyKbiQg/XqYbTEXNszv1F/8KUIEHY5Kqi8b3MpXVGRQRfZljh4J9sZ 9EF2pdQdngPcNHISx6k0WHNYqLClbUXF9+HXKJjQtZlePuen3r5ueT/b/xy/NqlST4/D5hmEp8Hf w7f2TiuYzhbZPM2SBP4vhTsgV38AAAD//wMAUEsBAi0AFAAGAAgAAAAhANvh9svuAAAAhQEAABMA AAAAAAAAAAAAAAAAAAAAAFtDb250ZW50X1R5cGVzXS54bWxQSwECLQAUAAYACAAAACEAWvQsW78A AAAVAQAACwAAAAAAAAAAAAAAAAAfAQAAX3JlbHMvLnJlbHNQSwECLQAUAAYACAAAACEAof0NJMwA AADiAAAADwAAAAAAAAAAAAAAAAAHAgAAZHJzL2Rvd25yZXYueG1sUEsFBgAAAAADAAMAtwAAAAAD AAAAAA== " fillcolor="#4f81bd [3204]" strokecolor="#0a121c [484]" strokeweight="2pt"/>
                  <v:oval id="Oval 947069365" o:spid="_x0000_s1084"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HgjCywAAAOIAAAAPAAAAZHJzL2Rvd25yZXYueG1sRI9Ba8JA FITvQv/D8gq96cbQrpq6igiFHuxBbQ/entlnEpp9m2a3MfbXuwXB4zAz3zDzZW9r0VHrK8caxqME BHHuTMWFhs/923AKwgdkg7Vj0nAhD8vFw2COmXFn3lK3C4WIEPYZaihDaDIpfV6SRT9yDXH0Tq61 GKJsC2laPEe4rWWaJEparDgulNjQuqT8e/drNaT0Vz9fvianzn2sefOy+TkeVkrrp8d+9QoiUB/u 4Vv73WhQE5Wk41TN4P9SvANycQUAAP//AwBQSwECLQAUAAYACAAAACEA2+H2y+4AAACFAQAAEwAA AAAAAAAAAAAAAAAAAAAAW0NvbnRlbnRfVHlwZXNdLnhtbFBLAQItABQABgAIAAAAIQBa9CxbvwAA ABUBAAALAAAAAAAAAAAAAAAAAB8BAABfcmVscy8ucmVsc1BLAQItABQABgAIAAAAIQAbHgjCywAA AOIAAAAPAAAAAAAAAAAAAAAAAAcCAABkcnMvZG93bnJldi54bWxQSwUGAAAAAAMAAwC3AAAA/wIA AAAA " fillcolor="#4f81bd [3204]" strokecolor="#0a121c [484]" strokeweight="2pt"/>
                  <v:oval id="Oval 2030154270" o:spid="_x0000_s1085"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ScywAAAOIAAAAPAAAAZHJzL2Rvd25yZXYueG1sRI9Pa8JA FMTvQr/D8gq96UZJ1EZXEaHQgx7800Nvr9lnEsy+TbPbGPvpXUHwOMz8Zpj5sjOVaKlxpWUFw0EE gjizuuRcwfHw0Z+CcB5ZY2WZFFzJwXLx0ptjqu2Fd9TufS5CCbsUFRTe16mULivIoBvYmjh4J9sY 9EE2udQNXkK5qeQoisbSYMlhocCa1gVl5/2fUTCi/yq+fk1Ord2ueZNsfn++V2Ol3l671QyEp84/ ww/6UwduGifDOJm8w/1SuANycQMAAP//AwBQSwECLQAUAAYACAAAACEA2+H2y+4AAACFAQAAEwAA AAAAAAAAAAAAAAAAAAAAW0NvbnRlbnRfVHlwZXNdLnhtbFBLAQItABQABgAIAAAAIQBa9CxbvwAA ABUBAAALAAAAAAAAAAAAAAAAAB8BAABfcmVscy8ucmVsc1BLAQItABQABgAIAAAAIQC/nRScywAA AOIAAAAPAAAAAAAAAAAAAAAAAAcCAABkcnMvZG93bnJldi54bWxQSwUGAAAAAAMAAwC3AAAA/wIA AAAA " fillcolor="#4f81bd [3204]" strokecolor="#0a121c [484]" strokeweight="2pt"/>
                  <v:oval id="Oval 189614589" o:spid="_x0000_s1086"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OAzhyQAAAOMAAAAPAAAAZHJzL2Rvd25yZXYueG1sRE9La8JA EL4L/Q/LFHrTjWJ8pFlFBKEHPdS2B29jdvKg2dmY3cbYX98VhB7ne0+67k0tOmpdZVnBeBSBIM6s rrhQ8PmxGy5AOI+ssbZMCm7kYL16GqSYaHvld+qOvhAhhF2CCkrvm0RKl5Vk0I1sQxy43LYGfTjb QuoWryHc1HISRTNpsOLQUGJD25Ky7+OPUTCh33p6+5rnnT1seR/vL+fTZqbUy3O/eQXhqff/4of7 TYf5y/k0juLFcgz3nwIAcvUHAAD//wMAUEsBAi0AFAAGAAgAAAAhANvh9svuAAAAhQEAABMAAAAA AAAAAAAAAAAAAAAAAFtDb250ZW50X1R5cGVzXS54bWxQSwECLQAUAAYACAAAACEAWvQsW78AAAAV AQAACwAAAAAAAAAAAAAAAAAfAQAAX3JlbHMvLnJlbHNQSwECLQAUAAYACAAAACEADzgM4ckAAADj AAAADwAAAAAAAAAAAAAAAAAHAgAAZHJzL2Rvd25yZXYueG1sUEsFBgAAAAADAAMAtwAAAP0CAAAA AA== " fillcolor="#4f81bd [3204]" strokecolor="#0a121c [484]" strokeweight="2pt"/>
                  <v:oval id="Oval 641398631" o:spid="_x0000_s1087"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NkLEywAAAOIAAAAPAAAAZHJzL2Rvd25yZXYueG1sRI9Pa8JA FMTvBb/D8oTe6sZQE0ldRQShB3vw36G31+wzCc2+jdk1Rj+9KxR6HGbmN8xs0ZtadNS6yrKC8SgC QZxbXXGh4LBfv01BOI+ssbZMCm7kYDEfvMww0/bKW+p2vhABwi5DBaX3TSaly0sy6Ea2IQ7eybYG fZBtIXWL1wA3tYyjKJEGKw4LJTa0Kin/3V2Mgpju9fvtmJ46+7XizWRz/vleJkq9DvvlBwhPvf8P /7U/tYJ0EifxNI1SeF4Kd0DOHwAAAP//AwBQSwECLQAUAAYACAAAACEA2+H2y+4AAACFAQAAEwAA AAAAAAAAAAAAAAAAAAAAW0NvbnRlbnRfVHlwZXNdLnhtbFBLAQItABQABgAIAAAAIQBa9CxbvwAA ABUBAAALAAAAAAAAAAAAAAAAAB8BAABfcmVscy8ucmVsc1BLAQItABQABgAIAAAAIQBjNkLEywAA AOIAAAAPAAAAAAAAAAAAAAAAAAcCAABkcnMvZG93bnJldi54bWxQSwUGAAAAAAMAAwC3AAAA/wIA AAAA " fillcolor="#4f81bd [3204]" strokecolor="#0a121c [484]" strokeweight="2pt"/>
                  <v:oval id="Oval 918240089" o:spid="_x0000_s1088"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k9z0yQAAAOMAAAAPAAAAZHJzL2Rvd25yZXYueG1sRE9PT8Iw FL+b8B2aR+JNOhstMCmEkJh4wIOgB27P9bEtrq9zrWP46a0JCcf3+/8Wq8E1oqcu1J4N3E8yEMSF tzWXBt73z3czECEiW2w8k4EzBVgtRzcLzK0/8Rv1u1iKFMIhRwNVjG0uZSgqchgmviVO3NF3DmM6 u1LaDk8p3DVSZZmWDmtODRW2tKmo+Nr9OAOKfpuH88f02PvXDW8ft9+fh7U25nY8rJ9ARBriVXxx v9g0X+m5ms61VvD/UwJALv8AAAD//wMAUEsBAi0AFAAGAAgAAAAhANvh9svuAAAAhQEAABMAAAAA AAAAAAAAAAAAAAAAAFtDb250ZW50X1R5cGVzXS54bWxQSwECLQAUAAYACAAAACEAWvQsW78AAAAV AQAACwAAAAAAAAAAAAAAAAAfAQAAX3JlbHMvLnJlbHNQSwECLQAUAAYACAAAACEAW5Pc9MkAAADj AAAADwAAAAAAAAAAAAAAAAAHAgAAZHJzL2Rvd25yZXYueG1sUEsFBgAAAAADAAMAtwAAAP0CAAAA AA== " fillcolor="#4f81bd [3204]" strokecolor="#0a121c [484]" strokeweight="2pt"/>
                  <v:oval id="Oval 889987903" o:spid="_x0000_s1089"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7r+ZyAAAAOMAAAAPAAAAZHJzL2Rvd25yZXYueG1sRE9La8JA EL4L/odlBG9mE9+kriJCwYM9aNtDb9PsmIRmZ9PsGqO/3i0IPc73ntWmM5VoqXGlZQVJFIMgzqwu OVfw8f46WoJwHlljZZkU3MjBZt3vrTDV9spHak8+FyGEXYoKCu/rVEqXFWTQRbYmDtzZNgZ9OJtc 6gavIdxUchzHc2mw5NBQYE27grKf08UoGNO9mt4+F+fWvu34MDv8fn9t50oNB932BYSnzv+Ln+69 DvOTxSSeLpPZBP5+CgDI9QMAAP//AwBQSwECLQAUAAYACAAAACEA2+H2y+4AAACFAQAAEwAAAAAA AAAAAAAAAAAAAAAAW0NvbnRlbnRfVHlwZXNdLnhtbFBLAQItABQABgAIAAAAIQBa9CxbvwAAABUB AAALAAAAAAAAAAAAAAAAAB8BAABfcmVscy8ucmVsc1BLAQItABQABgAIAAAAIQD67r+ZyAAAAOMA AAAPAAAAAAAAAAAAAAAAAAcCAABkcnMvZG93bnJldi54bWxQSwUGAAAAAAMAAwC3AAAA/AIAAAAA " fillcolor="#4f81bd [3204]" strokecolor="#0a121c [484]" strokeweight="2pt"/>
                  <v:oval id="Oval 1872232940" o:spid="_x0000_s1090"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lSNpygAAAOIAAAAPAAAAZHJzL2Rvd25yZXYueG1sRI9Ba8JA FITvgv9heUIvUne1tImpq2hrwZNU20OPj+xrEsy+Ddk1xn/fLQgeh5n5hlmseluLjlpfOdYwnSgQ xLkzFRcavr8+HlMQPiAbrB2Thit5WC2HgwVmxl34QN0xFCJC2GeooQyhyaT0eUkW/cQ1xNH7da3F EGVbSNPiJcJtLWdKvUiLFceFEht6Kyk/Hc9Ww1gls023f3bFJ+3U9vBzft9L0vph1K9fQQTqwz18 a++MhjR5SpJ0ns7h/1K8A3L5BwAA//8DAFBLAQItABQABgAIAAAAIQDb4fbL7gAAAIUBAAATAAAA AAAAAAAAAAAAAAAAAABbQ29udGVudF9UeXBlc10ueG1sUEsBAi0AFAAGAAgAAAAhAFr0LFu/AAAA FQEAAAsAAAAAAAAAAAAAAAAAHwEAAF9yZWxzLy5yZWxzUEsBAi0AFAAGAAgAAAAhALaVI2nKAAAA 4gAAAA8AAAAAAAAAAAAAAAAABwIAAGRycy9kb3ducmV2LnhtbFBLBQYAAAAAAwADALcAAAD+AgAA AAA= " filled="f" strokecolor="#0a121c [484]" strokeweight="2pt"/>
                  <v:oval id="Oval 74588978" o:spid="_x0000_s1091"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gKwTzQAAAOMAAAAPAAAAZHJzL2Rvd25yZXYueG1sRI9BT8JA EIXvJvyHzZh4ky1YqVYWQkhMOOBBlAO3sTu0jd3Z0l1L4dc7BxOPM/PmvffNl4NrVE9dqD0bmIwT UMSFtzWXBj4/Xu+fQIWIbLHxTAYuFGC5GN3MMbf+zO/U72KpxIRDjgaqGNtc61BU5DCMfUsst6Pv HEYZu1LbDs9i7ho9TZKZdlizJFTY0rqi4nv34wxM6dqkl3127P3bmreP29PXYTUz5u52WL2AijTE f/Hf98ZK/WSSPaTPaSYUwiQL0ItfAAAA//8DAFBLAQItABQABgAIAAAAIQDb4fbL7gAAAIUBAAAT AAAAAAAAAAAAAAAAAAAAAABbQ29udGVudF9UeXBlc10ueG1sUEsBAi0AFAAGAAgAAAAhAFr0LFu/ AAAAFQEAAAsAAAAAAAAAAAAAAAAAHwEAAF9yZWxzLy5yZWxzUEsBAi0AFAAGAAgAAAAhABOArBPN AAAA4wAAAA8AAAAAAAAAAAAAAAAABwIAAGRycy9kb3ducmV2LnhtbFBLBQYAAAAAAwADALcAAAAB AwAAAAA= " fillcolor="#4f81bd [3204]" strokecolor="#0a121c [484]" strokeweight="2pt"/>
                  <v:oval id="Oval 335025802" o:spid="_x0000_s1092"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VfAcywAAAOIAAAAPAAAAZHJzL2Rvd25yZXYueG1sRI9Pa8JA FMTvQr/D8gq96aahaoyuIkLBgx7qn0Nvr9lnEsy+TbPbGP30XUHwOMzMb5jZojOVaKlxpWUF74MI BHFmdcm5gsP+s5+AcB5ZY2WZFFzJwWL+0pthqu2Fv6jd+VwECLsUFRTe16mULivIoBvYmjh4J9sY 9EE2udQNXgLcVDKOopE0WHJYKLCmVUHZefdnFMR0qz6ux/GptdsVb4ab35/v5Uipt9duOQXhqfPP 8KO91gomUTKOJ8kwhvulcAfk/B8AAP//AwBQSwECLQAUAAYACAAAACEA2+H2y+4AAACFAQAAEwAA AAAAAAAAAAAAAAAAAAAAW0NvbnRlbnRfVHlwZXNdLnhtbFBLAQItABQABgAIAAAAIQBa9CxbvwAA ABUBAAALAAAAAAAAAAAAAAAAAB8BAABfcmVscy8ucmVsc1BLAQItABQABgAIAAAAIQBvVfAcywAA AOIAAAAPAAAAAAAAAAAAAAAAAAcCAABkcnMvZG93bnJldi54bWxQSwUGAAAAAAMAAwC3AAAA/wIA AAAA " fillcolor="#4f81bd [3204]" strokecolor="#0a121c [484]" strokeweight="2pt"/>
                  <v:oval id="Oval 1200960865" o:spid="_x0000_s1093"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Fe+0yQAAAOMAAAAPAAAAZHJzL2Rvd25yZXYueG1sRE9La8JA EL4L/Q/LFHozm4T4Sl1FhEIPeqhtD96m2TEJzc6m2W2M/vquIPQ433uW68E0oqfO1ZYVJFEMgriw uuZSwcf7y3gOwnlkjY1lUnAhB+vVw2iJubZnfqP+4EsRQtjlqKDyvs2ldEVFBl1kW+LAnWxn0Iez K6Xu8BzCTSPTOJ5KgzWHhgpb2lZUfB9+jYKUrk12+Zydervf8m6y+/k6bqZKPT0Om2cQngb/L767 X3WYn2bJYpbMkwxuPwUA5OoPAAD//wMAUEsBAi0AFAAGAAgAAAAhANvh9svuAAAAhQEAABMAAAAA AAAAAAAAAAAAAAAAAFtDb250ZW50X1R5cGVzXS54bWxQSwECLQAUAAYACAAAACEAWvQsW78AAAAV AQAACwAAAAAAAAAAAAAAAAAfAQAAX3JlbHMvLnJlbHNQSwECLQAUAAYACAAAACEAAxXvtMkAAADj AAAADwAAAAAAAAAAAAAAAAAHAgAAZHJzL2Rvd25yZXYueG1sUEsFBgAAAAADAAMAtwAAAP0CAAAA AA== " fillcolor="#4f81bd [3204]" strokecolor="#0a121c [484]" strokeweight="2pt"/>
                  <v:oval id="Oval 1885812425" o:spid="_x0000_s1094"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2XV4yQAAAOMAAAAPAAAAZHJzL2Rvd25yZXYueG1sRE/NasJA EL4LfYdlCt7qJsGkmrqKCAUP9lDbHnqbZsckNDubZtcY+/SuIHic738Wq8E0oqfO1ZYVxJMIBHFh dc2lgs+P16cZCOeRNTaWScGZHKyWD6MF5tqe+J36vS9FCGGXo4LK+zaX0hUVGXQT2xIH7mA7gz6c XSl1h6cQbhqZRFEmDdYcGipsaVNR8bs/GgUJ/TfT89fzobdvG96lu7+f73Wm1PhxWL+A8DT4u/jm 3uowP57P0zSeJRlcfwoAyOUFAAD//wMAUEsBAi0AFAAGAAgAAAAhANvh9svuAAAAhQEAABMAAAAA AAAAAAAAAAAAAAAAAFtDb250ZW50X1R5cGVzXS54bWxQSwECLQAUAAYACAAAACEAWvQsW78AAAAV AQAACwAAAAAAAAAAAAAAAAAfAQAAX3JlbHMvLnJlbHNQSwECLQAUAAYACAAAACEAmdl1eMkAAADj AAAADwAAAAAAAAAAAAAAAAAHAgAAZHJzL2Rvd25yZXYueG1sUEsFBgAAAAADAAMAtwAAAP0CAAAA AA== " fillcolor="#4f81bd [3204]" strokecolor="#0a121c [484]" strokeweight="2pt"/>
                  <v:oval id="Oval 2146762369" o:spid="_x0000_s1095"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BIr1zAAAAOMAAAAPAAAAZHJzL2Rvd25yZXYueG1sRI9Ba8JA FITvQv/D8gredLexsTZ1FRGEHuyhth68vWafSWj2bZpdY/TXd4VCj8PMN8PMl72tRUetrxxreBgr EMS5MxUXGj4/NqMZCB+QDdaOScOFPCwXd4M5Zsad+Z26XShELGGfoYYyhCaT0uclWfRj1xBH7+ha iyHKtpCmxXMst7VMlJpKixXHhRIbWpeUf+9OVkNC1/rxsn86du5tzdt0+/N1WE21Ht73qxcQgfrw H/6jX03kVDp5VkkyS+H2Kf4BufgFAAD//wMAUEsBAi0AFAAGAAgAAAAhANvh9svuAAAAhQEAABMA AAAAAAAAAAAAAAAAAAAAAFtDb250ZW50X1R5cGVzXS54bWxQSwECLQAUAAYACAAAACEAWvQsW78A AAAVAQAACwAAAAAAAAAAAAAAAAAfAQAAX3JlbHMvLnJlbHNQSwECLQAUAAYACAAAACEApwSK9cwA AADjAAAADwAAAAAAAAAAAAAAAAAHAgAAZHJzL2Rvd25yZXYueG1sUEsFBgAAAAADAAMAtwAAAAAD AAAAAA== " fillcolor="#4f81bd [3204]" strokecolor="#0a121c [484]" strokeweight="2pt"/>
                  <v:oval id="Oval 379813494" o:spid="_x0000_s1096"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rR1zAAAAOMAAAAPAAAAZHJzL2Rvd25yZXYueG1sRI9Ba8JA FITvQv/D8gq96aYxjW3qKiIIHuxBWw/eXrPPJDT7Ns2uMfrrXaHQ4zDzzTDTeW9q0VHrKssKnkcR COLc6ooLBV+fq+ErCOeRNdaWScGFHMxnD4MpZtqeeUvdzhcilLDLUEHpfZNJ6fKSDLqRbYiDd7St QR9kW0jd4jmUm1rGUZRKgxWHhRIbWpaU/+xORkFM1zq57CfHzn4sefOy+f0+LFKlnh77xTsIT73/ D//Rax24KE3exvE4mcD9U/gDcnYDAAD//wMAUEsBAi0AFAAGAAgAAAAhANvh9svuAAAAhQEAABMA AAAAAAAAAAAAAAAAAAAAAFtDb250ZW50X1R5cGVzXS54bWxQSwECLQAUAAYACAAAACEAWvQsW78A AAAVAQAACwAAAAAAAAAAAAAAAAAfAQAAX3JlbHMvLnJlbHNQSwECLQAUAAYACAAAACEAivq0dcwA AADjAAAADwAAAAAAAAAAAAAAAAAHAgAAZHJzL2Rvd25yZXYueG1sUEsFBgAAAAADAAMAtwAAAAAD AAAAAA== " fillcolor="#4f81bd [3204]" strokecolor="#0a121c [484]" strokeweight="2pt"/>
                  <v:oval id="Oval 170258465" o:spid="_x0000_s1097"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lbECzAAAAOIAAAAPAAAAZHJzL2Rvd25yZXYueG1sRI9Ba8JA FITvBf/D8oTe6iahmjR1FRGEHuxB2x56e80+k9Ds25jdxuivdwuCx2FmvmHmy8E0oqfO1ZYVxJMI BHFhdc2lgs+PzVMGwnlkjY1lUnAmB8vF6GGOubYn3lG/96UIEHY5Kqi8b3MpXVGRQTexLXHwDrYz 6IPsSqk7PAW4aWQSRTNpsOawUGFL64qK3/2fUZDQpXk+f6WH3r6veTvdHn++VzOlHsfD6hWEp8Hf w7f2m1aQJmn0EmdZDP+Xwh2QiysAAAD//wMAUEsBAi0AFAAGAAgAAAAhANvh9svuAAAAhQEAABMA AAAAAAAAAAAAAAAAAAAAAFtDb250ZW50X1R5cGVzXS54bWxQSwECLQAUAAYACAAAACEAWvQsW78A AAAVAQAACwAAAAAAAAAAAAAAAAAfAQAAX3JlbHMvLnJlbHNQSwECLQAUAAYACAAAACEAbpWxAswA AADiAAAADwAAAAAAAAAAAAAAAAAHAgAAZHJzL2Rvd25yZXYueG1sUEsFBgAAAAADAAMAtwAAAAAD AAAAAA== " fillcolor="#4f81bd [3204]" strokecolor="#0a121c [484]" strokeweight="2pt"/>
                </v:group>
                <v:oval id="Oval 1" o:spid="_x0000_s1098" style="position:absolute;left:9144;width:495;height:8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yjQCywAAAOIAAAAPAAAAZHJzL2Rvd25yZXYueG1sRI/NTsMw EITvSLyDtUjcqNOKlDTUrQAV6IELpVKvK3uJA/E6ik1+eHqMhMRxNPPNaNbb0TWipy7UnhXMZxkI Yu1NzZWC49vjVQEiRGSDjWdSMFGA7eb8bI2l8QO/Un+IlUglHEpUYGNsSymDtuQwzHxLnLx33zmM SXaVNB0Oqdw1cpFlS+mw5rRgsaUHS/rz8OUU3Ey26Ff3zx9TvvvehRf9dBr0QqnLi/HuFkSkMf6H /+i9Sdw8W+bF6jqH30vpDsjNDwAAAP//AwBQSwECLQAUAAYACAAAACEA2+H2y+4AAACFAQAAEwAA AAAAAAAAAAAAAAAAAAAAW0NvbnRlbnRfVHlwZXNdLnhtbFBLAQItABQABgAIAAAAIQBa9CxbvwAA ABUBAAALAAAAAAAAAAAAAAAAAB8BAABfcmVscy8ucmVsc1BLAQItABQABgAIAAAAIQB8yjQCywAA AOIAAAAPAAAAAAAAAAAAAAAAAAcCAABkcnMvZG93bnJldi54bWxQSwUGAAAAAAMAAwC3AAAA/wIA AAAA " fillcolor="red" strokecolor="#0a121c [484]" strokeweight="2pt"/>
              </v:group>
            </w:pict>
          </mc:Fallback>
        </mc:AlternateContent>
      </w:r>
      <w:r w:rsidRPr="00185DA4">
        <w:rPr>
          <w:rFonts w:ascii="Times New Roman" w:hAnsi="Times New Roman" w:cs="Times New Roman"/>
          <w:b/>
          <w:noProof/>
          <w:sz w:val="24"/>
          <w:szCs w:val="24"/>
        </w:rPr>
        <mc:AlternateContent>
          <mc:Choice Requires="wpg">
            <w:drawing>
              <wp:anchor distT="0" distB="0" distL="114300" distR="114300" simplePos="0" relativeHeight="251677696" behindDoc="0" locked="0" layoutInCell="1" allowOverlap="1" wp14:anchorId="69DD89FF" wp14:editId="221E2244">
                <wp:simplePos x="0" y="0"/>
                <wp:positionH relativeFrom="margin">
                  <wp:posOffset>182292</wp:posOffset>
                </wp:positionH>
                <wp:positionV relativeFrom="paragraph">
                  <wp:posOffset>187325</wp:posOffset>
                </wp:positionV>
                <wp:extent cx="1706880" cy="1680210"/>
                <wp:effectExtent l="0" t="0" r="26670" b="15240"/>
                <wp:wrapNone/>
                <wp:docPr id="1393145243" name="Group 66"/>
                <wp:cNvGraphicFramePr/>
                <a:graphic xmlns:a="http://schemas.openxmlformats.org/drawingml/2006/main">
                  <a:graphicData uri="http://schemas.microsoft.com/office/word/2010/wordprocessingGroup">
                    <wpg:wgp>
                      <wpg:cNvGrpSpPr/>
                      <wpg:grpSpPr>
                        <a:xfrm>
                          <a:off x="0" y="0"/>
                          <a:ext cx="1706880" cy="1680210"/>
                          <a:chOff x="0" y="0"/>
                          <a:chExt cx="1681854" cy="1724261"/>
                        </a:xfrm>
                      </wpg:grpSpPr>
                      <wps:wsp>
                        <wps:cNvPr id="31713414" name="Oval 52405643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E6080E7" w14:textId="77777777" w:rsidR="001D163D" w:rsidRDefault="001D163D" w:rsidP="001D163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wps:txbx>
                        <wps:bodyPr rtlCol="0" anchor="ctr"/>
                      </wps:wsp>
                      <wps:wsp>
                        <wps:cNvPr id="191438111" name="Oval 1964197712"/>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84710261" name="Oval 377194073"/>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79140459" name="Oval 1940823539"/>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45209482" name="Oval 503774397"/>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6351116" name="Oval 1050921706"/>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69661708" name="Oval 176003976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0775386" name="Oval 873684452"/>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0976748" name="Oval 1705186293"/>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88183252" name="Oval 1988694238"/>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5987569" name="Oval 191337811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07818990" name="Oval 1860925305"/>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54433809" name="Oval 988629111"/>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8482718" name="Oval 339693514"/>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0724326" name="Oval 663705981"/>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06267283" name="Oval 497092633"/>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1610519" name="Oval 1304478428"/>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27701453" name="Oval 276501243"/>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73565102" name="Oval 1494830776"/>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01917539" name="Oval 1137154266"/>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71503076" name="Oval 2035160143"/>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9DD89FF" id="Group 66" o:spid="_x0000_s1099" style="position:absolute;margin-left:14.35pt;margin-top:14.75pt;width:134.4pt;height:132.3pt;z-index:251677696;mso-position-horizontal-relative:margin;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QPnXvwUAAGI3AAAOAAAAZHJzL2Uyb0RvYy54bWzsW8tu20YU3RfoPxDc15r3Q7CcRdJ4UzRB 034ATVEPgCIJkrHkv++ZIUVTsp2YMYKqwHghSyRnOHN5eO49d+5cvzvs8ug+q5ttWSxiekXiKCvS crkt1ov4n78//mbiqGmTYpnkZZEt4oesid/d/PrL9b6aZ6zclPkyqyN0UjTzfbWIN21bzWezJt1k u6S5KquswMlVWe+SFj/r9WxZJ3v0vstnjBA125f1sqrLNGsaHP3QnYxvfP+rVZa2n1arJmujfBFj bK3/rP3nnfuc3Vwn83WdVJtt2g8j+YFR7JJtgZsOXX1I2iT6Wm+fdLXbpnXZlKv2Ki13s3K12qaZ nwNmQ8nZbG7r8mvl57Ke79fVYCaY9sxOP9xt+uf9bV19qT7XsMS+WsMW/peby2FV79x/jDI6eJM9 DCbLDm2U4iDVRBkDy6Y4R5UhjPZGTTew/JN26eb3Y0tlqJGib6mZYIq6xzE73nh2Mpx9BYA0jzZo 3maDL5ukyrxpmzls8LmOtstFzKmmXFAMqkh2QOun+ySPJBNEKsG1G50bBq4fDNbMG9juGWtJpq3i cQSzKGkVkR3UjnZTklPBuskLJpVWJ3NP5lXdtLdZuYvcl0Wc5fm2atyIk3ly/0fTdpY6XuUOF+XH bZ67426Q3bD8t/Yhz9wFefFXtsI88diY78i/Zdn7vI4wz0WcpGlWtLQ7tUmWWXeYSkL8M8WTGVr4 5+Q7dD2vcOOh774D9wY/7bsbdn+9a5r5l3RoTL41sK7x0MLfuSzaofFuW5T1cx3kmFV/5+76o5E6 0zgrtYe7g8eAOD7mu3L5AFzUbf6+7NgjKdJNCfJI29p359oBkx0qfjo4qaWCG0rpCTqpVYJarSk7 jvtV8ORGCWE9PIWxRvUv7RGelklmVAdPbYWSHvzDqxng+TK2fw48Lw2MjBihKXGcPeZKDiBaQTSf BEYGH8I7rmTcCmNca1DD0VMwzRU/+hgm4TYCHD2N/2dseWlwpEaDHYmQoLSR63ZYNIxLbifh0Qiu juQoJNUebY94lEIw3MdFPI4nfd9voMbgrh/Dii7ieIW7vjgAaiEZAXchphsBUBIwouB2Wuw4wh9l TCjhg8MAwEuKFy8NgIYqLhEcImgb4Y8SSSxzIm0SAVItqAaSwXAGYaf00XPAX8Cfy7E8L50pV1Yp IA0JnzEAtSIE/KemyRMKF8s1YksgUFsumQ8oAwIDAl9GICOcaC2hbE8QaCAejIB3nsaADoBKewBa hpSQj/ICAAMAXwYgtQREp8U5AxIoVsXsNE2sjWUMmhcECBVjSNAgPsUY8Pcy/qRBRp1DkZ7wH7XG KAs281kVl7J8VYLQEoSTXYKQWmnFWf46aOAh6xySMP3qiQBOjJbqPAdDOdfIW0/DH8XySY8/ZSX+ TnOCAX8Bf8NqXI8/qghwZqyF2xxLEKxuIE/HuyW4VxOgIViQlZ0DFkxYEkRw8MBDocHzIhjr2YJz Q04Z0DlgZt3CHZY1Xo8/i6BvjD8vYIICCRHgyxEggjxkoDVc7ZgAObcKORSUNUzBH9Os97+Cy/MM NJKNzEjcpiv7kLJP8LxhGSQUMCzitxQwXFpC2nljJjg7zcYoxTVBmDiNC10JQl9Mc1aoEOLAEAcO TrWPAxVRTGlmUFEwCgOF1QgDFeoMprAgVVRJ0dUmQATbkIjuSr2CF/6GF0bCT0E7OPc5AiDlRAht BJsohBXTqBD0QsSg3kaHTHTQId/RISg+1YQKecqATCtJKHzyJAZEdeCgQxQKZHnQIQF/38Of5lJJ lAeeEqDAQoZbo5tWjOBWQpyicSshAYBQWBdYPX1p4kMRlK1gLfjMA1PUFEhsNJgGwG4VzqCSEBrk pDI1qI+gPs7VB0VdNMr+CFhuHP2hOgFRIZzyNO9LiTFd7IdtNqgwDPhzG03+p+rD72jCRi6/eabf dOZ2io1/+50pj1vjbv4FAAD//wMAUEsDBBQABgAIAAAAIQBiWvx04AAAAAkBAAAPAAAAZHJzL2Rv d25yZXYueG1sTI9BT8JAEIXvJv6HzZh4k22rCJRuCSHqiZgIJobb0B3ahu5u013a8u8dTnqaN3kv b77JVqNpRE+dr51VEE8iEGQLp2tbKvjevz/NQfiAVmPjLCm4kodVfn+XYardYL+o34VScIn1KSqo QmhTKX1RkUE/cS1Z9k6uMxh47UqpOxy43DQyiaJXabC2fKHCljYVFefdxSj4GHBYP8dv/fZ82lwP ++nnzzYmpR4fxvUSRKAx/IXhhs/okDPT0V2s9qJRkMxnnOS5mIJgP1nMWBxv4iUGmWfy/wf5LwAA AP//AwBQSwECLQAUAAYACAAAACEAtoM4kv4AAADhAQAAEwAAAAAAAAAAAAAAAAAAAAAAW0NvbnRl bnRfVHlwZXNdLnhtbFBLAQItABQABgAIAAAAIQA4/SH/1gAAAJQBAAALAAAAAAAAAAAAAAAAAC8B AABfcmVscy8ucmVsc1BLAQItABQABgAIAAAAIQA0QPnXvwUAAGI3AAAOAAAAAAAAAAAAAAAAAC4C AABkcnMvZTJvRG9jLnhtbFBLAQItABQABgAIAAAAIQBiWvx04AAAAAkBAAAPAAAAAAAAAAAAAAAA ABkIAABkcnMvZG93bnJldi54bWxQSwUGAAAAAAQABADzAAAAJgkAAAAA ">
                <v:oval id="Oval 524056437" o:spid="_x0000_s1100"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B+QWygAAAOEAAAAPAAAAZHJzL2Rvd25yZXYueG1sRI9Pa8JA FMTvhX6H5QleSt2Nf6pEV1HbgidpbA89PrLPJDT7NmTXmH77bkHwOMzMb5jVpre16Kj1lWMNyUiB IM6dqbjQ8PX5/rwA4QOywdoxafglD5v148MKU+OunFF3CoWIEPYpaihDaFIpfV6SRT9yDXH0zq61 GKJsC2lavEa4reVYqRdpseK4UGJD+5Lyn9PFanhS8/GuO85c8UEH9ZZ9X16PkrQeDvrtEkSgPtzD t/bBaJgk82QyTabw/yi+Abn+AwAA//8DAFBLAQItABQABgAIAAAAIQDb4fbL7gAAAIUBAAATAAAA AAAAAAAAAAAAAAAAAABbQ29udGVudF9UeXBlc10ueG1sUEsBAi0AFAAGAAgAAAAhAFr0LFu/AAAA FQEAAAsAAAAAAAAAAAAAAAAAHwEAAF9yZWxzLy5yZWxzUEsBAi0AFAAGAAgAAAAhAGAH5BbKAAAA 4QAAAA8AAAAAAAAAAAAAAAAABwIAAGRycy9kb3ducmV2LnhtbFBLBQYAAAAAAwADALcAAAD+AgAA AAA= " filled="f" strokecolor="#0a121c [484]" strokeweight="2pt">
                  <v:textbox>
                    <w:txbxContent>
                      <w:p w14:paraId="7E6080E7" w14:textId="77777777" w:rsidR="001D163D" w:rsidRDefault="001D163D" w:rsidP="001D163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v:textbox>
                </v:oval>
                <v:oval id="Oval 1964197712" o:spid="_x0000_s1101"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cF01xwAAAOIAAAAPAAAAZHJzL2Rvd25yZXYueG1sRE/LTgIx FN2b8A/NNXFjoC0q4EghgpqwIvJYsLyZXmcmTG8n0zKMf29NTFyenPd82btadNSGyrMBPVIgiHNv Ky4MHA8fwxmIEJEt1p7JwDcFWC4GN3PMrL/yjrp9LEQK4ZChgTLGJpMy5CU5DCPfECfuy7cOY4Jt IW2L1xTuajlWaiIdVpwaSmxoXVJ+3l+cgXs1Ha+67ZMvPmmj3neny9tWkjF3t/3rC4hIffwX/7k3 Ns1/1o8PM601/F5KGOTiBwAA//8DAFBLAQItABQABgAIAAAAIQDb4fbL7gAAAIUBAAATAAAAAAAA AAAAAAAAAAAAAABbQ29udGVudF9UeXBlc10ueG1sUEsBAi0AFAAGAAgAAAAhAFr0LFu/AAAAFQEA AAsAAAAAAAAAAAAAAAAAHwEAAF9yZWxzLy5yZWxzUEsBAi0AFAAGAAgAAAAhAHRwXTXHAAAA4gAA AA8AAAAAAAAAAAAAAAAABwIAAGRycy9kb3ducmV2LnhtbFBLBQYAAAAAAwADALcAAAD7AgAAAAA= " filled="f" strokecolor="#0a121c [484]" strokeweight="2pt"/>
                <v:oval id="Oval 377194073" o:spid="_x0000_s1102"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H7gFywAAAOMAAAAPAAAAZHJzL2Rvd25yZXYueG1sRI9Ba8JA FITvBf/D8gq9lLqbUKNEV1HbgieptoceH9lnEpp9G7JrjP/eLQg9DjPzDbNYDbYRPXW+dqwhGSsQ xIUzNZcavr8+XmYgfEA22DgmDVfysFqOHhaYG3fhA/XHUIoIYZ+jhiqENpfSFxVZ9GPXEkfv5DqL IcqulKbDS4TbRqZKZdJizXGhwpa2FRW/x7PV8Kym6abfT1z5STv1fvg5v+0laf30OKznIAIN4T98 b++MhlTNXqeJSrME/j7FPyCXNwAAAP//AwBQSwECLQAUAAYACAAAACEA2+H2y+4AAACFAQAAEwAA AAAAAAAAAAAAAAAAAAAAW0NvbnRlbnRfVHlwZXNdLnhtbFBLAQItABQABgAIAAAAIQBa9CxbvwAA ABUBAAALAAAAAAAAAAAAAAAAAB8BAABfcmVscy8ucmVsc1BLAQItABQABgAIAAAAIQA5H7gFywAA AOMAAAAPAAAAAAAAAAAAAAAAAAcCAABkcnMvZG93bnJldi54bWxQSwUGAAAAAAMAAwC3AAAA/wIA AAAA " filled="f" strokecolor="#0a121c [484]" strokeweight="2pt"/>
                <v:oval id="Oval 1940823539" o:spid="_x0000_s1103"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Rz1VyQAAAOMAAAAPAAAAZHJzL2Rvd25yZXYueG1sRE9La8JA EL4L/Q/LFLyZjRJfqauIUPBgD2p76G2aHZPQ7GyaXWP017sFweN871msOlOJlhpXWlYwjGIQxJnV JecKPo/vgxkI55E1VpZJwZUcrJYvvQWm2l54T+3B5yKEsEtRQeF9nUrpsoIMusjWxIE72cagD2eT S93gJYSbSo7ieCINlhwaCqxpU1D2ezgbBSO6Vcn1a3pq7ceGd+Pd38/3eqJU/7Vbv4Hw1Pmn+OHe 6jB/Np0PkzgZz+H/pwCAXN4BAAD//wMAUEsBAi0AFAAGAAgAAAAhANvh9svuAAAAhQEAABMAAAAA AAAAAAAAAAAAAAAAAFtDb250ZW50X1R5cGVzXS54bWxQSwECLQAUAAYACAAAACEAWvQsW78AAAAV AQAACwAAAAAAAAAAAAAAAAAfAQAAX3JlbHMvLnJlbHNQSwECLQAUAAYACAAAACEASUc9VckAAADj AAAADwAAAAAAAAAAAAAAAAAHAgAAZHJzL2Rvd25yZXYueG1sUEsFBgAAAAADAAMAtwAAAP0CAAAA AA== " fillcolor="#4f81bd [3204]" strokecolor="#0a121c [484]" strokeweight="2pt"/>
                <v:oval id="Oval 503774397" o:spid="_x0000_s1104"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DGpRyQAAAOMAAAAPAAAAZHJzL2Rvd25yZXYueG1sRE9La8JA EL4X+h+WKXirG0N8NLqKCAUPeqjVQ29jdkyC2dk0u8bor+8KQo/zvWe26EwlWmpcaVnBoB+BIM6s LjlXsP/+fJ+AcB5ZY2WZFNzIwWL++jLDVNsrf1G787kIIexSVFB4X6dSuqwgg65va+LAnWxj0Iez yaVu8BrCTSXjKBpJgyWHhgJrWhWUnXcXoyCme5XcDuNTa7cr3gw3v8ef5Uip3lu3nILw1Pl/8dO9 1mH+OBnG0UcyieHxUwBAzv8AAAD//wMAUEsBAi0AFAAGAAgAAAAhANvh9svuAAAAhQEAABMAAAAA AAAAAAAAAAAAAAAAAFtDb250ZW50X1R5cGVzXS54bWxQSwECLQAUAAYACAAAACEAWvQsW78AAAAV AQAACwAAAAAAAAAAAAAAAAAfAQAAX3JlbHMvLnJlbHNQSwECLQAUAAYACAAAACEA1wxqUckAAADj AAAADwAAAAAAAAAAAAAAAAAHAgAAZHJzL2Rvd25yZXYueG1sUEsFBgAAAAADAAMAtwAAAP0CAAAA AA== " fillcolor="#4f81bd [3204]" strokecolor="#0a121c [484]" strokeweight="2pt"/>
                <v:oval id="Oval 1050921706" o:spid="_x0000_s1105"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QcmbywAAAOIAAAAPAAAAZHJzL2Rvd25yZXYueG1sRI9Ba8JA FITvhf6H5RW81c1qjZK6iggFD/agrQdvz+wzCc2+TbNrjP31bqHQ4zAz3zDzZW9r0VHrK8ca1DAB QZw7U3Gh4fPj7XkGwgdkg7Vj0nAjD8vF48McM+OuvKNuHwoRIewz1FCG0GRS+rwki37oGuLonV1r MUTZFtK0eI1wW8tRkqTSYsVxocSG1iXlX/uL1TCin/rldpieO/e+5u1k+306rlKtB0/96hVEoD78 h//aG6NhptLxRCmVwu+leAfk4g4AAP//AwBQSwECLQAUAAYACAAAACEA2+H2y+4AAACFAQAAEwAA AAAAAAAAAAAAAAAAAAAAW0NvbnRlbnRfVHlwZXNdLnhtbFBLAQItABQABgAIAAAAIQBa9CxbvwAA ABUBAAALAAAAAAAAAAAAAAAAAB8BAABfcmVscy8ucmVsc1BLAQItABQABgAIAAAAIQBsQcmbywAA AOIAAAAPAAAAAAAAAAAAAAAAAAcCAABkcnMvZG93bnJldi54bWxQSwUGAAAAAAMAAwC3AAAA/wIA AAAA " fillcolor="#4f81bd [3204]" strokecolor="#0a121c [484]" strokeweight="2pt"/>
                <v:oval id="Oval 1760039762" o:spid="_x0000_s1106"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BI9UzAAAAOMAAAAPAAAAZHJzL2Rvd25yZXYueG1sRI9BT8JA EIXvJvyHzZB4ky2gi1YWQkhMPOAB1IO3sTu0jd3Z0l1L8dc7BxOPM+/Ne98s14NvVE9drANbmE4y UMRFcDWXFt5en27uQcWE7LAJTBYuFGG9Gl0tMXfhzHvqD6lUEsIxRwtVSm2udSwq8hgnoSUW7Rg6 j0nGrtSuw7OE+0bPssxojzVLQ4UtbSsqvg7f3sKMfprby/vi2IeXLe/udqfPj42x9no8bB5BJRrS v/nv+tkJ/tw8GDNdZAItP8kC9OoXAAD//wMAUEsBAi0AFAAGAAgAAAAhANvh9svuAAAAhQEAABMA AAAAAAAAAAAAAAAAAAAAAFtDb250ZW50X1R5cGVzXS54bWxQSwECLQAUAAYACAAAACEAWvQsW78A AAAVAQAACwAAAAAAAAAAAAAAAAAfAQAAX3JlbHMvLnJlbHNQSwECLQAUAAYACAAAACEADgSPVMwA AADjAAAADwAAAAAAAAAAAAAAAAAHAgAAZHJzL2Rvd25yZXYueG1sUEsFBgAAAAADAAMAtwAAAAAD AAAAAA== " fillcolor="#4f81bd [3204]" strokecolor="#0a121c [484]" strokeweight="2pt"/>
                <v:oval id="Oval 873684452" o:spid="_x0000_s1107"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7p1PzAAAAOMAAAAPAAAAZHJzL2Rvd25yZXYueG1sRI9Pa8JA FMTvhX6H5RW81d36J5HUVUQQerAHbXvw9sw+k9Ds2zS7jdFP7xaEHoeZ3wwzX/a2Fh21vnKs4WWo QBDnzlRcaPj82DzPQPiAbLB2TBou5GG5eHyYY2bcmXfU7UMhYgn7DDWUITSZlD4vyaIfuoY4eifX WgxRtoU0LZ5jua3lSKlEWqw4LpTY0Lqk/Hv/azWM6FpPLl/pqXPva95Otz/HwyrRevDUr15BBOrD f/hOv5nIqbFK0+l4lsDfp/gH5OIGAAD//wMAUEsBAi0AFAAGAAgAAAAhANvh9svuAAAAhQEAABMA AAAAAAAAAAAAAAAAAAAAAFtDb250ZW50X1R5cGVzXS54bWxQSwECLQAUAAYACAAAACEAWvQsW78A AAAVAQAACwAAAAAAAAAAAAAAAAAfAQAAX3JlbHMvLnJlbHNQSwECLQAUAAYACAAAACEAqe6dT8wA AADjAAAADwAAAAAAAAAAAAAAAAAHAgAAZHJzL2Rvd25yZXYueG1sUEsFBgAAAAADAAMAtwAAAAAD AAAAAA== " fillcolor="#4f81bd [3204]" strokecolor="#0a121c [484]" strokeweight="2pt"/>
                <v:oval id="Oval 1705186293" o:spid="_x0000_s1108"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0/lGyAAAAOIAAAAPAAAAZHJzL2Rvd25yZXYueG1sRE9NT8JA EL2b8B82Y+JNthJspbIQQmLiAQ8CHrgN3aFt7M6W7lqKv945mHB8ed/z5eAa1VMXas8GnsYJKOLC 25pLA/vd2+MLqBCRLTaeycCVAiwXo7s55tZf+JP6bSyVhHDI0UAVY5trHYqKHIaxb4mFO/nOYRTY ldp2eJFw1+hJkqTaYc3SUGFL64qK7+2PMzCh32Z6/cpOvf9Y8+Z5cz4eVqkxD/fD6hVUpCHexP/u dyvzZ8ksS7OpbJZLgkEv/gAAAP//AwBQSwECLQAUAAYACAAAACEA2+H2y+4AAACFAQAAEwAAAAAA AAAAAAAAAAAAAAAAW0NvbnRlbnRfVHlwZXNdLnhtbFBLAQItABQABgAIAAAAIQBa9CxbvwAAABUB AAALAAAAAAAAAAAAAAAAAB8BAABfcmVscy8ucmVsc1BLAQItABQABgAIAAAAIQAD0/lGyAAAAOIA AAAPAAAAAAAAAAAAAAAAAAcCAABkcnMvZG93bnJldi54bWxQSwUGAAAAAAMAAwC3AAAA/AIAAAAA " fillcolor="#4f81bd [3204]" strokecolor="#0a121c [484]" strokeweight="2pt"/>
                <v:oval id="Oval 1988694238" o:spid="_x0000_s1109"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39ggzAAAAOIAAAAPAAAAZHJzL2Rvd25yZXYueG1sRI9Pa8JA FMTvhX6H5RV6qxtTY0PqKiIIPdiDf3rw9sw+k9Ds25jdxuindwuCx2FmfsNMZr2pRUetqywrGA4i EMS51RUXCnbb5VsKwnlkjbVlUnAhB7Pp89MEM23PvKZu4wsRIOwyVFB632RSurwkg25gG+LgHW1r 0AfZFlK3eA5wU8s4isbSYMVhocSGFiXlv5s/oyCmaz26/HwcO/u94FWyOh3287FSry/9/BOEp94/ wvf2l1aQpOkwfY+TGP4vhTsgpzcAAAD//wMAUEsBAi0AFAAGAAgAAAAhANvh9svuAAAAhQEAABMA AAAAAAAAAAAAAAAAAAAAAFtDb250ZW50X1R5cGVzXS54bWxQSwECLQAUAAYACAAAACEAWvQsW78A AAAVAQAACwAAAAAAAAAAAAAAAAAfAQAAX3JlbHMvLnJlbHNQSwECLQAUAAYACAAAACEAqN/YIMwA AADiAAAADwAAAAAAAAAAAAAAAAAHAgAAZHJzL2Rvd25yZXYueG1sUEsFBgAAAAADAAMAtwAAAAAD AAAAAA== " fillcolor="#4f81bd [3204]" strokecolor="#0a121c [484]" strokeweight="2pt"/>
                <v:oval id="Oval 1913378118" o:spid="_x0000_s1110"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4w+kzAAAAOIAAAAPAAAAZHJzL2Rvd25yZXYueG1sRI9Ba8JA FITvQv/D8gq9mU3FRBNdRYRCD/agbQ+9PbPPJDT7Ns1uY+yvdwuCx2FmvmGW68E0oqfO1ZYVPEcx COLC6ppLBR/vL+M5COeRNTaWScGFHKxXD6Ml5tqeeU/9wZciQNjlqKDyvs2ldEVFBl1kW+LgnWxn 0AfZlVJ3eA5w08hJHKfSYM1hocKWthUV34dfo2BCf8308jk79fZty7tk93P82qRKPT0OmwUIT4O/ h2/tV61gmiXZfJakGfxfCndArq4AAAD//wMAUEsBAi0AFAAGAAgAAAAhANvh9svuAAAAhQEAABMA AAAAAAAAAAAAAAAAAAAAAFtDb250ZW50X1R5cGVzXS54bWxQSwECLQAUAAYACAAAACEAWvQsW78A AAAVAQAACwAAAAAAAAAAAAAAAAAfAQAAX3JlbHMvLnJlbHNQSwECLQAUAAYACAAAACEAoOMPpMwA AADiAAAADwAAAAAAAAAAAAAAAAAHAgAAZHJzL2Rvd25yZXYueG1sUEsFBgAAAAADAAMAtwAAAAAD AAAAAA== " fillcolor="#4f81bd [3204]" strokecolor="#0a121c [484]" strokeweight="2pt"/>
                <v:oval id="Oval 1860925305" o:spid="_x0000_s1111"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81l7zQAAAOMAAAAPAAAAZHJzL2Rvd25yZXYueG1sRI9BT8JA EIXvJvyHzZB4ky1ES6kshJCQeMCDqAduQ3doG7uzpbuW4q93DiYeZ+bNe+9brgfXqJ66UHs2MJ0k oIgLb2suDXy87x4yUCEiW2w8k4EbBVivRndLzK2/8hv1h1gqMeGQo4EqxjbXOhQVOQwT3xLL7ew7 h1HGrtS2w6uYu0bPkiTVDmuWhApb2lZUfB2+nYEZ/TSPt8/5ufevW94/7S+n4yY15n48bJ5BRRri v/jv+8VK/TSZZ9NssRAKYZIF6NUvAAAA//8DAFBLAQItABQABgAIAAAAIQDb4fbL7gAAAIUBAAAT AAAAAAAAAAAAAAAAAAAAAABbQ29udGVudF9UeXBlc10ueG1sUEsBAi0AFAAGAAgAAAAhAFr0LFu/ AAAAFQEAAAsAAAAAAAAAAAAAAAAAHwEAAF9yZWxzLy5yZWxzUEsBAi0AFAAGAAgAAAAhAJHzWXvN AAAA4wAAAA8AAAAAAAAAAAAAAAAABwIAAGRycy9kb3ducmV2LnhtbFBLBQYAAAAAAwADALcAAAAB AwAAAAA= " fillcolor="#4f81bd [3204]" strokecolor="#0a121c [484]" strokeweight="2pt"/>
                <v:oval id="Oval 988629111" o:spid="_x0000_s1112"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OqStzAAAAOIAAAAPAAAAZHJzL2Rvd25yZXYueG1sRI9Ba8JA FITvBf/D8gre6qYabRpdRYRCD/agtofeXrPPJJh9G7NrjP76riB4HGbmG2a26EwlWmpcaVnB6yAC QZxZXXKu4Hv38ZKAcB5ZY2WZFFzIwWLee5phqu2ZN9RufS4ChF2KCgrv61RKlxVk0A1sTRy8vW0M +iCbXOoGzwFuKjmMook0WHJYKLCmVUHZYXsyCoZ0reLLz9u+tV8rXo/Xx7/f5USp/nO3nILw1PlH +N7+1AqScRyPRkn0DrdL4Q7I+T8AAAD//wMAUEsBAi0AFAAGAAgAAAAhANvh9svuAAAAhQEAABMA AAAAAAAAAAAAAAAAAAAAAFtDb250ZW50X1R5cGVzXS54bWxQSwECLQAUAAYACAAAACEAWvQsW78A AAAVAQAACwAAAAAAAAAAAAAAAAAfAQAAX3JlbHMvLnJlbHNQSwECLQAUAAYACAAAACEAhzqkrcwA AADiAAAADwAAAAAAAAAAAAAAAAAHAgAAZHJzL2Rvd25yZXYueG1sUEsFBgAAAAADAAMAtwAAAAAD AAAAAA== " fillcolor="#4f81bd [3204]" strokecolor="#0a121c [484]" strokeweight="2pt"/>
                <v:oval id="Oval 339693514" o:spid="_x0000_s1113"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GV1HxwAAAOIAAAAPAAAAZHJzL2Rvd25yZXYueG1sRE/Pa8Iw FL4P/B/CG+wyZmLVWTqj6HTgSdTtsOOjeWuLzUtpYq3//XIQPH58v+fL3taio9ZXjjWMhgoEce5M xYWGn++vtxSED8gGa8ek4UYelovB0xwz4658pO4UChFD2GeooQyhyaT0eUkW/dA1xJH7c63FEGFb SNPiNYbbWiZKvUuLFceGEhv6LCk/ny5Ww6uaJetuP3XFgXZqe/y9bPaStH557lcfIAL14SG+u3dG QzJOJ2kyG8XN8VK8A3LxDwAA//8DAFBLAQItABQABgAIAAAAIQDb4fbL7gAAAIUBAAATAAAAAAAA AAAAAAAAAAAAAABbQ29udGVudF9UeXBlc10ueG1sUEsBAi0AFAAGAAgAAAAhAFr0LFu/AAAAFQEA AAsAAAAAAAAAAAAAAAAAHwEAAF9yZWxzLy5yZWxzUEsBAi0AFAAGAAgAAAAhAKsZXUfHAAAA4gAA AA8AAAAAAAAAAAAAAAAABwIAAGRycy9kb3ducmV2LnhtbFBLBQYAAAAAAwADALcAAAD7AgAAAAA= " filled="f" strokecolor="#0a121c [484]" strokeweight="2pt"/>
                <v:oval id="Oval 663705981" o:spid="_x0000_s1114"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UuXGyAAAAOIAAAAPAAAAZHJzL2Rvd25yZXYueG1sRE/LasJA FN0X/IfhCu7qpNFGSR1FhIILu6iPhbvbzDUJzdxJM2OM/XpHEFweznu26EwlWmpcaVnB2zACQZxZ XXKuYL/7fJ2CcB5ZY2WZFFzJwWLee5lhqu2Fv6nd+lyEEHYpKii8r1MpXVaQQTe0NXHgTrYx6ANs cqkbvIRwU8k4ihJpsOTQUGBNq4Ky3+3ZKIjpvxpfD5NTa79WvHnf/P0cl4lSg363/ADhqfNP8cO9 1mF+Ek3i8ShO4H4pYJDzGwAAAP//AwBQSwECLQAUAAYACAAAACEA2+H2y+4AAACFAQAAEwAAAAAA AAAAAAAAAAAAAAAAW0NvbnRlbnRfVHlwZXNdLnhtbFBLAQItABQABgAIAAAAIQBa9CxbvwAAABUB AAALAAAAAAAAAAAAAAAAAB8BAABfcmVscy8ucmVsc1BLAQItABQABgAIAAAAIQAEUuXGyAAAAOIA AAAPAAAAAAAAAAAAAAAAAAcCAABkcnMvZG93bnJldi54bWxQSwUGAAAAAAMAAwC3AAAA/AIAAAAA " fillcolor="#4f81bd [3204]" strokecolor="#0a121c [484]" strokeweight="2pt"/>
                <v:oval id="Oval 497092633" o:spid="_x0000_s1115"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eRC6ywAAAOIAAAAPAAAAZHJzL2Rvd25yZXYueG1sRI9Ba8JA FITvBf/D8oTe6sa0XSW6igiFHuyhVg/entlnEsy+jdltjP313YLQ4zAz3zDzZW9r0VHrK8caxqME BHHuTMWFht3X29MUhA/IBmvHpOFGHpaLwcMcM+Ou/EndNhQiQthnqKEMocmk9HlJFv3INcTRO7nW YoiyLaRp8RrhtpZpkihpseK4UGJD65Ly8/bbakjpp3657Senzn2sefO6uRwPK6X147BfzUAE6sN/ +N5+NxpUolI1SafP8Hcp3gG5+AUAAP//AwBQSwECLQAUAAYACAAAACEA2+H2y+4AAACFAQAAEwAA AAAAAAAAAAAAAAAAAAAAW0NvbnRlbnRfVHlwZXNdLnhtbFBLAQItABQABgAIAAAAIQBa9CxbvwAA ABUBAAALAAAAAAAAAAAAAAAAAB8BAABfcmVscy8ucmVsc1BLAQItABQABgAIAAAAIQAzeRC6ywAA AOIAAAAPAAAAAAAAAAAAAAAAAAcCAABkcnMvZG93bnJldi54bWxQSwUGAAAAAAMAAwC3AAAA/wIA AAAA " fillcolor="#4f81bd [3204]" strokecolor="#0a121c [484]" strokeweight="2pt"/>
                <v:oval id="Oval 1304478428" o:spid="_x0000_s1116"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kWDXyQAAAOMAAAAPAAAAZHJzL2Rvd25yZXYueG1sRE9Na8JA FLwX+h+WV+hNN5EaNXUVEYQe9KC2B2/P7DMJzb6N2W2M/npXEHoZGOaLmc47U4mWGldaVhD3IxDE mdUl5wq+96veGITzyBory6TgSg7ms9eXKabaXnhL7c7nIpSwS1FB4X2dSumyggy6vq2Jg3ayjUEf aJNL3eAllJtKDqIokQZLDgsF1rQsKPvd/RkFA7pVH9ef0am1myWvh+vz8bBIlHp/6xafIDx1/t/8 TH/pkIuGcRIHmMDjU/gDcnYHAAD//wMAUEsBAi0AFAAGAAgAAAAhANvh9svuAAAAhQEAABMAAAAA AAAAAAAAAAAAAAAAAFtDb250ZW50X1R5cGVzXS54bWxQSwECLQAUAAYACAAAACEAWvQsW78AAAAV AQAACwAAAAAAAAAAAAAAAAAfAQAAX3JlbHMvLnJlbHNQSwECLQAUAAYACAAAACEAWJFg18kAAADj AAAADwAAAAAAAAAAAAAAAAAHAgAAZHJzL2Rvd25yZXYueG1sUEsFBgAAAAADAAMAtwAAAP0CAAAA AA== " fillcolor="#4f81bd [3204]" strokecolor="#0a121c [484]" strokeweight="2pt"/>
                <v:oval id="Oval 276501243" o:spid="_x0000_s1117"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nS0zAAAAOIAAAAPAAAAZHJzL2Rvd25yZXYueG1sRI9Ba8JA FITvQv/D8gq9mY3RGEldRQTBgz3Utgdvr9lnEpp9m2a3MfrruwWhx2FmvmGW68E0oqfO1ZYVTKIY BHFhdc2lgve33XgBwnlkjY1lUnAlB+vVw2iJubYXfqX+6EsRIOxyVFB53+ZSuqIigy6yLXHwzrYz 6IPsSqk7vAS4aWQSx3NpsOawUGFL24qKr+OPUZDQrZldP7Jzb1+2fEgP35+nzVypp8dh8wzC0+D/ w/f2XitIkyyLJ7N0Cn+Xwh2Qq18AAAD//wMAUEsBAi0AFAAGAAgAAAAhANvh9svuAAAAhQEAABMA AAAAAAAAAAAAAAAAAAAAAFtDb250ZW50X1R5cGVzXS54bWxQSwECLQAUAAYACAAAACEAWvQsW78A AAAVAQAACwAAAAAAAAAAAAAAAAAfAQAAX3JlbHMvLnJlbHNQSwECLQAUAAYACAAAACEAu/50tMwA AADiAAAADwAAAAAAAAAAAAAAAAAHAgAAZHJzL2Rvd25yZXYueG1sUEsFBgAAAAADAAMAtwAAAAAD AAAAAA== " fillcolor="#4f81bd [3204]" strokecolor="#0a121c [484]" strokeweight="2pt"/>
                <v:oval id="Oval 1494830776" o:spid="_x0000_s1118"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qa6OzAAAAOIAAAAPAAAAZHJzL2Rvd25yZXYueG1sRI9Ba8JA FITvgv9heUJvZmPaxBJdRQTBgz3UtofeXrPPJJh9G7NrjP313UKhx2FmvmGW68E0oqfO1ZYVzKIY BHFhdc2lgve33fQZhPPIGhvLpOBODtar8WiJubY3fqX+6EsRIOxyVFB53+ZSuqIigy6yLXHwTrYz 6IPsSqk7vAW4aWQSx5k0WHNYqLClbUXF+Xg1ChL6bp7uH/NTb1+2fEgPl6/PTabUw2TYLEB4Gvx/ +K+91wrS+WOapbM4gd9L4Q7I1Q8AAAD//wMAUEsBAi0AFAAGAAgAAAAhANvh9svuAAAAhQEAABMA AAAAAAAAAAAAAAAAAAAAAFtDb250ZW50X1R5cGVzXS54bWxQSwECLQAUAAYACAAAACEAWvQsW78A AAAVAQAACwAAAAAAAAAAAAAAAAAfAQAAX3JlbHMvLnJlbHNQSwECLQAUAAYACAAAACEAVqmujswA AADiAAAADwAAAAAAAAAAAAAAAAAHAgAAZHJzL2Rvd25yZXYueG1sUEsFBgAAAAADAAMAtwAAAAAD AAAAAA== " fillcolor="#4f81bd [3204]" strokecolor="#0a121c [484]" strokeweight="2pt"/>
                <v:oval id="Oval 1137154266" o:spid="_x0000_s1119"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n57zAAAAOIAAAAPAAAAZHJzL2Rvd25yZXYueG1sRI9Ba8JA FITvQv/D8gq96Sa2xhpdRQShB3tQ20Nvz+wzCc2+TbNrjP76riB4HGbmG2a26EwlWmpcaVlBPIhA EGdWl5wr+Nqv++8gnEfWWFkmBRdysJg/9WaYanvmLbU7n4sAYZeigsL7OpXSZQUZdANbEwfvaBuD Psgml7rBc4CbSg6jKJEGSw4LBda0Kij73Z2MgiFdq7fL9/jY2s8Vb0abv8PPMlHq5blbTkF46vwj fG9/aAVJFE/i8eh1ArdL4Q7I+T8AAAD//wMAUEsBAi0AFAAGAAgAAAAhANvh9svuAAAAhQEAABMA AAAAAAAAAAAAAAAAAAAAAFtDb250ZW50X1R5cGVzXS54bWxQSwECLQAUAAYACAAAACEAWvQsW78A AAAVAQAACwAAAAAAAAAAAAAAAAAfAQAAX3JlbHMvLnJlbHNQSwECLQAUAAYACAAAACEAOmJ+e8wA AADiAAAADwAAAAAAAAAAAAAAAAAHAgAAZHJzL2Rvd25yZXYueG1sUEsFBgAAAAADAAMAtwAAAAAD AAAAAA== " fillcolor="#4f81bd [3204]" strokecolor="#0a121c [484]" strokeweight="2pt"/>
                <v:oval id="Oval 2035160143" o:spid="_x0000_s1120"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HosyQAAAOMAAAAPAAAAZHJzL2Rvd25yZXYueG1sRE+9bsIw EN4r9R2sQ+pWbCgkKMUghFSpAwzQdmC7xkcSEZ/T2A2hT4+RkDre93/zZW9r0VHrK8caRkMFgjh3 puJCw+fH2/MMhA/IBmvHpOFCHpaLx4c5ZsadeUfdPhQihrDPUEMZQpNJ6fOSLPqha4gjd3StxRDP tpCmxXMMt7UcK5VIixXHhhIbWpeUn/a/VsOY/urJ5Ss9dm675s108/N9WCVaPw361SuIQH34F9/d 7ybOn6SjqXpRaQK3nyIAcnEFAAD//wMAUEsBAi0AFAAGAAgAAAAhANvh9svuAAAAhQEAABMAAAAA AAAAAAAAAAAAAAAAAFtDb250ZW50X1R5cGVzXS54bWxQSwECLQAUAAYACAAAACEAWvQsW78AAAAV AQAACwAAAAAAAAAAAAAAAAAfAQAAX3JlbHMvLnJlbHNQSwECLQAUAAYACAAAACEAvnB6LMkAAADj AAAADwAAAAAAAAAAAAAAAAAHAgAAZHJzL2Rvd25yZXYueG1sUEsFBgAAAAADAAMAtwAAAP0CAAAA AA== " fillcolor="#4f81bd [3204]" strokecolor="#0a121c [484]" strokeweight="2pt"/>
                <w10:wrap anchorx="margin"/>
              </v:group>
            </w:pict>
          </mc:Fallback>
        </mc:AlternateContent>
      </w:r>
    </w:p>
    <w:p w14:paraId="050D5056" w14:textId="1B210D3F" w:rsidR="00950D4A" w:rsidRPr="00950D4A" w:rsidRDefault="00950D4A" w:rsidP="001D163D">
      <w:pPr>
        <w:rPr>
          <w:rFonts w:ascii="Times New Roman" w:hAnsi="Times New Roman" w:cs="Times New Roman"/>
          <w:b/>
          <w:sz w:val="24"/>
          <w:szCs w:val="24"/>
        </w:rPr>
      </w:pPr>
    </w:p>
    <w:p w14:paraId="65888778" w14:textId="52C69397" w:rsidR="001D163D" w:rsidRDefault="00950D4A" w:rsidP="001D163D">
      <w:pPr>
        <w:tabs>
          <w:tab w:val="left" w:pos="1334"/>
        </w:tabs>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s">
            <w:drawing>
              <wp:anchor distT="0" distB="0" distL="114300" distR="114300" simplePos="0" relativeHeight="251681792" behindDoc="0" locked="0" layoutInCell="1" allowOverlap="1" wp14:anchorId="76214F7B" wp14:editId="29548FC8">
                <wp:simplePos x="0" y="0"/>
                <wp:positionH relativeFrom="column">
                  <wp:posOffset>2113280</wp:posOffset>
                </wp:positionH>
                <wp:positionV relativeFrom="paragraph">
                  <wp:posOffset>161056</wp:posOffset>
                </wp:positionV>
                <wp:extent cx="2030136" cy="660284"/>
                <wp:effectExtent l="0" t="0" r="0" b="0"/>
                <wp:wrapNone/>
                <wp:docPr id="1710692185" name="TextBox 64"/>
                <wp:cNvGraphicFramePr/>
                <a:graphic xmlns:a="http://schemas.openxmlformats.org/drawingml/2006/main">
                  <a:graphicData uri="http://schemas.microsoft.com/office/word/2010/wordprocessingShape">
                    <wps:wsp>
                      <wps:cNvSpPr txBox="1"/>
                      <wps:spPr>
                        <a:xfrm>
                          <a:off x="0" y="0"/>
                          <a:ext cx="2030136" cy="660284"/>
                        </a:xfrm>
                        <a:prstGeom prst="rect">
                          <a:avLst/>
                        </a:prstGeom>
                        <a:noFill/>
                      </wps:spPr>
                      <wps:txbx>
                        <w:txbxContent>
                          <w:p w14:paraId="03E2CAC7" w14:textId="77777777" w:rsidR="001D163D" w:rsidRPr="00185DA4" w:rsidRDefault="001D163D" w:rsidP="001D163D">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sidRPr="00185DA4">
                              <w:rPr>
                                <w:rFonts w:ascii="Times New Roman" w:hAnsi="Times New Roman" w:cs="Times New Roman"/>
                                <w:b/>
                                <w:bCs/>
                                <w:color w:val="000000" w:themeColor="text1"/>
                                <w:kern w:val="24"/>
                                <w:sz w:val="24"/>
                                <w:szCs w:val="24"/>
                              </w:rPr>
                              <w:t>1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76214F7B" id="_x0000_s1121" type="#_x0000_t202" style="position:absolute;margin-left:166.4pt;margin-top:12.7pt;width:159.85pt;height:5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DOHhAEAAPACAAAOAAAAZHJzL2Uyb0RvYy54bWysUk1v2zAMvRfYfxB0X+ykXVAYcYptRXsp 2gLdfoAiS7EAS9RIJXb+/SglTYrtNuxCSfx4fHzU6m7yg9gbJAehlfNZLYUJGjoXtq38+ePh860U lFTo1ADBtPJgSN6tP12txtiYBfQwdAYFgwRqxtjKPqXYVBXp3nhFM4gmcNACepX4iduqQzUyuh+q RV0vqxGwiwjaELH3/hiU64JvrdHpxVoySQytZG6pWCx2k221Xqlmiyr2Tp9oqH9g4ZUL3PQMda+S Ejt0f0F5pxEIbJpp8BVY67QpM/A08/qPad56FU2ZhcWheJaJ/h+sft6/xVcUafoGEy8wCzJGaoid eZ7Jos8nMxUcZwkPZ9nMlIRm56K+rufXSyk0x5bLenF7k2GqS3VESo8GvMiXViKvpail9k+Ujqnv KblZgAc3DNl/oZJvadpMwnWt/PJOcwPdgdmPvMBW0q+dQiMFpuE7lH0fwb7uElhX+mSUY80JnGUt TE9fIO/t47tkXT7q+jcAAAD//wMAUEsDBBQABgAIAAAAIQCqhpP53gAAAAoBAAAPAAAAZHJzL2Rv d25yZXYueG1sTI/BTsMwEETvSPyDtUjcqI2bVG2IUyEQVxAFKnFz420SEa+j2G3C37Oc4Liap5m3 5Xb2vTjjGLtABm4XCgRSHVxHjYH3t6ebNYiYLDnbB0ID3xhhW11elLZwYaJXPO9SI7iEYmENtCkN hZSxbtHbuAgDEmfHMHqb+Bwb6UY7cbnvpVZqJb3tiBdaO+BDi/XX7uQNfDwfP/eZemkefT5MYVaS /EYac30139+BSDinPxh+9VkdKnY6hBO5KHoDy6Vm9WRA5xkIBla5zkEcmNSbDGRVyv8vVD8AAAD/ /wMAUEsBAi0AFAAGAAgAAAAhALaDOJL+AAAA4QEAABMAAAAAAAAAAAAAAAAAAAAAAFtDb250ZW50 X1R5cGVzXS54bWxQSwECLQAUAAYACAAAACEAOP0h/9YAAACUAQAACwAAAAAAAAAAAAAAAAAvAQAA X3JlbHMvLnJlbHNQSwECLQAUAAYACAAAACEAkHgzh4QBAADwAgAADgAAAAAAAAAAAAAAAAAuAgAA ZHJzL2Uyb0RvYy54bWxQSwECLQAUAAYACAAAACEAqoaT+d4AAAAKAQAADwAAAAAAAAAAAAAAAADe AwAAZHJzL2Rvd25yZXYueG1sUEsFBgAAAAAEAAQA8wAAAOkEAAAAAA== " filled="f" stroked="f">
                <v:textbox>
                  <w:txbxContent>
                    <w:p w14:paraId="03E2CAC7" w14:textId="77777777" w:rsidR="001D163D" w:rsidRPr="00185DA4" w:rsidRDefault="001D163D" w:rsidP="001D163D">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sidRPr="00185DA4">
                        <w:rPr>
                          <w:rFonts w:ascii="Times New Roman" w:hAnsi="Times New Roman" w:cs="Times New Roman"/>
                          <w:b/>
                          <w:bCs/>
                          <w:color w:val="000000" w:themeColor="text1"/>
                          <w:kern w:val="24"/>
                          <w:sz w:val="24"/>
                          <w:szCs w:val="24"/>
                        </w:rPr>
                        <w:t>1 electron</w:t>
                      </w:r>
                    </w:p>
                  </w:txbxContent>
                </v:textbox>
              </v:shape>
            </w:pict>
          </mc:Fallback>
        </mc:AlternateContent>
      </w:r>
      <w:r w:rsidR="001D163D">
        <w:rPr>
          <w:rFonts w:ascii="Times New Roman" w:hAnsi="Times New Roman" w:cs="Times New Roman"/>
          <w:b/>
          <w:sz w:val="24"/>
          <w:szCs w:val="24"/>
          <w:lang w:val="vi-VN"/>
        </w:rPr>
        <w:tab/>
      </w:r>
    </w:p>
    <w:p w14:paraId="41C1E53A" w14:textId="590BCF79" w:rsidR="001D163D" w:rsidRDefault="00950D4A" w:rsidP="001D163D">
      <w:pPr>
        <w:rPr>
          <w:rFonts w:ascii="Times New Roman" w:hAnsi="Times New Roman" w:cs="Times New Roman"/>
          <w:sz w:val="24"/>
          <w:szCs w:val="24"/>
          <w:lang w:val="vi-VN"/>
        </w:rPr>
      </w:pPr>
      <w:r>
        <w:rPr>
          <w:rFonts w:ascii="Times New Roman" w:hAnsi="Times New Roman" w:cs="Times New Roman"/>
          <w:b/>
          <w:noProof/>
          <w:sz w:val="24"/>
          <w:szCs w:val="24"/>
        </w:rPr>
        <mc:AlternateContent>
          <mc:Choice Requires="wps">
            <w:drawing>
              <wp:anchor distT="0" distB="0" distL="114300" distR="114300" simplePos="0" relativeHeight="251682816" behindDoc="0" locked="0" layoutInCell="1" allowOverlap="1" wp14:anchorId="652078F9" wp14:editId="197D3436">
                <wp:simplePos x="0" y="0"/>
                <wp:positionH relativeFrom="column">
                  <wp:posOffset>2104390</wp:posOffset>
                </wp:positionH>
                <wp:positionV relativeFrom="paragraph">
                  <wp:posOffset>66490</wp:posOffset>
                </wp:positionV>
                <wp:extent cx="1283516" cy="0"/>
                <wp:effectExtent l="0" t="63500" r="0" b="63500"/>
                <wp:wrapNone/>
                <wp:docPr id="774661921"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5FACABCC" id="Straight Arrow Connector 3" o:spid="_x0000_s1026" type="#_x0000_t32" style="position:absolute;margin-left:165.7pt;margin-top:5.25pt;width:101.0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XCSAHdwAAAAJAQAADwAAAGRycy9kb3ducmV2 LnhtbEyPzU7DMBCE70i8g7VI3KjTukUojVOVP6lH2nLh5sbbJCJeR7bbmrdnEQe47e6MZr+pVtkN 4owh9p40TCcFCKTG255aDe/717sHEDEZsmbwhBq+MMKqvr6qTGn9hbZ43qVWcAjF0mjoUhpLKWPT oTNx4kck1o4+OJN4Da20wVw43A1yVhT30pme+ENnRnzqsPncnZyGx7eNWz9/hIxKvcxj3vsZNRut b2/yegkiYU5/ZvjBZ3SomengT2SjGDQoNZ2zlYViAYINC6V4OPweZF3J/w3qbwAAAP//AwBQSwEC LQAUAAYACAAAACEAtoM4kv4AAADhAQAAEwAAAAAAAAAAAAAAAAAAAAAAW0NvbnRlbnRfVHlwZXNd LnhtbFBLAQItABQABgAIAAAAIQA4/SH/1gAAAJQBAAALAAAAAAAAAAAAAAAAAC8BAABfcmVscy8u cmVsc1BLAQItABQABgAIAAAAIQD5AqzwuAEAAMsDAAAOAAAAAAAAAAAAAAAAAC4CAABkcnMvZTJv RG9jLnhtbFBLAQItABQABgAIAAAAIQBcJIAd3AAAAAkBAAAPAAAAAAAAAAAAAAAAABIEAABkcnMv ZG93bnJldi54bWxQSwUGAAAAAAQABADzAAAAGwUAAAAA " strokecolor="#4579b8 [3044]">
                <v:stroke endarrow="block"/>
              </v:shape>
            </w:pict>
          </mc:Fallback>
        </mc:AlternateContent>
      </w:r>
      <w:r w:rsidR="001D163D" w:rsidRPr="00FA1232">
        <w:rPr>
          <w:rFonts w:ascii="Times New Roman" w:hAnsi="Times New Roman" w:cs="Times New Roman"/>
          <w:sz w:val="24"/>
          <w:szCs w:val="24"/>
          <w:lang w:val="vi-VN"/>
        </w:rPr>
        <w:t xml:space="preserve"> </w:t>
      </w:r>
    </w:p>
    <w:p w14:paraId="4683CBB8" w14:textId="327FFC23" w:rsidR="001D163D" w:rsidRPr="00FA1232" w:rsidRDefault="001D163D" w:rsidP="001D163D">
      <w:pPr>
        <w:rPr>
          <w:rFonts w:ascii="Times New Roman" w:hAnsi="Times New Roman" w:cs="Times New Roman"/>
          <w:sz w:val="24"/>
          <w:szCs w:val="24"/>
          <w:lang w:val="vi-VN"/>
        </w:rPr>
      </w:pPr>
    </w:p>
    <w:p w14:paraId="492B3007" w14:textId="6232FC74" w:rsidR="001D163D" w:rsidRPr="00FA1232" w:rsidRDefault="001D163D" w:rsidP="001D163D">
      <w:pPr>
        <w:rPr>
          <w:rFonts w:ascii="Times New Roman" w:hAnsi="Times New Roman" w:cs="Times New Roman"/>
          <w:sz w:val="24"/>
          <w:szCs w:val="24"/>
          <w:lang w:val="vi-VN"/>
        </w:rPr>
      </w:pPr>
    </w:p>
    <w:p w14:paraId="18DE62BF" w14:textId="39B7F4DA" w:rsidR="001D163D" w:rsidRPr="00FA1232" w:rsidRDefault="001D163D" w:rsidP="001D163D">
      <w:pPr>
        <w:tabs>
          <w:tab w:val="left" w:pos="1625"/>
        </w:tabs>
        <w:rPr>
          <w:rFonts w:ascii="Times New Roman" w:hAnsi="Times New Roman" w:cs="Times New Roman"/>
          <w:b/>
          <w:bCs/>
          <w:sz w:val="24"/>
          <w:szCs w:val="24"/>
          <w:vertAlign w:val="superscript"/>
          <w:lang w:val="vi-VN"/>
        </w:rPr>
      </w:pPr>
      <w:r>
        <w:rPr>
          <w:rFonts w:ascii="Times New Roman" w:hAnsi="Times New Roman" w:cs="Times New Roman"/>
          <w:sz w:val="24"/>
          <w:szCs w:val="24"/>
          <w:lang w:val="vi-VN"/>
        </w:rPr>
        <w:t xml:space="preserve">                         </w:t>
      </w:r>
      <w:r w:rsidRPr="00FA1232">
        <w:rPr>
          <w:rFonts w:ascii="Times New Roman" w:hAnsi="Times New Roman" w:cs="Times New Roman"/>
          <w:b/>
          <w:bCs/>
          <w:sz w:val="24"/>
          <w:szCs w:val="24"/>
          <w:lang w:val="vi-VN"/>
        </w:rPr>
        <w:t>Cl</w: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sidR="00950D4A">
        <w:rPr>
          <w:rFonts w:ascii="Times New Roman" w:hAnsi="Times New Roman" w:cs="Times New Roman"/>
          <w:b/>
          <w:bCs/>
          <w:sz w:val="24"/>
          <w:szCs w:val="24"/>
        </w:rPr>
        <w:t xml:space="preserve">          </w:t>
      </w:r>
      <w:r>
        <w:rPr>
          <w:rFonts w:ascii="Times New Roman" w:hAnsi="Times New Roman" w:cs="Times New Roman"/>
          <w:b/>
          <w:bCs/>
          <w:sz w:val="24"/>
          <w:szCs w:val="24"/>
          <w:lang w:val="vi-VN"/>
        </w:rPr>
        <w:t>Cl</w:t>
      </w:r>
      <w:r>
        <w:rPr>
          <w:rFonts w:ascii="Times New Roman" w:hAnsi="Times New Roman" w:cs="Times New Roman"/>
          <w:b/>
          <w:bCs/>
          <w:sz w:val="24"/>
          <w:szCs w:val="24"/>
          <w:vertAlign w:val="superscript"/>
          <w:lang w:val="vi-VN"/>
        </w:rPr>
        <w:t>-</w:t>
      </w:r>
    </w:p>
    <w:p w14:paraId="25CC5128" w14:textId="1A166401" w:rsidR="001D163D" w:rsidRPr="00275F89" w:rsidRDefault="001D163D" w:rsidP="00275F89">
      <w:pPr>
        <w:pStyle w:val="ListParagraph"/>
        <w:numPr>
          <w:ilvl w:val="0"/>
          <w:numId w:val="9"/>
        </w:numPr>
        <w:tabs>
          <w:tab w:val="left" w:pos="951"/>
        </w:tabs>
        <w:rPr>
          <w:rFonts w:ascii="Times New Roman" w:hAnsi="Times New Roman" w:cs="Times New Roman"/>
          <w:sz w:val="24"/>
          <w:szCs w:val="24"/>
        </w:rPr>
      </w:pPr>
      <w:r w:rsidRPr="00275F89">
        <w:rPr>
          <w:rFonts w:ascii="Times New Roman" w:hAnsi="Times New Roman" w:cs="Times New Roman"/>
          <w:sz w:val="24"/>
          <w:szCs w:val="24"/>
          <w:lang w:val="vi-VN"/>
        </w:rPr>
        <w:t>Hai ion trái dấu K</w:t>
      </w:r>
      <w:r w:rsidRPr="00275F89">
        <w:rPr>
          <w:rFonts w:ascii="Times New Roman" w:hAnsi="Times New Roman" w:cs="Times New Roman"/>
          <w:sz w:val="24"/>
          <w:szCs w:val="24"/>
          <w:vertAlign w:val="superscript"/>
          <w:lang w:val="vi-VN"/>
        </w:rPr>
        <w:t xml:space="preserve">+ </w:t>
      </w:r>
      <w:r w:rsidRPr="00275F89">
        <w:rPr>
          <w:rFonts w:ascii="Times New Roman" w:hAnsi="Times New Roman" w:cs="Times New Roman"/>
          <w:sz w:val="24"/>
          <w:szCs w:val="24"/>
          <w:lang w:val="vi-VN"/>
        </w:rPr>
        <w:t>và Cl</w:t>
      </w:r>
      <w:r w:rsidRPr="00275F89">
        <w:rPr>
          <w:rFonts w:ascii="Times New Roman" w:hAnsi="Times New Roman" w:cs="Times New Roman"/>
          <w:sz w:val="24"/>
          <w:szCs w:val="24"/>
          <w:vertAlign w:val="superscript"/>
          <w:lang w:val="vi-VN"/>
        </w:rPr>
        <w:t xml:space="preserve">- </w:t>
      </w:r>
      <w:r w:rsidRPr="00275F89">
        <w:rPr>
          <w:rFonts w:ascii="Times New Roman" w:hAnsi="Times New Roman" w:cs="Times New Roman"/>
          <w:sz w:val="24"/>
          <w:szCs w:val="24"/>
          <w:lang w:val="vi-VN"/>
        </w:rPr>
        <w:t>hút nhau tạo thành phân tử KC</w:t>
      </w:r>
      <w:r w:rsidR="00950D4A" w:rsidRPr="00275F89">
        <w:rPr>
          <w:rFonts w:ascii="Times New Roman" w:hAnsi="Times New Roman" w:cs="Times New Roman"/>
          <w:sz w:val="24"/>
          <w:szCs w:val="24"/>
        </w:rPr>
        <w:t>l</w:t>
      </w:r>
    </w:p>
    <w:p w14:paraId="6688B483" w14:textId="77777777" w:rsidR="004239CE" w:rsidRDefault="004239CE" w:rsidP="004239CE">
      <w:pPr>
        <w:pStyle w:val="BodyText"/>
        <w:spacing w:line="288" w:lineRule="auto"/>
        <w:ind w:left="0"/>
        <w:jc w:val="both"/>
        <w:rPr>
          <w:sz w:val="24"/>
          <w:szCs w:val="24"/>
        </w:rPr>
      </w:pPr>
      <w:r>
        <w:rPr>
          <w:b/>
          <w:spacing w:val="-4"/>
          <w:sz w:val="24"/>
          <w:szCs w:val="24"/>
          <w:u w:val="single"/>
        </w:rPr>
        <w:t>Câu</w:t>
      </w:r>
      <w:r w:rsidR="00AF3AC0" w:rsidRPr="004021DB">
        <w:rPr>
          <w:b/>
          <w:spacing w:val="-4"/>
          <w:sz w:val="24"/>
          <w:szCs w:val="24"/>
          <w:u w:val="single"/>
        </w:rPr>
        <w:t xml:space="preserve"> </w:t>
      </w:r>
      <w:r>
        <w:rPr>
          <w:b/>
          <w:sz w:val="24"/>
          <w:szCs w:val="24"/>
          <w:u w:val="single"/>
          <w:lang w:val="vi-VN"/>
        </w:rPr>
        <w:t>6</w:t>
      </w:r>
      <w:r w:rsidR="00AF3AC0" w:rsidRPr="004021DB">
        <w:rPr>
          <w:b/>
          <w:sz w:val="24"/>
          <w:szCs w:val="24"/>
          <w:u w:val="single"/>
        </w:rPr>
        <w:t>:</w:t>
      </w:r>
      <w:r w:rsidR="00AF3AC0" w:rsidRPr="004021DB">
        <w:rPr>
          <w:b/>
          <w:spacing w:val="-2"/>
          <w:sz w:val="24"/>
          <w:szCs w:val="24"/>
        </w:rPr>
        <w:t xml:space="preserve"> </w:t>
      </w:r>
      <w:r w:rsidR="00AF3AC0" w:rsidRPr="004021DB">
        <w:rPr>
          <w:sz w:val="24"/>
          <w:szCs w:val="24"/>
        </w:rPr>
        <w:t>Vẽ</w:t>
      </w:r>
      <w:r w:rsidR="00AF3AC0" w:rsidRPr="004021DB">
        <w:rPr>
          <w:spacing w:val="-2"/>
          <w:sz w:val="24"/>
          <w:szCs w:val="24"/>
        </w:rPr>
        <w:t xml:space="preserve"> </w:t>
      </w:r>
      <w:r w:rsidR="00AF3AC0" w:rsidRPr="004021DB">
        <w:rPr>
          <w:sz w:val="24"/>
          <w:szCs w:val="24"/>
        </w:rPr>
        <w:t>sơ</w:t>
      </w:r>
      <w:r w:rsidR="00AF3AC0" w:rsidRPr="004021DB">
        <w:rPr>
          <w:spacing w:val="-4"/>
          <w:sz w:val="24"/>
          <w:szCs w:val="24"/>
        </w:rPr>
        <w:t xml:space="preserve"> </w:t>
      </w:r>
      <w:r w:rsidR="00AF3AC0" w:rsidRPr="004021DB">
        <w:rPr>
          <w:sz w:val="24"/>
          <w:szCs w:val="24"/>
        </w:rPr>
        <w:t>đồ</w:t>
      </w:r>
      <w:r w:rsidR="00AF3AC0" w:rsidRPr="004021DB">
        <w:rPr>
          <w:spacing w:val="-3"/>
          <w:sz w:val="24"/>
          <w:szCs w:val="24"/>
        </w:rPr>
        <w:t xml:space="preserve"> </w:t>
      </w:r>
      <w:r w:rsidR="00AF3AC0" w:rsidRPr="004021DB">
        <w:rPr>
          <w:sz w:val="24"/>
          <w:szCs w:val="24"/>
        </w:rPr>
        <w:t>tạo</w:t>
      </w:r>
      <w:r w:rsidR="00AF3AC0" w:rsidRPr="004021DB">
        <w:rPr>
          <w:spacing w:val="-4"/>
          <w:sz w:val="24"/>
          <w:szCs w:val="24"/>
        </w:rPr>
        <w:t xml:space="preserve"> </w:t>
      </w:r>
      <w:r w:rsidR="00AF3AC0" w:rsidRPr="004021DB">
        <w:rPr>
          <w:sz w:val="24"/>
          <w:szCs w:val="24"/>
        </w:rPr>
        <w:t>thành liên kết giữa</w:t>
      </w:r>
      <w:r w:rsidR="00AF3AC0" w:rsidRPr="004021DB">
        <w:rPr>
          <w:spacing w:val="-1"/>
          <w:sz w:val="24"/>
          <w:szCs w:val="24"/>
        </w:rPr>
        <w:t xml:space="preserve"> </w:t>
      </w:r>
      <w:r w:rsidR="00AF3AC0" w:rsidRPr="004021DB">
        <w:rPr>
          <w:sz w:val="24"/>
          <w:szCs w:val="24"/>
        </w:rPr>
        <w:t>các</w:t>
      </w:r>
      <w:r w:rsidR="00AF3AC0" w:rsidRPr="004021DB">
        <w:rPr>
          <w:spacing w:val="-1"/>
          <w:sz w:val="24"/>
          <w:szCs w:val="24"/>
        </w:rPr>
        <w:t xml:space="preserve"> </w:t>
      </w:r>
      <w:r w:rsidR="00AF3AC0" w:rsidRPr="004021DB">
        <w:rPr>
          <w:sz w:val="24"/>
          <w:szCs w:val="24"/>
        </w:rPr>
        <w:t>nguyên tử</w:t>
      </w:r>
      <w:r w:rsidR="00AF3AC0" w:rsidRPr="004021DB">
        <w:rPr>
          <w:spacing w:val="-3"/>
          <w:sz w:val="24"/>
          <w:szCs w:val="24"/>
        </w:rPr>
        <w:t xml:space="preserve"> </w:t>
      </w:r>
      <w:r w:rsidR="00AF3AC0" w:rsidRPr="004021DB">
        <w:rPr>
          <w:sz w:val="24"/>
          <w:szCs w:val="24"/>
        </w:rPr>
        <w:t>trong</w:t>
      </w:r>
      <w:r w:rsidR="00AF3AC0" w:rsidRPr="004021DB">
        <w:rPr>
          <w:spacing w:val="-4"/>
          <w:sz w:val="24"/>
          <w:szCs w:val="24"/>
        </w:rPr>
        <w:t xml:space="preserve"> </w:t>
      </w:r>
      <w:r w:rsidR="00AF3AC0" w:rsidRPr="004021DB">
        <w:rPr>
          <w:sz w:val="24"/>
          <w:szCs w:val="24"/>
        </w:rPr>
        <w:t>phân tử</w:t>
      </w:r>
      <w:r w:rsidR="00AF3AC0" w:rsidRPr="004021DB">
        <w:rPr>
          <w:spacing w:val="-3"/>
          <w:sz w:val="24"/>
          <w:szCs w:val="24"/>
        </w:rPr>
        <w:t xml:space="preserve"> </w:t>
      </w:r>
      <w:r w:rsidR="00AF3AC0" w:rsidRPr="004021DB">
        <w:rPr>
          <w:sz w:val="24"/>
          <w:szCs w:val="24"/>
        </w:rPr>
        <w:t>CaO và</w:t>
      </w:r>
      <w:r w:rsidR="00AF3AC0" w:rsidRPr="004021DB">
        <w:rPr>
          <w:spacing w:val="-1"/>
          <w:sz w:val="24"/>
          <w:szCs w:val="24"/>
        </w:rPr>
        <w:t xml:space="preserve"> </w:t>
      </w:r>
      <w:r w:rsidR="00AF3AC0" w:rsidRPr="004021DB">
        <w:rPr>
          <w:sz w:val="24"/>
          <w:szCs w:val="24"/>
        </w:rPr>
        <w:t>cho biết hợp chất CaO thuộc loại hợp chất ion hay hợp chất cộng hóa trị.</w:t>
      </w:r>
    </w:p>
    <w:p w14:paraId="7D1FAE94" w14:textId="77777777" w:rsidR="00187AF6" w:rsidRPr="001D163D" w:rsidRDefault="00187AF6" w:rsidP="00187AF6">
      <w:pPr>
        <w:pStyle w:val="BodyText"/>
        <w:spacing w:line="288" w:lineRule="auto"/>
        <w:ind w:left="0"/>
        <w:jc w:val="center"/>
        <w:rPr>
          <w:b/>
          <w:bCs/>
          <w:sz w:val="24"/>
          <w:szCs w:val="24"/>
        </w:rPr>
      </w:pPr>
      <w:r w:rsidRPr="001D163D">
        <w:rPr>
          <w:b/>
          <w:bCs/>
          <w:color w:val="FF0000"/>
          <w:sz w:val="24"/>
          <w:szCs w:val="24"/>
          <w:lang w:val="vi-VN"/>
        </w:rPr>
        <w:t>Hướng dẫn giải</w:t>
      </w:r>
    </w:p>
    <w:p w14:paraId="6AB6AD35" w14:textId="77777777" w:rsidR="00187AF6" w:rsidRDefault="00187AF6" w:rsidP="004239CE">
      <w:pPr>
        <w:pStyle w:val="BodyText"/>
        <w:spacing w:line="288" w:lineRule="auto"/>
        <w:ind w:left="0"/>
        <w:jc w:val="both"/>
        <w:rPr>
          <w:sz w:val="24"/>
          <w:szCs w:val="24"/>
        </w:rPr>
      </w:pPr>
    </w:p>
    <w:p w14:paraId="3A1AFE0F" w14:textId="4CDABDB1" w:rsidR="00187AF6" w:rsidRDefault="00187AF6" w:rsidP="004239CE">
      <w:pPr>
        <w:pStyle w:val="BodyText"/>
        <w:spacing w:line="288" w:lineRule="auto"/>
        <w:ind w:left="0"/>
        <w:jc w:val="both"/>
        <w:rPr>
          <w:sz w:val="24"/>
          <w:szCs w:val="24"/>
        </w:rPr>
      </w:pPr>
      <w:r w:rsidRPr="00187AF6">
        <w:rPr>
          <w:noProof/>
          <w:sz w:val="24"/>
          <w:szCs w:val="24"/>
        </w:rPr>
        <mc:AlternateContent>
          <mc:Choice Requires="wpg">
            <w:drawing>
              <wp:anchor distT="0" distB="0" distL="114300" distR="114300" simplePos="0" relativeHeight="251687936" behindDoc="0" locked="0" layoutInCell="1" allowOverlap="1" wp14:anchorId="7EAC034B" wp14:editId="280745D7">
                <wp:simplePos x="0" y="0"/>
                <wp:positionH relativeFrom="column">
                  <wp:posOffset>0</wp:posOffset>
                </wp:positionH>
                <wp:positionV relativeFrom="paragraph">
                  <wp:posOffset>-635</wp:posOffset>
                </wp:positionV>
                <wp:extent cx="2046515" cy="2110779"/>
                <wp:effectExtent l="0" t="0" r="11430" b="22860"/>
                <wp:wrapNone/>
                <wp:docPr id="3" name="Nhóm 2">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8939F0F-77A7-1412-328D-5C1A9038DCE5}"/>
                    </a:ext>
                  </a:extLst>
                </wp:docPr>
                <wp:cNvGraphicFramePr/>
                <a:graphic xmlns:a="http://schemas.openxmlformats.org/drawingml/2006/main">
                  <a:graphicData uri="http://schemas.microsoft.com/office/word/2010/wordprocessingGroup">
                    <wpg:wgp>
                      <wpg:cNvGrpSpPr/>
                      <wpg:grpSpPr>
                        <a:xfrm>
                          <a:off x="0" y="0"/>
                          <a:ext cx="2046515" cy="2110779"/>
                          <a:chOff x="0" y="0"/>
                          <a:chExt cx="2046515" cy="2110779"/>
                        </a:xfrm>
                      </wpg:grpSpPr>
                      <wpg:grpSp>
                        <wpg:cNvPr id="583128245" name="Group 3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8E9AC14-20D2-906D-4AFF-011FEC39D194}"/>
                            </a:ext>
                          </a:extLst>
                        </wpg:cNvPr>
                        <wpg:cNvGrpSpPr/>
                        <wpg:grpSpPr>
                          <a:xfrm>
                            <a:off x="0" y="9828"/>
                            <a:ext cx="2046515" cy="2100951"/>
                            <a:chOff x="0" y="9828"/>
                            <a:chExt cx="2046515" cy="2100951"/>
                          </a:xfrm>
                        </wpg:grpSpPr>
                        <wps:wsp>
                          <wps:cNvPr id="1765746109" name="Oval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EE79C4D-1A3A-37D6-6081-5498A66B0216}"/>
                              </a:ext>
                            </a:extLst>
                          </wps:cNvPr>
                          <wps:cNvSpPr/>
                          <wps:spPr>
                            <a:xfrm>
                              <a:off x="729344" y="876267"/>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7427DA3" w14:textId="77777777" w:rsidR="00187AF6" w:rsidRDefault="00187AF6" w:rsidP="00187AF6">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20</w:t>
                                </w:r>
                              </w:p>
                            </w:txbxContent>
                          </wps:txbx>
                          <wps:bodyPr rtlCol="0" anchor="ctr"/>
                        </wps:wsp>
                        <wps:wsp>
                          <wps:cNvPr id="317789473" name="Oval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718523C-F75B-7592-ECEF-B3AED76BF712}"/>
                              </a:ext>
                            </a:extLst>
                          </wps:cNvPr>
                          <wps:cNvSpPr/>
                          <wps:spPr>
                            <a:xfrm>
                              <a:off x="587830" y="706522"/>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77075266" name="Oval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E85408D-733D-9292-A11E-996082259F1B}"/>
                              </a:ext>
                            </a:extLst>
                          </wps:cNvPr>
                          <wps:cNvSpPr/>
                          <wps:spPr>
                            <a:xfrm>
                              <a:off x="408214" y="456150"/>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39937516" name="Oval 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49621C3-DBC2-B780-B7F5-9F4996860ABD}"/>
                              </a:ext>
                            </a:extLst>
                          </wps:cNvPr>
                          <wps:cNvSpPr/>
                          <wps:spPr>
                            <a:xfrm>
                              <a:off x="1045030" y="661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930919" name="Oval 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58D24E9-5FF7-94BF-F005-0B1676437A30}"/>
                              </a:ext>
                            </a:extLst>
                          </wps:cNvPr>
                          <wps:cNvSpPr/>
                          <wps:spPr>
                            <a:xfrm>
                              <a:off x="1045030" y="144130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5993780" name="Oval 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FE5E343-9739-B608-311D-33D11A9245ED}"/>
                              </a:ext>
                            </a:extLst>
                          </wps:cNvPr>
                          <wps:cNvSpPr/>
                          <wps:spPr>
                            <a:xfrm>
                              <a:off x="375553" y="103581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8172825" name="Oval 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3304565-1A1D-693E-3C1D-B190501D70F0}"/>
                              </a:ext>
                            </a:extLst>
                          </wps:cNvPr>
                          <wps:cNvSpPr/>
                          <wps:spPr>
                            <a:xfrm>
                              <a:off x="1643752" y="101018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88818612" name="Oval 1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CC9792B-8797-25FF-A0D1-2E8FE559B7F9}"/>
                              </a:ext>
                            </a:extLst>
                          </wps:cNvPr>
                          <wps:cNvSpPr/>
                          <wps:spPr>
                            <a:xfrm>
                              <a:off x="1643748" y="114081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75225011" name="Oval 1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8BEE136-5D6C-FC35-6418-68C69F1B75B4}"/>
                              </a:ext>
                            </a:extLst>
                          </wps:cNvPr>
                          <wps:cNvSpPr/>
                          <wps:spPr>
                            <a:xfrm>
                              <a:off x="990601" y="41146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04106868" name="Oval 1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12DC5C9-5D44-29E8-5537-A1E6A1C8089D}"/>
                              </a:ext>
                            </a:extLst>
                          </wps:cNvPr>
                          <wps:cNvSpPr/>
                          <wps:spPr>
                            <a:xfrm>
                              <a:off x="1104900" y="4126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67229580" name="Oval 1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50FCB8F-2B95-863A-EE94-FEADBDACF3BC}"/>
                              </a:ext>
                            </a:extLst>
                          </wps:cNvPr>
                          <wps:cNvSpPr/>
                          <wps:spPr>
                            <a:xfrm>
                              <a:off x="381000" y="91221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54632224" name="Oval 1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E8EC97E-CF72-E8EC-A925-37226827EE42}"/>
                              </a:ext>
                            </a:extLst>
                          </wps:cNvPr>
                          <wps:cNvSpPr/>
                          <wps:spPr>
                            <a:xfrm>
                              <a:off x="1001486" y="16415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35930098" name="Oval 1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C17E3DB-FB74-D579-313E-AE3F44B966B2}"/>
                              </a:ext>
                            </a:extLst>
                          </wps:cNvPr>
                          <wps:cNvSpPr/>
                          <wps:spPr>
                            <a:xfrm>
                              <a:off x="1099456" y="164156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31295771" name="Oval 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526B617-9B16-8AA9-0271-6F6CD2FFC20B}"/>
                              </a:ext>
                            </a:extLst>
                          </wps:cNvPr>
                          <wps:cNvSpPr/>
                          <wps:spPr>
                            <a:xfrm>
                              <a:off x="228600" y="260208"/>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2804032" name="Oval 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2124926-3943-A85E-34C7-D94E1C9AD99F}"/>
                              </a:ext>
                            </a:extLst>
                          </wps:cNvPr>
                          <wps:cNvSpPr/>
                          <wps:spPr>
                            <a:xfrm>
                              <a:off x="0" y="53379"/>
                              <a:ext cx="2046515" cy="20574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057718" name="Oval 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532EACE-6E64-61E8-9D38-89B1E2AF5614}"/>
                              </a:ext>
                            </a:extLst>
                          </wps:cNvPr>
                          <wps:cNvSpPr/>
                          <wps:spPr>
                            <a:xfrm>
                              <a:off x="1094011" y="22754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00356041" name="Oval 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97415AA-114B-FE25-E3E7-BB965878B845}"/>
                              </a:ext>
                            </a:extLst>
                          </wps:cNvPr>
                          <wps:cNvSpPr/>
                          <wps:spPr>
                            <a:xfrm>
                              <a:off x="996044" y="21666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73641319" name="Oval 2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9DD1608-EAD2-F874-0384-00F65662A649}"/>
                              </a:ext>
                            </a:extLst>
                          </wps:cNvPr>
                          <wps:cNvSpPr/>
                          <wps:spPr>
                            <a:xfrm>
                              <a:off x="1817924" y="116258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04343686" name="Oval 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9BAADF8-145F-35A3-CB3D-45D77845DBC1}"/>
                              </a:ext>
                            </a:extLst>
                          </wps:cNvPr>
                          <wps:cNvSpPr/>
                          <wps:spPr>
                            <a:xfrm>
                              <a:off x="1828806" y="104284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10338523" name="Oval 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E95B270-616B-BBD3-B05E-56718B584F66}"/>
                              </a:ext>
                            </a:extLst>
                          </wps:cNvPr>
                          <wps:cNvSpPr/>
                          <wps:spPr>
                            <a:xfrm>
                              <a:off x="1099456" y="18483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16649237" name="Oval 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FEFF098-FB43-2ECC-BDA5-C82EF50ED13C}"/>
                              </a:ext>
                            </a:extLst>
                          </wps:cNvPr>
                          <wps:cNvSpPr/>
                          <wps:spPr>
                            <a:xfrm>
                              <a:off x="990599" y="18483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6704320" name="Oval 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126E7E8-4DBC-F835-2E37-D7D7EC9CBAED}"/>
                              </a:ext>
                            </a:extLst>
                          </wps:cNvPr>
                          <wps:cNvSpPr/>
                          <wps:spPr>
                            <a:xfrm>
                              <a:off x="201381" y="102492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69313268" name="Oval 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29BDCCD-FDB0-0DDE-1F29-EC53EDE6BFE1}"/>
                              </a:ext>
                            </a:extLst>
                          </wps:cNvPr>
                          <wps:cNvSpPr/>
                          <wps:spPr>
                            <a:xfrm>
                              <a:off x="212266" y="90518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7219473" name="Oval 3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79A5BEB-3FC0-68CA-7859-26AA3C95F7D1}"/>
                              </a:ext>
                            </a:extLst>
                          </wps:cNvPr>
                          <wps:cNvSpPr/>
                          <wps:spPr>
                            <a:xfrm>
                              <a:off x="1017806" y="9828"/>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321106763" name="Oval 3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7C1099F-2B71-A42F-CE72-DAC45F0FBF7B}"/>
                            </a:ext>
                          </a:extLst>
                        </wps:cNvPr>
                        <wps:cNvSpPr/>
                        <wps:spPr>
                          <a:xfrm>
                            <a:off x="1140710"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EAC034B" id="Nhóm 2" o:spid="_x0000_s1122" style="position:absolute;left:0;text-align:left;margin-left:0;margin-top:-.05pt;width:161.15pt;height:166.2pt;z-index:251687936" coordsize="20465,21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lBrQAYAABZCAAAOAAAAZHJzL2Uyb0RvYy54bWzsXNtyo0YQfU9V/oHiPdb03Ee18j7sxn5J ZbeyyQdghC5VCChgLfvv0zODkMD2WqyziVI1L7IFzDDTHPpyulvv3j/s8ug+q5ttWSxiuCJxlBVp udwW60X81583v+g4atqkWCZ5WWSL+DFr4vfXP//0bl/NM1puynyZ1RFOUjTzfbWIN21bzWezJt1k u6S5KquswJOrst4lLX6t17Nlnexx9l0+o4TI2b6sl1VdplnT4NGP/mR87eZfrbK0/bRaNVkb5YsY 19a6z9p93tnP2fW7ZL6uk2qzTbtlJN+xil2yLfCm/VQfkzaJvtbbJ1PttmldNuWqvUrL3axcrbZp 5vaAuwEy2s1tXX6t3F7W8/266sWEoh3J6bunTX+/v62rL9XnGiWxr9YoC/fN7uVhVe/sX1xl9OBE 9tiLLHtooxQPUsKlABFHKZ6jAEQp44WablDyT8alm19fGTk73Hg2WE7/xS8T1/25jrbLRSw0A6op xzUUyQ4h5qQWMWGXYUdN3qLRVPs9vLBLQoyAZ3d5HPriRvvBL24U34Tm+LCbtz3sL5ukyhyGGiuJ TmigpFBcAjEHqX26T/KIeZm5K3tMNPMG4fEMIBQ1jPM4wievlaRSDYUmBQNOPTI4FVJJe77fdTKv 6qa9zcpdZP9ZxFmeb6vGrjWZJ/e/Na2/+nCVPVyUN9s8t8f31WFZ7r/2Mc/sBXnxR7ZCWFhkuomc Isk+5HWE+1vESZpmRQv+1CZZZv4wCEKcLsDV9SPcWt2EduYV3rifu5vAKqmnc/tld9fboZnTQ/1g 8q2F+cH9CHfnsmj7wbttUdbPTZDjrro7++sPQvKisVJqH+4e3CvjHoQ9clcuHxERdZt/KL2CTIp0 U6J+TNvaTWevQjTaN+lfgCUDpbThig1Qye1K7P0Rv6+jUmilGap6RKUiUlBqR+ND6NSOoYJq6VGp DCovh9qAyv8MlReHQaWIElQiRrw9cZqxsyZnYpATTcFrRi4kapchBoEqJi1GrdEEKkAHFHqlHVB4 MNCSGcOUgCEMe819lioEwgXpdKGUoFnnmh10oeCcogNgUWjVojv7Bk0YjPLRefB+xRlG+dLUHyDs iIGhX+hs5NkW+BR2wDkwMnKnA+56fy4ovE7hcSOswtNoFU/MrgPO2cBDfSkE+o7WqhImNLh45uj7 BdwF3PWRxMHQYsQBCgmEnj9w/p6zhWcDDyRH7GGs65AHBB26occXkBeQN0Ye1VqDloCwOdF44GKF acjjSLJa5AHGHdARU8HHuxzi5dJ8PGoDXCoIYmUAPQeds6FnDJEEZ0DkcYSeDMGFYwgvifG7NOBJ woFILVFfnao8R9GdjTtMMnCDdK0HHpVkxDsHWxts7djWgpGKUiNG4QUmrqZQy0yDzRNY4BmgFALw gsbrU8/PJ9qo4JJRSpEMPtV4U3k8AtwmLayTJzkIGQLbgLxXkMeZQCaPmJGtnUrlGYMZjBPkuWRc oFSCl2fLbZ7XeRILMoxQahRdTOPyKGZpO1uLLh4dU8iAWlULxLZLoUkhsADB2vI3pC9CecEifkt5 waUFG5xqwgkb0SvTiD3v7AnGDlVNB1plWPdEsJimLyA5lE0dCldCecux7sa/oT+mvOXS8AeY97da cGiA6TSSBSu0uONp0PWjVGFsG4hlW4cV7O/L9hfrYjH7ZbmWQdDhK6HOplmMwRl8DQsFKb15DY5f AN7LwAPAuibM94+qB+i0slLAfJyxAbONdkFSEZJpvvY0QO8b0DOEM86QWx7qvGm1o4CV35p04S5B BxJV6KB6NHDLgVsec8sCa02YFqjlTik+rCeYQi2jn3ckWjTHUr3g6AWK7xWKD1uGpOSGMjWE3jR2 GfO4WHrlzW1AHhJIF9i6cWmxLZcK7S0dFuvRadwyohcTah53hCKMQ81U0HivaDysMmHA6KiAwLfr nR3ZUszd2vYOm8Yl2Hwx6hAKPl7w8cY+niaKwpPGNGytmObjAdY3d8B70mP6D8MOGxnLfLu0/ZI2 bmzq9V3fBXlzgwxR3+94vCw0cPzYBo5jR7PH1w9v82W2Ixsbb4ehyVTYYlmpwrJUqy9HjWwBs//P TuAJ7qTDLP74gEutdj+UYH/d4PS7azU+/pzD9d8AAAD//wMAUEsDBBQABgAIAAAAIQD3BwYY3AAA AAYBAAAPAAAAZHJzL2Rvd25yZXYueG1sTI9PS8NAEMXvgt9hmYK3dvMHRdJsSinqqQi2gnibJtMk NDsbstsk/faOJ7294Q3v/V6+mW2nRhp869hAvIpAEZeuark28Hl8XT6D8gG5ws4xGbiRh01xf5dj VrmJP2g8hFpJCPsMDTQh9JnWvmzIol+5nli8sxssBjmHWlcDThJuO51E0ZO22LI0NNjTrqHycrha A28TTts0fhn3l/Pu9n18fP/ax2TMw2LerkEFmsPfM/ziCzoUwnRyV6686gzIkGBgGYMSM02SFNRJ RCpCF7n+j1/8AAAA//8DAFBLAQItABQABgAIAAAAIQC2gziS/gAAAOEBAAATAAAAAAAAAAAAAAAA AAAAAABbQ29udGVudF9UeXBlc10ueG1sUEsBAi0AFAAGAAgAAAAhADj9If/WAAAAlAEAAAsAAAAA AAAAAAAAAAAALwEAAF9yZWxzLy5yZWxzUEsBAi0AFAAGAAgAAAAhAE52UGtABgAAFkIAAA4AAAAA AAAAAAAAAAAALgIAAGRycy9lMm9Eb2MueG1sUEsBAi0AFAAGAAgAAAAhAPcHBhjcAAAABgEAAA8A AAAAAAAAAAAAAAAAmggAAGRycy9kb3ducmV2LnhtbFBLBQYAAAAABAAEAPMAAACjCQAAAAA= ">
                <v:group id="_x0000_s1123" style="position:absolute;top:98;width:20465;height:21009" coordorigin=",98" coordsize="20465,210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cN32ywAAAOIAAAAPAAAAZHJzL2Rvd25yZXYueG1sRI9Ba8JA FITvQv/D8gq96SbRlJC6ikhbehChWii9PbLPJJh9G7LbJP57VxA8DjPzDbNcj6YRPXWutqwgnkUg iAuray4V/Bw/phkI55E1NpZJwYUcrFdPkyXm2g78Tf3BlyJA2OWooPK+zaV0RUUG3cy2xME72c6g D7Irpe5wCHDTyCSKXqXBmsNChS1tKyrOh3+j4HPAYTOP3/vd+bS9/B3T/e8uJqVensfNGwhPo3+E 7+0vrSDN5nGSJYsUbpfCHZCrKwAAAP//AwBQSwECLQAUAAYACAAAACEA2+H2y+4AAACFAQAAEwAA AAAAAAAAAAAAAAAAAAAAW0NvbnRlbnRfVHlwZXNdLnhtbFBLAQItABQABgAIAAAAIQBa9CxbvwAA ABUBAAALAAAAAAAAAAAAAAAAAB8BAABfcmVscy8ucmVsc1BLAQItABQABgAIAAAAIQB7cN32ywAA AOIAAAAPAAAAAAAAAAAAAAAAAAcCAABkcnMvZG93bnJldi54bWxQSwUGAAAAAAMAAwC3AAAA/wIA AAAA ">
                  <v:oval id="Oval 3" o:spid="_x0000_s1124" style="position:absolute;left:7293;top:8762;width:6531;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HuZmyAAAAOMAAAAPAAAAZHJzL2Rvd25yZXYueG1sRE9La8JA EL4X+h+WKfRSdFepiU1dpVULnsTXocchO01Cs7Mhu8b033cFweN875kteluLjlpfOdYwGioQxLkz FRcaTsevwRSED8gGa8ek4Y88LOaPDzPMjLvwnrpDKEQMYZ+hhjKEJpPS5yVZ9EPXEEfux7UWQzzb QpoWLzHc1nKsVCItVhwbSmxoWVL+ezhbDS8qHX9224krdrRR6/33ebWVpPXzU//xDiJQH+7im3tj 4vw0maSvyUi9wfWnCICc/wMAAP//AwBQSwECLQAUAAYACAAAACEA2+H2y+4AAACFAQAAEwAAAAAA AAAAAAAAAAAAAAAAW0NvbnRlbnRfVHlwZXNdLnhtbFBLAQItABQABgAIAAAAIQBa9CxbvwAAABUB AAALAAAAAAAAAAAAAAAAAB8BAABfcmVscy8ucmVsc1BLAQItABQABgAIAAAAIQAiHuZmyAAAAOMA AAAPAAAAAAAAAAAAAAAAAAcCAABkcnMvZG93bnJldi54bWxQSwUGAAAAAAMAAwC3AAAA/AIAAAAA " filled="f" strokecolor="#0a121c [484]" strokeweight="2pt">
                    <v:textbox>
                      <w:txbxContent>
                        <w:p w14:paraId="77427DA3" w14:textId="77777777" w:rsidR="00187AF6" w:rsidRDefault="00187AF6" w:rsidP="00187AF6">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20</w:t>
                          </w:r>
                        </w:p>
                      </w:txbxContent>
                    </v:textbox>
                  </v:oval>
                  <v:oval id="Oval 4" o:spid="_x0000_s1125" style="position:absolute;left:5878;top:7065;width:9253;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I4mAywAAAOIAAAAPAAAAZHJzL2Rvd25yZXYueG1sRI9Ba8JA FITvBf/D8oReSt1Va6Opq7RawZOo7cHjI/uahGbfhuwa4793CwWPw8x8w8yXna1ES40vHWsYDhQI 4syZknMN31+b5ykIH5ANVo5Jw5U8LBe9hzmmxl34QO0x5CJC2KeooQihTqX0WUEW/cDVxNH7cY3F EGWTS9PgJcJtJUdKvUqLJceFAmtaFZT9Hs9Ww5NKRh/tbuLyPW3V5+F0Xu8kaf3Y797fQATqwj38 394aDeNhkkxnL8kY/i7FOyAXNwAAAP//AwBQSwECLQAUAAYACAAAACEA2+H2y+4AAACFAQAAEwAA AAAAAAAAAAAAAAAAAAAAW0NvbnRlbnRfVHlwZXNdLnhtbFBLAQItABQABgAIAAAAIQBa9CxbvwAA ABUBAAALAAAAAAAAAAAAAAAAAB8BAABfcmVscy8ucmVsc1BLAQItABQABgAIAAAAIQAGI4mAywAA AOIAAAAPAAAAAAAAAAAAAAAAAAcCAABkcnMvZG93bnJldi54bWxQSwUGAAAAAAMAAwC3AAAA/wIA AAAA " filled="f" strokecolor="#0a121c [484]" strokeweight="2pt"/>
                  <v:oval id="Oval 5" o:spid="_x0000_s1126" style="position:absolute;left:4082;top:4561;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fy9LygAAAOIAAAAPAAAAZHJzL2Rvd25yZXYueG1sRI9La8Mw EITvhf4HsYFeSiLVJXZwo4S+AjmFvA45LtbWNrFWxlIc999HhUKOw8x8w8yXg21ET52vHWt4mSgQ xIUzNZcajofVeAbCB2SDjWPS8EselovHhznmxl15R/0+lCJC2OeooQqhzaX0RUUW/cS1xNH7cZ3F EGVXStPhNcJtIxOlUmmx5rhQYUufFRXn/cVqeFZZ8tFvpq7c0lp9706Xr40krZ9Gw/sbiEBDuIf/ 22uj4TXLVDZN0hT+LsU7IBc3AAAA//8DAFBLAQItABQABgAIAAAAIQDb4fbL7gAAAIUBAAATAAAA AAAAAAAAAAAAAAAAAABbQ29udGVudF9UeXBlc10ueG1sUEsBAi0AFAAGAAgAAAAhAFr0LFu/AAAA FQEAAAsAAAAAAAAAAAAAAAAAHwEAAF9yZWxzLy5yZWxzUEsBAi0AFAAGAAgAAAAhAKN/L0vKAAAA 4gAAAA8AAAAAAAAAAAAAAAAABwIAAGRycy9kb3ducmV2LnhtbFBLBQYAAAAAAwADALcAAAD+AgAA AAA= " filled="f" strokecolor="#0a121c [484]" strokeweight="2pt"/>
                  <v:oval id="Oval 6" o:spid="_x0000_s1127" style="position:absolute;left:10450;top:661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rWcKyQAAAOMAAAAPAAAAZHJzL2Rvd25yZXYueG1sRE87b8Iw EN4r8R+sQ+pWHF6hBAxCSJUYYICWge0aH0lEfE5jNwR+PUaq1PG+982XrSlFQ7UrLCvo9yIQxKnV BWcKvj4/3t5BOI+ssbRMCm7kYLnovMwx0fbKe2oOPhMhhF2CCnLvq0RKl+Zk0PVsRRy4s60N+nDW mdQ1XkO4KeUgimJpsODQkGNF65zSy+HXKBjQvRzdjpNzY3dr3o63P9+nVazUa7ddzUB4av2/+M+9 0WF+PJxOh5NxP4bnTwEAuXgAAAD//wMAUEsBAi0AFAAGAAgAAAAhANvh9svuAAAAhQEAABMAAAAA AAAAAAAAAAAAAAAAAFtDb250ZW50X1R5cGVzXS54bWxQSwECLQAUAAYACAAAACEAWvQsW78AAAAV AQAACwAAAAAAAAAAAAAAAAAfAQAAX3JlbHMvLnJlbHNQSwECLQAUAAYACAAAACEArK1nCskAAADj AAAADwAAAAAAAAAAAAAAAAAHAgAAZHJzL2Rvd25yZXYueG1sUEsFBgAAAAADAAMAtwAAAP0CAAAA AA== " fillcolor="#4f81bd [3204]" strokecolor="#0a121c [484]" strokeweight="2pt"/>
                  <v:oval id="Oval 7" o:spid="_x0000_s1128" style="position:absolute;left:10450;top:1441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shh/xwAAAOEAAAAPAAAAZHJzL2Rvd25yZXYueG1sRE9Na8JA EL0L/Q/LFLzpRmutSV1FBMGDPajtobcxOyah2dk0u8bor3cFwePjfU/nrSlFQ7UrLCsY9CMQxKnV BWcKvver3gSE88gaS8uk4EIO5rOXzhQTbc+8pWbnMxFC2CWoIPe+SqR0aU4GXd9WxIE72tqgD7DO pK7xHMJNKYdRNJYGCw4NOVa0zCn9252MgiFdy9Hl5+PY2K8lb943/4ffxVip7mu7+AThqfVP8cO9 1mF+HL9F8SCG+6MAQc5uAAAA//8DAFBLAQItABQABgAIAAAAIQDb4fbL7gAAAIUBAAATAAAAAAAA AAAAAAAAAAAAAABbQ29udGVudF9UeXBlc10ueG1sUEsBAi0AFAAGAAgAAAAhAFr0LFu/AAAAFQEA AAsAAAAAAAAAAAAAAAAAHwEAAF9yZWxzLy5yZWxzUEsBAi0AFAAGAAgAAAAhAJKyGH/HAAAA4QAA AA8AAAAAAAAAAAAAAAAABwIAAGRycy9kb3ducmV2LnhtbFBLBQYAAAAAAwADALcAAAD7AgAAAAA= " fillcolor="#4f81bd [3204]" strokecolor="#0a121c [484]" strokeweight="2pt"/>
                  <v:oval id="Oval 8" o:spid="_x0000_s1129" style="position:absolute;left:3755;top:1035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5ToGygAAAOIAAAAPAAAAZHJzL2Rvd25yZXYueG1sRI+7bsIw FIb3SryDdZC6FQfKLQGDEBISAx24DWyH+JBExMdp7IbQp6+HSoy//pu++bI1pWiodoVlBf1eBII4 tbrgTMHpuPmYgnAeWWNpmRQ8ycFy0XmbY6Ltg/fUHHwmwgi7BBXk3leJlC7NyaDr2Yo4eDdbG/RB 1pnUNT7CuCnlIIrG0mDB4SHHitY5pffDj1EwoN9y+DxPbo39WvNutPu+XlZjpd677WoGwlPrX+H/ 9lYrGMajOP6cTANEQAo4IBd/AAAA//8DAFBLAQItABQABgAIAAAAIQDb4fbL7gAAAIUBAAATAAAA AAAAAAAAAAAAAAAAAABbQ29udGVudF9UeXBlc10ueG1sUEsBAi0AFAAGAAgAAAAhAFr0LFu/AAAA FQEAAAsAAAAAAAAAAAAAAAAAHwEAAF9yZWxzLy5yZWxzUEsBAi0AFAAGAAgAAAAhAN7lOgbKAAAA 4gAAAA8AAAAAAAAAAAAAAAAABwIAAGRycy9kb3ducmV2LnhtbFBLBQYAAAAAAwADALcAAAD+AgAA AAA= " fillcolor="#4f81bd [3204]" strokecolor="#0a121c [484]" strokeweight="2pt"/>
                  <v:oval id="Oval 9" o:spid="_x0000_s1130" style="position:absolute;left:16437;top:1010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XjIVyQAAAOMAAAAPAAAAZHJzL2Rvd25yZXYueG1sRE9La8JA EL4X+h+WEXqrG4OaELOKCAUP9qBtD72N2ckDs7Npdhtjf31XKPQ433vyzWhaMVDvGssKZtMIBHFh dcOVgve3l+cUhPPIGlvLpOBGDjbrx4ccM22vfKTh5CsRQthlqKD2vsukdEVNBt3UdsSBK21v0Iez r6Tu8RrCTSvjKFpKgw2Hhho72tVUXE7fRkFMP+389pGUg33d8WFx+Dp/bpdKPU3G7QqEp9H/i//c ex3mJ0k6S+I0XsD9pwCAXP8CAAD//wMAUEsBAi0AFAAGAAgAAAAhANvh9svuAAAAhQEAABMAAAAA AAAAAAAAAAAAAAAAAFtDb250ZW50X1R5cGVzXS54bWxQSwECLQAUAAYACAAAACEAWvQsW78AAAAV AQAACwAAAAAAAAAAAAAAAAAfAQAAX3JlbHMvLnJlbHNQSwECLQAUAAYACAAAACEAHl4yFckAAADj AAAADwAAAAAAAAAAAAAAAAAHAgAAZHJzL2Rvd25yZXYueG1sUEsFBgAAAAADAAMAtwAAAP0CAAAA AA== " fillcolor="#4f81bd [3204]" strokecolor="#0a121c [484]" strokeweight="2pt"/>
                  <v:oval id="Oval 10" o:spid="_x0000_s1131" style="position:absolute;left:16437;top:1140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sLB6ywAAAOIAAAAPAAAAZHJzL2Rvd25yZXYueG1sRI9Ba8JA FITvBf/D8oTe6iahjUvqKiIIHuyhth56e80+k9Ds25hdY+yv7xYKPQ4z3wyzWI22FQP1vnGsIZ0l IIhLZxquNLy/bR8UCB+QDbaOScONPKyWk7sFFsZd+ZWGQ6hELGFfoIY6hK6Q0pc1WfQz1xFH7+R6 iyHKvpKmx2sst63MkiSXFhuOCzV2tKmp/DpcrIaMvtvH23F+GtzLhvdP+/PnxzrX+n46rp9BBBrD f/iP3pnIKaVSlacZ/F6Kd0AufwAAAP//AwBQSwECLQAUAAYACAAAACEA2+H2y+4AAACFAQAAEwAA AAAAAAAAAAAAAAAAAAAAW0NvbnRlbnRfVHlwZXNdLnhtbFBLAQItABQABgAIAAAAIQBa9CxbvwAA ABUBAAALAAAAAAAAAAAAAAAAAB8BAABfcmVscy8ucmVsc1BLAQItABQABgAIAAAAIQBLsLB6ywAA AOIAAAAPAAAAAAAAAAAAAAAAAAcCAABkcnMvZG93bnJldi54bWxQSwUGAAAAAAMAAwC3AAAA/wIA AAAA " fillcolor="#4f81bd [3204]" strokecolor="#0a121c [484]" strokeweight="2pt"/>
                  <v:oval id="Oval 11" o:spid="_x0000_s1132" style="position:absolute;left:9906;top:4114;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dZRDywAAAOMAAAAPAAAAZHJzL2Rvd25yZXYueG1sRI9Ba8JA FITvQv/D8gre6m5CoyV1FREKPehBbQ+9vWafSWj2bZrdxuivd4WCx2Hmm2Hmy8E2oqfO1441JBMF grhwpuZSw8fh7ekFhA/IBhvHpOFMHpaLh9Ecc+NOvKN+H0oRS9jnqKEKoc2l9EVFFv3EtcTRO7rO YoiyK6Xp8BTLbSNTpabSYs1xocKW1hUVP/s/qyGlS/N8/pwde7dd8ybb/H5/raZajx+H1SuIQEO4 h//pdxM5NcvSNFNJArdP8Q/IxRUAAP//AwBQSwECLQAUAAYACAAAACEA2+H2y+4AAACFAQAAEwAA AAAAAAAAAAAAAAAAAAAAW0NvbnRlbnRfVHlwZXNdLnhtbFBLAQItABQABgAIAAAAIQBa9CxbvwAA ABUBAAALAAAAAAAAAAAAAAAAAB8BAABfcmVscy8ucmVsc1BLAQItABQABgAIAAAAIQCKdZRDywAA AOMAAAAPAAAAAAAAAAAAAAAAAAcCAABkcnMvZG93bnJldi54bWxQSwUGAAAAAAMAAwC3AAAA/wIA AAAA " fillcolor="#4f81bd [3204]" strokecolor="#0a121c [484]" strokeweight="2pt"/>
                  <v:oval id="Oval 12" o:spid="_x0000_s1133" style="position:absolute;left:11049;top:412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iXdfyAAAAOIAAAAPAAAAZHJzL2Rvd25yZXYueG1sRE89b8Iw EN2R+h+sq9St2CBwUcAghFSpAx2g7cB2xEcSEZ/T2A2BX4+HSoxP73ux6l0tOmpD5dnAaKhAEOfe VlwY+P56f52BCBHZYu2ZDFwpwGr5NFhgZv2Fd9TtYyFSCIcMDZQxNpmUIS/JYRj6hjhxJ986jAm2 hbQtXlK4q+VYKS0dVpwaSmxoU1J+3v85A2O61ZPrz9up858b3k63v8fDWhvz8tyv5yAi9fEh/nd/ WANaTUZKz3TanC6lOyCXdwAAAP//AwBQSwECLQAUAAYACAAAACEA2+H2y+4AAACFAQAAEwAAAAAA AAAAAAAAAAAAAAAAW0NvbnRlbnRfVHlwZXNdLnhtbFBLAQItABQABgAIAAAAIQBa9CxbvwAAABUB AAALAAAAAAAAAAAAAAAAAB8BAABfcmVscy8ucmVsc1BLAQItABQABgAIAAAAIQAdiXdfyAAAAOIA AAAPAAAAAAAAAAAAAAAAAAcCAABkcnMvZG93bnJldi54bWxQSwUGAAAAAAMAAwC3AAAA/AIAAAAA " fillcolor="#4f81bd [3204]" strokecolor="#0a121c [484]" strokeweight="2pt"/>
                  <v:oval id="Oval 15" o:spid="_x0000_s1134" style="position:absolute;left:3810;top:912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cGbPzQAAAOMAAAAPAAAAZHJzL2Rvd25yZXYueG1sRI9BT8JA EIXvJvyHzZh4k62NFKgshJCYeICDqAduQ3doG7uzpbuW4q9nDiYeZ+bNe+9brAbXqJ66UHs28DRO QBEX3tZcGvj8eH2cgQoR2WLjmQxcKcBqObpbYG79hd+p38dSiQmHHA1UMba51qGoyGEY+5ZYbiff OYwydqW2HV7E3DU6TZJMO6xZEipsaVNR8b3/cQZS+m2er1/TU+93G95OtufjYZ0Z83A/rF9ARRri v/jv+81K/Xk2TdP5ZCYUwiQL0MsbAAAA//8DAFBLAQItABQABgAIAAAAIQDb4fbL7gAAAIUBAAAT AAAAAAAAAAAAAAAAAAAAAABbQ29udGVudF9UeXBlc10ueG1sUEsBAi0AFAAGAAgAAAAhAFr0LFu/ AAAAFQEAAAsAAAAAAAAAAAAAAAAAHwEAAF9yZWxzLy5yZWxzUEsBAi0AFAAGAAgAAAAhAEhwZs/N AAAA4wAAAA8AAAAAAAAAAAAAAAAABwIAAGRycy9kb3ducmV2LnhtbFBLBQYAAAAAAwADALcAAAAB AwAAAAA= " fillcolor="#4f81bd [3204]" strokecolor="#0a121c [484]" strokeweight="2pt"/>
                  <v:oval id="Oval 16" o:spid="_x0000_s1135" style="position:absolute;left:10014;top:1641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v7K7ywAAAOIAAAAPAAAAZHJzL2Rvd25yZXYueG1sRI9BS8NA FITvgv9heYI3s3GbRondllIo9FAPrXrw9sy+JsHs25hd07S/visUPA4z3wwzW4y2FQP1vnGs4TFJ QRCXzjRcaXh/Wz88g/AB2WDrmDScyMNifnszw8K4I+9o2IdKxBL2BWqoQ+gKKX1Zk0WfuI44egfX WwxR9pU0PR5juW2lStNcWmw4LtTY0aqm8nv/azUoOrfZ6ePpMLjXFW+n25+vz2Wu9f3duHwBEWgM /+ErvTGRm2b5RCmVwd+leAfk/AIAAP//AwBQSwECLQAUAAYACAAAACEA2+H2y+4AAACFAQAAEwAA AAAAAAAAAAAAAAAAAAAAW0NvbnRlbnRfVHlwZXNdLnhtbFBLAQItABQABgAIAAAAIQBa9CxbvwAA ABUBAAALAAAAAAAAAAAAAAAAAB8BAABfcmVscy8ucmVsc1BLAQItABQABgAIAAAAIQCov7K7ywAA AOIAAAAPAAAAAAAAAAAAAAAAAAcCAABkcnMvZG93bnJldi54bWxQSwUGAAAAAAMAAwC3AAAA/wIA AAAA " fillcolor="#4f81bd [3204]" strokecolor="#0a121c [484]" strokeweight="2pt"/>
                  <v:oval id="Oval 17" o:spid="_x0000_s1136" style="position:absolute;left:10994;top:1641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K7YgyAAAAOIAAAAPAAAAZHJzL2Rvd25yZXYueG1sRE+7bsIw FN2R+g/WReoGNs+WgEEICYkBBqAdut3GlyQivk5jN4R+fT0gMR6d92LV2lI0VPvCsYZBX4EgTp0p ONPwcd723kH4gGywdEwa7uRhtXzpLDAx7sZHak4hEzGEfYIa8hCqREqf5mTR911FHLmLqy2GCOtM mhpvMdyWcqjUVFosODbkWNEmp/R6+rUahvRXju+fb5fGHTa8n+x/vr/WU61fu+16DiJQG57ih3tn NIxHk9lIqVncHC/FOyCX/wAAAP//AwBQSwECLQAUAAYACAAAACEA2+H2y+4AAACFAQAAEwAAAAAA AAAAAAAAAAAAAAAAW0NvbnRlbnRfVHlwZXNdLnhtbFBLAQItABQABgAIAAAAIQBa9CxbvwAAABUB AAALAAAAAAAAAAAAAAAAAB8BAABfcmVscy8ucmVsc1BLAQItABQABgAIAAAAIQBEK7YgyAAAAOIA AAAPAAAAAAAAAAAAAAAAAAcCAABkcnMvZG93bnJldi54bWxQSwUGAAAAAAMAAwC3AAAA/AIAAAAA " fillcolor="#4f81bd [3204]" strokecolor="#0a121c [484]" strokeweight="2pt"/>
                  <v:oval id="Oval 18" o:spid="_x0000_s1137" style="position:absolute;left:2286;top:2602;width:16328;height:165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JqJeywAAAOIAAAAPAAAAZHJzL2Rvd25yZXYueG1sRI9Pa8JA FMTvgt9heYIXqbtJ0bSpq9T+AU+itoceH9nXJDT7NmTXmH77bkHwOMzMb5jVZrCN6KnztWMNyVyB IC6cqbnU8PnxfvcAwgdkg41j0vBLHjbr8WiFuXEXPlJ/CqWIEPY5aqhCaHMpfVGRRT93LXH0vl1n MUTZldJ0eIlw28hUqaW0WHNcqLCll4qKn9PZapipLN32+4UrD7RTb8ev8+tektbTyfD8BCLQEG7h a3tnNCzvk/RxkWUJ/F+Kd0Cu/wAAAP//AwBQSwECLQAUAAYACAAAACEA2+H2y+4AAACFAQAAEwAA AAAAAAAAAAAAAAAAAAAAW0NvbnRlbnRfVHlwZXNdLnhtbFBLAQItABQABgAIAAAAIQBa9CxbvwAA ABUBAAALAAAAAAAAAAAAAAAAAB8BAABfcmVscy8ucmVsc1BLAQItABQABgAIAAAAIQDQJqJeywAA AOIAAAAPAAAAAAAAAAAAAAAAAAcCAABkcnMvZG93bnJldi54bWxQSwUGAAAAAAMAAwC3AAAA/wIA AAAA " filled="f" strokecolor="#0a121c [484]" strokeweight="2pt"/>
                  <v:oval id="Oval 19" o:spid="_x0000_s1138" style="position:absolute;top:533;width:20465;height:2057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Y3rTyQAAAOEAAAAPAAAAZHJzL2Rvd25yZXYueG1sRI9Pa8JA FMTvhX6H5Qm9FN01tSqpq9hWwZP479DjI/tMQrNvQ3aN6bd3BaHHYWZ+w8wWna1ES40vHWsYDhQI 4syZknMNp+O6PwXhA7LByjFp+CMPi/nz0wxT4668p/YQchEh7FPUUIRQp1L6rCCLfuBq4uidXWMx RNnk0jR4jXBbyUSpsbRYclwosKavgrLfw8VqeFWT5LPdvrt8Rxu12v9cvreStH7pdcsPEIG68B9+ tDdGwyiZqpF6S+D+KL4BOb8BAAD//wMAUEsBAi0AFAAGAAgAAAAhANvh9svuAAAAhQEAABMAAAAA AAAAAAAAAAAAAAAAAFtDb250ZW50X1R5cGVzXS54bWxQSwECLQAUAAYACAAAACEAWvQsW78AAAAV AQAACwAAAAAAAAAAAAAAAAAfAQAAX3JlbHMvLnJlbHNQSwECLQAUAAYACAAAACEAp2N608kAAADh AAAADwAAAAAAAAAAAAAAAAAHAgAAZHJzL2Rvd25yZXYueG1sUEsFBgAAAAADAAMAtwAAAP0CAAAA AA== " filled="f" strokecolor="#0a121c [484]" strokeweight="2pt"/>
                  <v:oval id="Oval 21" o:spid="_x0000_s1139" style="position:absolute;left:10940;top:227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ZmDpyAAAAOIAAAAPAAAAZHJzL2Rvd25yZXYueG1sRE9NT8JA EL2T+B82Y+JNtiWWkspCCIkJBzyIevA2dIe2sTtbu0sp/nrnYMLx5X0v16Nr1UB9aDwbSKcJKOLS 24YrAx/vL48LUCEiW2w9k4ErBViv7iZLLKy/8BsNh1gpCeFQoIE6xq7QOpQ1OQxT3xELd/K9wyiw r7Tt8SLhrtWzJJlrhw1LQ40dbWsqvw9nZ2BGv+3T9TM/Df51y/ts/3P82syNebgfN8+gIo3xJv53 76zMT7Mky/NUNsslwaBXfwAAAP//AwBQSwECLQAUAAYACAAAACEA2+H2y+4AAACFAQAAEwAAAAAA AAAAAAAAAAAAAAAAW0NvbnRlbnRfVHlwZXNdLnhtbFBLAQItABQABgAIAAAAIQBa9CxbvwAAABUB AAALAAAAAAAAAAAAAAAAAB8BAABfcmVscy8ucmVsc1BLAQItABQABgAIAAAAIQAkZmDpyAAAAOIA AAAPAAAAAAAAAAAAAAAAAAcCAABkcnMvZG93bnJldi54bWxQSwUGAAAAAAMAAwC3AAAA/AIAAAAA " fillcolor="#4f81bd [3204]" strokecolor="#0a121c [484]" strokeweight="2pt"/>
                  <v:oval id="Oval 22" o:spid="_x0000_s1140" style="position:absolute;left:9960;top:216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dV2bywAAAOMAAAAPAAAAZHJzL2Rvd25yZXYueG1sRI9Pa8JA FMTvgt9heQVvuuu/tKSuIoLgQQ+17aG31+wzCc2+jdk1Rj99Vyj0OMz8ZpjFqrOVaKnxpWMN45EC QZw5U3Ku4eN9O3wB4QOywcoxabiRh9Wy31tgatyV36g9hlzEEvYpaihCqFMpfVaQRT9yNXH0Tq6x GKJscmkavMZyW8mJUom0WHJcKLCmTUHZz/FiNUzoXs1un8+n1h02vJ/vz99f60TrwVO3fgURqAv/ 4T96ZyKnlJrOEzUbw+NT/ANy+QsAAP//AwBQSwECLQAUAAYACAAAACEA2+H2y+4AAACFAQAAEwAA AAAAAAAAAAAAAAAAAAAAW0NvbnRlbnRfVHlwZXNdLnhtbFBLAQItABQABgAIAAAAIQBa9CxbvwAA ABUBAAALAAAAAAAAAAAAAAAAAB8BAABfcmVscy8ucmVsc1BLAQItABQABgAIAAAAIQB6dV2bywAA AOMAAAAPAAAAAAAAAAAAAAAAAAcCAABkcnMvZG93bnJldi54bWxQSwUGAAAAAAMAAwC3AAAA/wIA AAAA " fillcolor="#4f81bd [3204]" strokecolor="#0a121c [484]" strokeweight="2pt"/>
                  <v:oval id="Oval 23" o:spid="_x0000_s1141" style="position:absolute;left:18179;top:11625;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BmDygAAAOMAAAAPAAAAZHJzL2Rvd25yZXYueG1sRE87b8Iw EN4r8R+sQ2IrTngEmmIQQqrEAENpO7Bd4yOJGp9D7IbAr8dIlTre977FqjOVaKlxpWUF8TACQZxZ XXKu4PPj7XkOwnlkjZVlUnAlB6tl72mBqbYXfqf24HMRQtilqKDwvk6ldFlBBt3Q1sSBO9nGoA9n k0vd4CWEm0qOoiiRBksODQXWtCko+zn8GgUjulWT69fs1Nr9hnfT3fn7uE6UGvS79SsIT53/F/+5 tzrMj2fjZBKP4xd4/BQAkMs7AAAA//8DAFBLAQItABQABgAIAAAAIQDb4fbL7gAAAIUBAAATAAAA AAAAAAAAAAAAAAAAAABbQ29udGVudF9UeXBlc10ueG1sUEsBAi0AFAAGAAgAAAAhAFr0LFu/AAAA FQEAAAsAAAAAAAAAAAAAAAAAHwEAAF9yZWxzLy5yZWxzUEsBAi0AFAAGAAgAAAAhAMcIGYPKAAAA 4wAAAA8AAAAAAAAAAAAAAAAABwIAAGRycy9kb3ducmV2LnhtbFBLBQYAAAAAAwADALcAAAD+AgAA AAA= " fillcolor="#4f81bd [3204]" strokecolor="#0a121c [484]" strokeweight="2pt"/>
                  <v:oval id="Oval 24" o:spid="_x0000_s1142" style="position:absolute;left:18288;top:1042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ViYyQAAAOMAAAAPAAAAZHJzL2Rvd25yZXYueG1sRE+9bsIw EN4r9R2sq8RWHCAECBiEkCp1gAFahm7X+Egi4nOI3RD69BipUsf7/m+x6kwlWmpcaVnBoB+BIM6s LjlX8Pnx9joF4TyyxsoyKbiRg9Xy+WmBqbZX3lN78LkIIexSVFB4X6dSuqwgg65va+LAnWxj0Iez yaVu8BrCTSWHUZRIgyWHhgJr2hSUnQ8/RsGQfqv4dpycWrvb8Ha8vXx/rROlei/deg7CU+f/xX/u dx3mz6J4FI+SaQKPnwIAcnkHAAD//wMAUEsBAi0AFAAGAAgAAAAhANvh9svuAAAAhQEAABMAAAAA AAAAAAAAAAAAAAAAAFtDb250ZW50X1R5cGVzXS54bWxQSwECLQAUAAYACAAAACEAWvQsW78AAAAV AQAACwAAAAAAAAAAAAAAAAAfAQAAX3JlbHMvLnJlbHNQSwECLQAUAAYACAAAACEAs/lYmMkAAADj AAAADwAAAAAAAAAAAAAAAAAHAgAAZHJzL2Rvd25yZXYueG1sUEsFBgAAAAADAAMAtwAAAP0CAAAA AA== " fillcolor="#4f81bd [3204]" strokecolor="#0a121c [484]" strokeweight="2pt"/>
                  <v:oval id="Oval 25" o:spid="_x0000_s1143" style="position:absolute;left:10994;top:18483;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EcI6zAAAAOIAAAAPAAAAZHJzL2Rvd25yZXYueG1sRI9Ba8JA FITvhf6H5RW8NRuTRiW6ighCD/agbQ/entlnEpp9m2a3MfbXuwWhx2FmvmEWq8E0oqfO1ZYVjKMY BHFhdc2lgo/37fMMhPPIGhvLpOBKDlbLx4cF5tpeeE/9wZciQNjlqKDyvs2ldEVFBl1kW+LgnW1n 0AfZlVJ3eAlw08gkjifSYM1hocKWNhUVX4cfoyCh3+bl+jk99/Ztw7ts9306ridKjZ6G9RyEp8H/ h+/tV60gG8dpOsuSFP4uhTsglzcAAAD//wMAUEsBAi0AFAAGAAgAAAAhANvh9svuAAAAhQEAABMA AAAAAAAAAAAAAAAAAAAAAFtDb250ZW50X1R5cGVzXS54bWxQSwECLQAUAAYACAAAACEAWvQsW78A AAAVAQAACwAAAAAAAAAAAAAAAAAfAQAAX3JlbHMvLnJlbHNQSwECLQAUAAYACAAAACEAChHCOswA AADiAAAADwAAAAAAAAAAAAAAAAAHAgAAZHJzL2Rvd25yZXYueG1sUEsFBgAAAAADAAMAtwAAAAAD AAAAAA== " fillcolor="#4f81bd [3204]" strokecolor="#0a121c [484]" strokeweight="2pt"/>
                  <v:oval id="Oval 26" o:spid="_x0000_s1144" style="position:absolute;left:9905;top:18483;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kK0/zAAAAOMAAAAPAAAAZHJzL2Rvd25yZXYueG1sRI9Pa8JA FMTvhX6H5Qne6sZoo0ZXEaHQgz34p4fentlnEsy+TbPbGPvpXaHQ4zDzm2EWq85UoqXGlZYVDAcR COLM6pJzBcfD28sUhPPIGivLpOBGDlbL56cFptpeeUft3ucilLBLUUHhfZ1K6bKCDLqBrYmDd7aN QR9kk0vd4DWUm0rGUZRIgyWHhQJr2hSUXfY/RkFMv9X49jk5t/Zjw9vX7ffpa50o1e916zkIT53/ D//R7zpw0TBJxrN4NIHHp/AH5PIOAAD//wMAUEsBAi0AFAAGAAgAAAAhANvh9svuAAAAhQEAABMA AAAAAAAAAAAAAAAAAAAAAFtDb250ZW50X1R5cGVzXS54bWxQSwECLQAUAAYACAAAACEAWvQsW78A AAAVAQAACwAAAAAAAAAAAAAAAAAfAQAAX3JlbHMvLnJlbHNQSwECLQAUAAYACAAAACEAMpCtP8wA AADjAAAADwAAAAAAAAAAAAAAAAAHAgAAZHJzL2Rvd25yZXYueG1sUEsFBgAAAAADAAMAtwAAAAAD AAAAAA== " fillcolor="#4f81bd [3204]" strokecolor="#0a121c [484]" strokeweight="2pt"/>
                  <v:oval id="Oval 27" o:spid="_x0000_s1145" style="position:absolute;left:2013;top:10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PimnyQAAAOEAAAAPAAAAZHJzL2Rvd25yZXYueG1sRI+9bsIw FIX3SryDdZG6FYc0DSjFIIRUiQEGoB3YbuNLEhFfp7EJgafHQyXGo/Onb7boTS06al1lWcF4FIEg zq2uuFDwffh6m4JwHlljbZkU3MjBYj54mWGm7ZV31O19IcIIuwwVlN43mZQuL8mgG9mGOHgn2xr0 QbaF1C1ew7ipZRxFqTRYcXgosaFVSfl5fzEKYrrXye1ncursdsWbj83f73GZKvU67JefIDz1/hn+ b6+1giSdRMl7HBgCUaABOX8AAAD//wMAUEsBAi0AFAAGAAgAAAAhANvh9svuAAAAhQEAABMAAAAA AAAAAAAAAAAAAAAAAFtDb250ZW50X1R5cGVzXS54bWxQSwECLQAUAAYACAAAACEAWvQsW78AAAAV AQAACwAAAAAAAAAAAAAAAAAfAQAAX3JlbHMvLnJlbHNQSwECLQAUAAYACAAAACEAgz4pp8kAAADh AAAADwAAAAAAAAAAAAAAAAAHAgAAZHJzL2Rvd25yZXYueG1sUEsFBgAAAAADAAMAtwAAAP0CAAAA AA== " fillcolor="#4f81bd [3204]" strokecolor="#0a121c [484]" strokeweight="2pt"/>
                  <v:oval id="Oval 28" o:spid="_x0000_s1146" style="position:absolute;left:2122;top:90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XipgyQAAAOIAAAAPAAAAZHJzL2Rvd25yZXYueG1sRE+7bsIw FN2R+AfrIrGBQ4BAUwxCSJU60KE8Brbb+JJEja9D7IbQr68HpI5H573adKYSLTWutKxgMo5AEGdW l5wrOB3fRksQziNrrCyTggc52Kz7vRWm2t75k9qDz0UIYZeigsL7OpXSZQUZdGNbEwfuahuDPsAm l7rBewg3lYyjKJEGSw4NBda0Kyj7PvwYBTH9VrPHeXFt7ceO9/P97euyTZQaDrrtKwhPnf8XP93v WsEseZlOpnESNodL4Q7I9R8AAAD//wMAUEsBAi0AFAAGAAgAAAAhANvh9svuAAAAhQEAABMAAAAA AAAAAAAAAAAAAAAAAFtDb250ZW50X1R5cGVzXS54bWxQSwECLQAUAAYACAAAACEAWvQsW78AAAAV AQAACwAAAAAAAAAAAAAAAAAfAQAAX3JlbHMvLnJlbHNQSwECLQAUAAYACAAAACEAL14qYMkAAADi AAAADwAAAAAAAAAAAAAAAAAHAgAAZHJzL2Rvd25yZXYueG1sUEsFBgAAAAADAAMAtwAAAP0CAAAA AA== " fillcolor="#4f81bd [3204]" strokecolor="#0a121c [484]" strokeweight="2pt"/>
                  <v:oval id="Oval 30" o:spid="_x0000_s1147" style="position:absolute;left:10178;top:9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OaizywAAAOIAAAAPAAAAZHJzL2Rvd25yZXYueG1sRI9LT8Mw EITvSPwHa5G4UafhkTTUrQAVyoELBYnryl7iQLyOYpMHvx4jIXEczcw3mvV2cq0YqA+NZwXLRQaC WHvTcK3g9eX+rAQRIrLB1jMpmCnAdnN8tMbK+JGfaTjEWiQIhwoV2Bi7SsqgLTkMC98RJ+/d9w5j kn0tTY9jgrtW5ll2JR02nBYsdnRnSX8evpyCYrblsLrdf8yXu+9deNIPb6POlTo9mW6uQUSa4n/4 r/1oFJRZkS9XF8U5/F5Kd0BufgAAAP//AwBQSwECLQAUAAYACAAAACEA2+H2y+4AAACFAQAAEwAA AAAAAAAAAAAAAAAAAAAAW0NvbnRlbnRfVHlwZXNdLnhtbFBLAQItABQABgAIAAAAIQBa9CxbvwAA ABUBAAALAAAAAAAAAAAAAAAAAB8BAABfcmVscy8ucmVsc1BLAQItABQABgAIAAAAIQC0OaizywAA AOIAAAAPAAAAAAAAAAAAAAAAAAcCAABkcnMvZG93bnJldi54bWxQSwUGAAAAAAMAAwC3AAAA/wIA AAAA " fillcolor="red" strokecolor="#0a121c [484]" strokeweight="2pt"/>
                </v:group>
                <v:oval id="Oval 30" o:spid="_x0000_s1148" style="position:absolute;left:1140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7Z/zywAAAOIAAAAPAAAAZHJzL2Rvd25yZXYueG1sRI/NTsMw EITvSLyDtUjcqJNUpCXUrQAV6IELBYnryl7iQLyOYpMfnh4jIXEczcw3ms1ucq0YqA+NZwX5IgNB rL1puFbw+nJ/sQYRIrLB1jMpmCnAbnt6ssHK+JGfaTjGWiQIhwoV2Bi7SsqgLTkMC98RJ+/d9w5j kn0tTY9jgrtWFllWSocNpwWLHd1Z0p/HL6dgNdv1cHX7+DFf7r/34Uk/vI26UOr8bLq5BhFpiv/h v/bBKFgWeZ6Vq3IJv5fSHZDbHwAAAP//AwBQSwECLQAUAAYACAAAACEA2+H2y+4AAACFAQAAEwAA AAAAAAAAAAAAAAAAAAAAW0NvbnRlbnRfVHlwZXNdLnhtbFBLAQItABQABgAIAAAAIQBa9CxbvwAA ABUBAAALAAAAAAAAAAAAAAAAAB8BAABfcmVscy8ucmVsc1BLAQItABQABgAIAAAAIQBu7Z/zywAA AOIAAAAPAAAAAAAAAAAAAAAAAAcCAABkcnMvZG93bnJldi54bWxQSwUGAAAAAAMAAwC3AAAA/wIA AAAA " fillcolor="red" strokecolor="#0a121c [484]" strokeweight="2pt"/>
              </v:group>
            </w:pict>
          </mc:Fallback>
        </mc:AlternateContent>
      </w:r>
    </w:p>
    <w:p w14:paraId="528992BF" w14:textId="560971C1" w:rsidR="00187AF6" w:rsidRDefault="00187AF6" w:rsidP="004239CE">
      <w:pPr>
        <w:pStyle w:val="BodyText"/>
        <w:spacing w:line="288" w:lineRule="auto"/>
        <w:ind w:left="0"/>
        <w:jc w:val="both"/>
        <w:rPr>
          <w:b/>
          <w:sz w:val="24"/>
          <w:szCs w:val="24"/>
          <w:u w:val="single"/>
        </w:rPr>
      </w:pPr>
      <w:r w:rsidRPr="00185DA4">
        <w:rPr>
          <w:b/>
          <w:noProof/>
          <w:sz w:val="24"/>
          <w:szCs w:val="24"/>
        </w:rPr>
        <mc:AlternateContent>
          <mc:Choice Requires="wpg">
            <w:drawing>
              <wp:anchor distT="0" distB="0" distL="114300" distR="114300" simplePos="0" relativeHeight="251692032" behindDoc="0" locked="0" layoutInCell="1" allowOverlap="1" wp14:anchorId="012B023F" wp14:editId="3E0CF7E2">
                <wp:simplePos x="0" y="0"/>
                <wp:positionH relativeFrom="column">
                  <wp:posOffset>3617069</wp:posOffset>
                </wp:positionH>
                <wp:positionV relativeFrom="paragraph">
                  <wp:posOffset>19260</wp:posOffset>
                </wp:positionV>
                <wp:extent cx="1681480" cy="1724025"/>
                <wp:effectExtent l="12700" t="12700" r="7620" b="15875"/>
                <wp:wrapNone/>
                <wp:docPr id="844352719" name="Group 61"/>
                <wp:cNvGraphicFramePr/>
                <a:graphic xmlns:a="http://schemas.openxmlformats.org/drawingml/2006/main">
                  <a:graphicData uri="http://schemas.microsoft.com/office/word/2010/wordprocessingGroup">
                    <wpg:wgp>
                      <wpg:cNvGrpSpPr/>
                      <wpg:grpSpPr>
                        <a:xfrm>
                          <a:off x="0" y="0"/>
                          <a:ext cx="1681480" cy="1724025"/>
                          <a:chOff x="0" y="0"/>
                          <a:chExt cx="1681854" cy="1724261"/>
                        </a:xfrm>
                      </wpg:grpSpPr>
                      <wps:wsp>
                        <wps:cNvPr id="1769741536" name="Oval 131210559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44FB972E" w14:textId="77CF12F4" w:rsidR="00187AF6" w:rsidRDefault="00187AF6" w:rsidP="00187AF6">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20</w:t>
                              </w:r>
                            </w:p>
                          </w:txbxContent>
                        </wps:txbx>
                        <wps:bodyPr rtlCol="0" anchor="ctr"/>
                      </wps:wsp>
                      <wps:wsp>
                        <wps:cNvPr id="753932572"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87871797"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8027205"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27797079"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36975919"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6310728"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687705"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4663334"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1883429"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80910106"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2617863"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3169033"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6183747" name="Oval 14743262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93465137" name="Oval 1825824306"/>
                        <wps:cNvSpPr/>
                        <wps:spPr>
                          <a:xfrm>
                            <a:off x="892630" y="1088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48917358" name="Oval 898452952"/>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25914022" name="Oval 1686534155"/>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66654057" name="Oval 1875266821"/>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30860717" name="Oval 295748827"/>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32679681" name="Oval 1483502061"/>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5622465" name="Oval 1839964287"/>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88470679" name="Oval 1770348414"/>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12B023F" id="_x0000_s1149" style="position:absolute;left:0;text-align:left;margin-left:284.8pt;margin-top:1.5pt;width:132.4pt;height:135.75pt;z-index:251692032"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HYhO1wUAAOU5AAAOAAAAZHJzL2Uyb0RvYy54bWzsW91u2zYUvh+wdxB0v5qH/zTi9KJdezOs Rbs9gCrLsQFZEiQ1Tt5+HylbsZ1ktRMU8wDmwtEfKfLo43d+efX2bl0mt0XbrepqltIbliZFldfz VXUzS//+68NvNk26PqvmWVlXxSy9L7r07fWvv1xtmmnB62Vdzos2QSdVN900s3TZ9810MunyZbHO ujd1U1S4uajbddbjtL2ZzNtsg97X5YQzpiebup03bZ0XXYer74eb6XXof7Eo8v7TYtEVfVLOUoyt D79t+P3mfyfXV9n0ps2a5SrfDiN7wSjW2arCS8eu3md9lnxvV4+6Wq/ytu7qRf8mr9eTerFY5UWY A2ZD7Gg2H9v6exPmcjPd3DSjmCDaIzm9uNv8z9uPbfO1+dxCEpvmBrIIZ34ud4t27f9jlMldENn9 KLLirk9yXCRtSVpINsc9Mlwyrgah5ktI/lG7fPn7Xkur5ENLrsm3nOxePDkYzqYBQLoHGXSvk8HX ZdYUQbTdFDL43CaruZ+AdkaSEjpNqmwNvH66zcqEBHFiSjnjB+hHgiajzLppB/E9ITDFjdMiTSAZ rZxmW8HsRKeVIMmH+UuutNEH08+mTdv1H4t6nfiDWVqU5arp/KCzaXb7R9cPwto95S9X9YdVWfrr fpDDsMJRf18W/oGy+lIsMFV8OR46CguteFe2CSY6S7M8L6qehlvLbF4Ml0kxFtYKPs7YInyq0KHv eYEXj31vO/CL+HHfw7C3z/umRVinY2P2bwMbGo8twpvrqh8br1dV3T7VQYlZbd88PL8T0iAaL6X+ 7ttdgMH4mb/V83tAo+3Ld/VAIFmVL2vwR963oTvfDrAcUPHT8WmUcIIrA9TswxNrUGvJKMzQj+gk eAqrpXQBntI6q7dkuIOn44pbrAO/sI2TWgWpjKszwvN5bP8ceF4aGIlbYw0ZsOIBGklxJS3Y8iyy 5ExbMZAlF05a61uDG3baghuhxU7PcEU24nHg8f+MLi8Nj4ZZxg2Hmj2Ao+ISBoodzJKTydFKoXfk KBWZQH4PcFRSclCn50bPkwHqr6DGqK4fzIrB4jhBXV8a/khzAzJkBsDY187MOaFJq2D+vQSAxLnU MliHEYGXZDBeHAK5gP+iHB0hUCpLzEBlnqWRCZ6QtzTBcZYcqWBdRgBGAPpAy9P+s9BaAGkcQZ89 BuRAnrSS8/PgBxUrDAX8GScUF4cWYVTBo9MbTcBt/MZqa8yRAWgVohcEG/B89Gl4NsHCkwRb8MAf ieiL6BtDgVv0GSbBf0IgprnPfkxoyxTih2cB0FjHOfxd4I/gDrPogIT4YtS+z2tfS2StCI7pHv6I SSURW4FRCAY72f9wTChvRwb8KSePgteR/yL/jWjaZU/IMkdIYx1lT+ATS8HsuRoYyZMtALVT+IsK 2CdYIgE+T4CIPGsy1ufc9gnQKYL9RkN68WQCtAxIRizRE6Dk0rHo/0YNPBYaPO3/SidIQ3MeAZBr aYQ0fMwrnpSfQ06OmX0ABv85BmAiAz7PgEJqssLIo5ScNFJwDXfiHAsQuZSt/pUCFuSh+iUtuFWI 84S6DwS3jQ7wfEUSJJYvzNLXlC9cWjTaOqBRkTjCIjJxlsMeDIA6XRs7HtK/XhszayMVRl38A11M iDk7MsKT1J41CK0qkbBV5wWjfQHMtpTrqEwmOsLREX7kCKMI0hFKIR/VaaHmD+WF50UC4bhoJYfS GMRhXEyEDKWG0Q583g50WgMzDDVS+9xH1sBD1pafVyjoCxtQoBpcYes97JgLidr3R9qXEPHTKDo4 RCAUr0Ft3ys8YSSYjYjmXwTgDwDoHV5EkC0KCPasP+xVEIqh1vQ8BvTJOIId6b2PCED4+BdYvX9p 7i8ZpX3h3lE5qhXOaYnS6bNiMUMi2JexwguJhQgxD7Ld7/Z0GBqV+VYaBv47JD/UxggUYpE8C3s+ 3jIYfxoHQxAxRqH/p95H2FSHvYRh89Z236PfrLh/HnZGPezOvP4HAAD//wMAUEsDBBQABgAIAAAA IQDzsM8B4QAAAAkBAAAPAAAAZHJzL2Rvd25yZXYueG1sTI9PS8NAFMTvgt9heYI3u0nzxxrzUkpR T0WwFcTbNnlNQrO7IbtN0m/v86THYYaZ3+TrWXdipMG11iCEiwAEmdJWrakRPg+vDysQzitTqc4a QriSg3Vxe5OrrLKT+aBx72vBJcZlCqHxvs+kdGVDWrmF7cmwd7KDVp7lUMtqUBOX604ugyCVWrWG FxrV07ah8ry/aIS3SU2bKHwZd+fT9vp9SN6/diEh3t/Nm2cQnmb/F4ZffEaHgpmO9mIqJzqEJH1K OYoQ8SX2V1EcgzgiLB/jBGSRy/8Pih8AAAD//wMAUEsBAi0AFAAGAAgAAAAhALaDOJL+AAAA4QEA ABMAAAAAAAAAAAAAAAAAAAAAAFtDb250ZW50X1R5cGVzXS54bWxQSwECLQAUAAYACAAAACEAOP0h /9YAAACUAQAACwAAAAAAAAAAAAAAAAAvAQAAX3JlbHMvLnJlbHNQSwECLQAUAAYACAAAACEAcx2I TtcFAADlOQAADgAAAAAAAAAAAAAAAAAuAgAAZHJzL2Uyb0RvYy54bWxQSwECLQAUAAYACAAAACEA 87DPAeEAAAAJAQAADwAAAAAAAAAAAAAAAAAxCAAAZHJzL2Rvd25yZXYueG1sUEsFBgAAAAAEAAQA 8wAAAD8JAAAAAA== ">
                <v:oval id="Oval 1312105597" o:spid="_x0000_s1150"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FOw3yAAAAOMAAAAPAAAAZHJzL2Rvd25yZXYueG1sRE9La8JA EL4L/odlhF6k7mprYqOr2Bd4kmo99DhkxySYnQ3ZNab/vlso9Djfe1ab3taio9ZXjjVMJwoEce5M xYWG0+f7/QKED8gGa8ek4Zs8bNbDwQoz4258oO4YChFD2GeooQyhyaT0eUkW/cQ1xJE7u9ZiiGdb SNPiLYbbWs6USqTFimNDiQ29lJRfjlerYazS2XO3n7vig3bq7fB1fd1L0vpu1G+XIAL14V/8596Z OD9NntLH6fwhgd+fIgBy/QMAAP//AwBQSwECLQAUAAYACAAAACEA2+H2y+4AAACFAQAAEwAAAAAA AAAAAAAAAAAAAAAAW0NvbnRlbnRfVHlwZXNdLnhtbFBLAQItABQABgAIAAAAIQBa9CxbvwAAABUB AAALAAAAAAAAAAAAAAAAAB8BAABfcmVscy8ucmVsc1BLAQItABQABgAIAAAAIQCWFOw3yAAAAOMA AAAPAAAAAAAAAAAAAAAAAAcCAABkcnMvZG93bnJldi54bWxQSwUGAAAAAAMAAwC3AAAA/AIAAAAA " filled="f" strokecolor="#0a121c [484]" strokeweight="2pt">
                  <v:textbox>
                    <w:txbxContent>
                      <w:p w14:paraId="44FB972E" w14:textId="77CF12F4" w:rsidR="00187AF6" w:rsidRDefault="00187AF6" w:rsidP="00187AF6">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20</w:t>
                        </w:r>
                      </w:p>
                    </w:txbxContent>
                  </v:textbox>
                </v:oval>
                <v:oval id="Oval 1681664011" o:spid="_x0000_s1151"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ygXvywAAAOIAAAAPAAAAZHJzL2Rvd25yZXYueG1sRI/NasMw EITvhb6D2EIuJZHq4Dp1o4QkbSCn0PwcelysrW1qrYylOO7bR4VCj8PMfMPMl4NtRE+drx1reJoo EMSFMzWXGs6n7XgGwgdkg41j0vBDHpaL+7s55sZd+UD9MZQiQtjnqKEKoc2l9EVFFv3EtcTR+3Kd xRBlV0rT4TXCbSMTpZ6lxZrjQoUtbSoqvo8Xq+FRZcm636eu/KCdej98Xt72krQePQyrVxCBhvAf /mvvjIYsnb5MkzRL4PdSvANycQMAAP//AwBQSwECLQAUAAYACAAAACEA2+H2y+4AAACFAQAAEwAA AAAAAAAAAAAAAAAAAAAAW0NvbnRlbnRfVHlwZXNdLnhtbFBLAQItABQABgAIAAAAIQBa9CxbvwAA ABUBAAALAAAAAAAAAAAAAAAAAB8BAABfcmVscy8ucmVsc1BLAQItABQABgAIAAAAIQB3ygXvywAA AOIAAAAPAAAAAAAAAAAAAAAAAAcCAABkcnMvZG93bnJldi54bWxQSwUGAAAAAAMAAwC3AAAA/wIA AAAA " filled="f" strokecolor="#0a121c [484]" strokeweight="2pt"/>
                <v:oval id="Oval 1152548559" o:spid="_x0000_s1152"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qeg+yAAAAOMAAAAPAAAAZHJzL2Rvd25yZXYueG1sRE9La8JA EL4X/A/LFHopumug3Zi6in2BJ1Hbg8chO01Cs7Mhu8b033cLBY/zvWe5Hl0rBupD49nAfKZAEJfe NlwZ+Px4n+YgQkS22HomAz8UYL2a3CyxsP7CBxqOsRIphEOBBuoYu0LKUNbkMMx8R5y4L987jOns K2l7vKRw18pMqUfpsOHUUGNHLzWV38ezM3CvdPY87B58taetejuczq87Scbc3Y6bJxCRxngV/7u3 Ns3Pcp3ruV5o+PspASBXvwAAAP//AwBQSwECLQAUAAYACAAAACEA2+H2y+4AAACFAQAAEwAAAAAA AAAAAAAAAAAAAAAAW0NvbnRlbnRfVHlwZXNdLnhtbFBLAQItABQABgAIAAAAIQBa9CxbvwAAABUB AAALAAAAAAAAAAAAAAAAAB8BAABfcmVscy8ucmVsc1BLAQItABQABgAIAAAAIQBVqeg+yAAAAOMA AAAPAAAAAAAAAAAAAAAAAAcCAABkcnMvZG93bnJldi54bWxQSwUGAAAAAAMAAwC3AAAA/AIAAAAA " filled="f" strokecolor="#0a121c [484]" strokeweight="2pt"/>
                <v:oval id="Oval 1524480825" o:spid="_x0000_s1153"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mlzywAAAOIAAAAPAAAAZHJzL2Rvd25yZXYueG1sRI9Pa8JA FMTvBb/D8gq91d0GNRJdRYSCB3vw36G31+wzCWbfxuw2xn76rlDocZiZ3zDzZW9r0VHrK8ca3oYK BHHuTMWFhuPh/XUKwgdkg7Vj0nAnD8vF4GmOmXE33lG3D4WIEPYZaihDaDIpfV6SRT90DXH0zq61 GKJsC2lavEW4rWWi1ERarDgulNjQuqT8sv+2GhL6qUf3U3ru3Meat+Pt9etzNdH65blfzUAE6sN/ +K+9MRpSNVVJmqgxPC7FOyAXvwAAAP//AwBQSwECLQAUAAYACAAAACEA2+H2y+4AAACFAQAAEwAA AAAAAAAAAAAAAAAAAAAAW0NvbnRlbnRfVHlwZXNdLnhtbFBLAQItABQABgAIAAAAIQBa9CxbvwAA ABUBAAALAAAAAAAAAAAAAAAAAB8BAABfcmVscy8ucmVsc1BLAQItABQABgAIAAAAIQAx+mlzywAA AOIAAAAPAAAAAAAAAAAAAAAAAAcCAABkcnMvZG93bnJldi54bWxQSwUGAAAAAAMAAwC3AAAA/wIA AAAA " fillcolor="#4f81bd [3204]" strokecolor="#0a121c [484]" strokeweight="2pt"/>
                <v:oval id="Oval 1099361655" o:spid="_x0000_s1154"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U+0nyQAAAOMAAAAPAAAAZHJzL2Rvd25yZXYueG1sRE/NTsJA EL6b+A6bMfEmWxvpQmUhhMTEAxxAPXAbu0Pb2J2t3bUUnp4lIfE43//MFoNtRE+drx1reB4lIIgL Z2ouNXx+vD1NQPiAbLBxTBpO5GExv7+bYW7ckbfU70IpYgj7HDVUIbS5lL6oyKIfuZY4cgfXWQzx 7EppOjzGcNvINEkyabHm2FBhS6uKip/dn9WQ0rl5OX2pQ+82K16P17/f+2Wm9ePDsHwFEWgI/+Kb +93E+Vmq1FQlagrXnyIAcn4BAAD//wMAUEsBAi0AFAAGAAgAAAAhANvh9svuAAAAhQEAABMAAAAA AAAAAAAAAAAAAAAAAFtDb250ZW50X1R5cGVzXS54bWxQSwECLQAUAAYACAAAACEAWvQsW78AAAAV AQAACwAAAAAAAAAAAAAAAAAfAQAAX3JlbHMvLnJlbHNQSwECLQAUAAYACAAAACEABlPtJ8kAAADj AAAADwAAAAAAAAAAAAAAAAAHAgAAZHJzL2Rvd25yZXYueG1sUEsFBgAAAAADAAMAtwAAAP0CAAAA AA== " fillcolor="#4f81bd [3204]" strokecolor="#0a121c [484]" strokeweight="2pt"/>
                <v:oval id="Oval 1458107185" o:spid="_x0000_s1155"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ESOWygAAAOMAAAAPAAAAZHJzL2Rvd25yZXYueG1sRE+9bsIw EN4r9R2sq9StOKQQmhSDEBISAwzQduh2jY8kanxOYxMCT4+RkDre93/TeW9q0VHrKssKhoMIBHFu dcWFgs+P1csbCOeRNdaWScGZHMxnjw9TzLQ98Y66vS9ECGGXoYLS+yaT0uUlGXQD2xAH7mBbgz6c bSF1i6cQbmoZR1EiDVYcGkpsaFlS/rs/GgUxXerR+Wty6Ox2yZvx5u/ne5Eo9fzUL95BeOr9v/ju XuswP35N0sk4HaZw+ykAIGdXAAAA//8DAFBLAQItABQABgAIAAAAIQDb4fbL7gAAAIUBAAATAAAA AAAAAAAAAAAAAAAAAABbQ29udGVudF9UeXBlc10ueG1sUEsBAi0AFAAGAAgAAAAhAFr0LFu/AAAA FQEAAAsAAAAAAAAAAAAAAAAAHwEAAF9yZWxzLy5yZWxzUEsBAi0AFAAGAAgAAAAhANcRI5bKAAAA 4wAAAA8AAAAAAAAAAAAAAAAABwIAAGRycy9kb3ducmV2LnhtbFBLBQYAAAAAAwADALcAAAD+AgAA AAA= " fillcolor="#4f81bd [3204]" strokecolor="#0a121c [484]" strokeweight="2pt"/>
                <v:oval id="Oval 218548422" o:spid="_x0000_s1156"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MnYiyQAAAOIAAAAPAAAAZHJzL2Rvd25yZXYueG1sRE89b8Iw EN0r9T9YV6lb4xBoQGkchJCQGGAobYduR3wkUeNziN0Q+PX1UInx6X3ny9G0YqDeNZYVTKIYBHFp dcOVgs+PzcsChPPIGlvLpOBKDpbF40OOmbYXfqfh4CsRQthlqKD2vsukdGVNBl1kO+LAnWxv0AfY V1L3eAnhppVJHKfSYMOhocaO1jWVP4dfoyChWzu7fs1Pg92vefe6Ox+/V6lSz0/j6g2Ep9Hfxf/u rVYwTdPpJJ4nYXO4FO6ALP4AAAD//wMAUEsBAi0AFAAGAAgAAAAhANvh9svuAAAAhQEAABMAAAAA AAAAAAAAAAAAAAAAAFtDb250ZW50X1R5cGVzXS54bWxQSwECLQAUAAYACAAAACEAWvQsW78AAAAV AQAACwAAAAAAAAAAAAAAAAAfAQAAX3JlbHMvLnJlbHNQSwECLQAUAAYACAAAACEAVjJ2IskAAADi AAAADwAAAAAAAAAAAAAAAAAHAgAAZHJzL2Rvd25yZXYueG1sUEsFBgAAAAADAAMAtwAAAP0CAAAA AA== " fillcolor="#4f81bd [3204]" strokecolor="#0a121c [484]" strokeweight="2pt"/>
                <v:oval id="Oval 851501448" o:spid="_x0000_s1157"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VXByQAAAOAAAAAPAAAAZHJzL2Rvd25yZXYueG1sRI9Pa8JA FMTvBb/D8oTe6kapSUhdRQShB3vw36G31+wzCc2+jdk1Rj+9KxR6HGbmN8xs0ZtadNS6yrKC8SgC QZxbXXGh4LBfv6UgnEfWWFsmBTdysJgPXmaYaXvlLXU7X4gAYZehgtL7JpPS5SUZdCPbEAfvZFuD Psi2kLrFa4CbWk6iKJYGKw4LJTa0Kin/3V2Mggnd6/fbMTl19mvFm+nm/PO9jJV6HfbLDxCeev8f /mt/agVpnCZJNIXnoXAG5PwBAAD//wMAUEsBAi0AFAAGAAgAAAAhANvh9svuAAAAhQEAABMAAAAA AAAAAAAAAAAAAAAAAFtDb250ZW50X1R5cGVzXS54bWxQSwECLQAUAAYACAAAACEAWvQsW78AAAAV AQAACwAAAAAAAAAAAAAAAAAfAQAAX3JlbHMvLnJlbHNQSwECLQAUAAYACAAAACEAAiFVwckAAADg AAAADwAAAAAAAAAAAAAAAAAHAgAAZHJzL2Rvd25yZXYueG1sUEsFBgAAAAADAAMAtwAAAP0CAAAA AA== " fillcolor="#4f81bd [3204]" strokecolor="#0a121c [484]" strokeweight="2pt"/>
                <v:oval id="Oval 2036805105" o:spid="_x0000_s1158"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3IktywAAAOIAAAAPAAAAZHJzL2Rvd25yZXYueG1sRI9Ba8JA FITvgv9heYXedFMTY0ldRYRCD3rQtofeXrPPJDT7Nma3MfrrXUHwOMzMN8x82ZtadNS6yrKCl3EE gji3uuJCwdfn++gVhPPIGmvLpOBMDpaL4WCOmbYn3lG394UIEHYZKii9bzIpXV6SQTe2DXHwDrY1 6INsC6lbPAW4qeUkilJpsOKwUGJD65Lyv/2/UTChS52cv2eHzm7XvJlujr8/q1Sp56d+9QbCU+8f 4Xv7QyuYRUmaxnGcwO1SuANycQUAAP//AwBQSwECLQAUAAYACAAAACEA2+H2y+4AAACFAQAAEwAA AAAAAAAAAAAAAAAAAAAAW0NvbnRlbnRfVHlwZXNdLnhtbFBLAQItABQABgAIAAAAIQBa9CxbvwAA ABUBAAALAAAAAAAAAAAAAAAAAB8BAABfcmVscy8ucmVsc1BLAQItABQABgAIAAAAIQAA3IktywAA AOIAAAAPAAAAAAAAAAAAAAAAAAcCAABkcnMvZG93bnJldi54bWxQSwUGAAAAAAMAAwC3AAAA/wIA AAAA " fillcolor="#4f81bd [3204]" strokecolor="#0a121c [484]" strokeweight="2pt"/>
                <v:oval id="Oval 1045468319" o:spid="_x0000_s1159"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MVwlzAAAAOIAAAAPAAAAZHJzL2Rvd25yZXYueG1sRI9Pa8JA FMTvhX6H5RV6q5uk/klTVxGh4EEP2nrw9sw+k9Ds2zS7jdFP7wqFHoeZ+Q0znfemFh21rrKsIB5E IIhzqysuFHx9frykIJxH1lhbJgUXcjCfPT5MMdP2zFvqdr4QAcIuQwWl900mpctLMugGtiEO3sm2 Bn2QbSF1i+cAN7VMomgsDVYcFkpsaFlS/r37NQoSutbDy35y6uxmyevR+ud4WIyVen7qF+8gPPX+ P/zXXmkFaRyn6esweYP7pXAH5OwGAAD//wMAUEsBAi0AFAAGAAgAAAAhANvh9svuAAAAhQEAABMA AAAAAAAAAAAAAAAAAAAAAFtDb250ZW50X1R5cGVzXS54bWxQSwECLQAUAAYACAAAACEAWvQsW78A AAAVAQAACwAAAAAAAAAAAAAAAAAfAQAAX3JlbHMvLnJlbHNQSwECLQAUAAYACAAAACEACDFcJcwA AADiAAAADwAAAAAAAAAAAAAAAAAHAgAAZHJzL2Rvd25yZXYueG1sUEsFBgAAAAADAAMAtwAAAAAD AAAAAA== " fillcolor="#4f81bd [3204]" strokecolor="#0a121c [484]" strokeweight="2pt"/>
                <v:oval id="Oval 1970430848" o:spid="_x0000_s1160"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9ExhyQAAAOMAAAAPAAAAZHJzL2Rvd25yZXYueG1sRE+9bsIw EN4r9R2sq8RW7KCSQsAghFSJgQ6lMLAd8ZFEjc9pbELo09eVkDre93/zZW9r0VHrK8cakqECQZw7 U3GhYf/59jwB4QOywdoxabiRh+Xi8WGOmXFX/qBuFwoRQ9hnqKEMocmk9HlJFv3QNcSRO7vWYohn W0jT4jWG21qOlEqlxYpjQ4kNrUvKv3YXq2FEP/XL7fB67tz7mrfj7ffpuEq1Hjz1qxmIQH34F9/d GxPnJxM1TVSiUvj7KQIgF78AAAD//wMAUEsBAi0AFAAGAAgAAAAhANvh9svuAAAAhQEAABMAAAAA AAAAAAAAAAAAAAAAAFtDb250ZW50X1R5cGVzXS54bWxQSwECLQAUAAYACAAAACEAWvQsW78AAAAV AQAACwAAAAAAAAAAAAAAAAAfAQAAX3JlbHMvLnJlbHNQSwECLQAUAAYACAAAACEAGfRMYckAAADj AAAADwAAAAAAAAAAAAAAAAAHAgAAZHJzL2Rvd25yZXYueG1sUEsFBgAAAAADAAMAtwAAAP0CAAAA AA== " fillcolor="#4f81bd [3204]" strokecolor="#0a121c [484]" strokeweight="2pt"/>
                <v:oval id="Oval 1951149161" o:spid="_x0000_s1161"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jFbIyAAAAOIAAAAPAAAAZHJzL2Rvd25yZXYueG1sRE9Na8JA EL0X/A/LCN7qxlijpK4igtCDHrTtwduYHZPQ7GzMbmPsr3cFocfH+54vO1OJlhpXWlYwGkYgiDOr S84VfH1uXmcgnEfWWFkmBTdysFz0XuaYanvlPbUHn4sQwi5FBYX3dSqlywoy6Ia2Jg7c2TYGfYBN LnWD1xBuKhlHUSINlhwaCqxpXVD2c/g1CmL6q95u39Nza3dr3k62l9NxlSg16HerdxCeOv8vfro/ dJg/iZPRdJaM4XEpYJCLOwAAAP//AwBQSwECLQAUAAYACAAAACEA2+H2y+4AAACFAQAAEwAAAAAA AAAAAAAAAAAAAAAAW0NvbnRlbnRfVHlwZXNdLnhtbFBLAQItABQABgAIAAAAIQBa9CxbvwAAABUB AAALAAAAAAAAAAAAAAAAAB8BAABfcmVscy8ucmVsc1BLAQItABQABgAIAAAAIQCNjFbIyAAAAOIA AAAPAAAAAAAAAAAAAAAAAAcCAABkcnMvZG93bnJldi54bWxQSwUGAAAAAAMAAwC3AAAA/AIAAAAA " fillcolor="#4f81bd [3204]" strokecolor="#0a121c [484]" strokeweight="2pt"/>
                <v:oval id="Oval 1264734727" o:spid="_x0000_s1162"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yynyzAAAAOIAAAAPAAAAZHJzL2Rvd25yZXYueG1sRI9Ba8JA FITvBf/D8gRvdaPRtKauIoLQgx5q68Hba/aZhGbfxuwaY3+9KxR6HGbmG2a+7EwlWmpcaVnBaBiB IM6sLjlX8PW5eX4F4TyyxsoyKbiRg+Wi9zTHVNsrf1C797kIEHYpKii8r1MpXVaQQTe0NXHwTrYx 6INscqkbvAa4qeQ4ihJpsOSwUGBN64Kyn/3FKBjTbzW5HV5Ord2teTvdnr+Pq0SpQb9bvYHw1Pn/ 8F/7XSuYzOJRMoviGB6Xwh2QizsAAAD//wMAUEsBAi0AFAAGAAgAAAAhANvh9svuAAAAhQEAABMA AAAAAAAAAAAAAAAAAAAAAFtDb250ZW50X1R5cGVzXS54bWxQSwECLQAUAAYACAAAACEAWvQsW78A AAAVAQAACwAAAAAAAAAAAAAAAAAfAQAAX3JlbHMvLnJlbHNQSwECLQAUAAYACAAAACEAessp8swA AADiAAAADwAAAAAAAAAAAAAAAAAHAgAAZHJzL2Rvd25yZXYueG1sUEsFBgAAAAADAAMAtwAAAAAD AAAAAA== " fillcolor="#4f81bd [3204]" strokecolor="#0a121c [484]" strokeweight="2pt"/>
                <v:oval id="Oval 147432620" o:spid="_x0000_s1163"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oMdTygAAAOIAAAAPAAAAZHJzL2Rvd25yZXYueG1sRI9La8Mw EITvhf4HsYVcSiLl6eBGCW3aQE4hr0OPi7W1Ta2VsRTH/fdRIZDjMDPfMItVZyvRUuNLxxqGAwWC OHOm5FzD+bTpz0H4gGywckwa/sjDavn8tMDUuCsfqD2GXEQI+xQ1FCHUqZQ+K8iiH7iaOHo/rrEY omxyaRq8Rrit5EipmbRYclwosKZ1Qdnv8WI1vKpk9NHupi7f01Z9Hb4vnztJWvdeuvc3EIG68Ajf 21ujYTyZDefjZJLA/6V4B+TyBgAA//8DAFBLAQItABQABgAIAAAAIQDb4fbL7gAAAIUBAAATAAAA AAAAAAAAAAAAAAAAAABbQ29udGVudF9UeXBlc10ueG1sUEsBAi0AFAAGAAgAAAAhAFr0LFu/AAAA FQEAAAsAAAAAAAAAAAAAAAAAHwEAAF9yZWxzLy5yZWxzUEsBAi0AFAAGAAgAAAAhACmgx1PKAAAA 4gAAAA8AAAAAAAAAAAAAAAAABwIAAGRycy9kb3ducmV2LnhtbFBLBQYAAAAAAwADALcAAAD+AgAA AAA= " filled="f" strokecolor="#0a121c [484]" strokeweight="2pt"/>
                <v:oval id="Oval 1825824306" o:spid="_x0000_s1164" style="position:absolute;left:8926;top:108;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aU0OzAAAAOIAAAAPAAAAZHJzL2Rvd25yZXYueG1sRI9Pa8JA FMTvQr/D8gq96cZ/UaOriCB40IPaHnp7zT6T0OzbNLuNsZ/eLQgeh5n5DbNYtaYUDdWusKyg34tA EKdWF5wpeD9vu1MQziNrLC2Tghs5WC1fOgtMtL3ykZqTz0SAsEtQQe59lUjp0pwMup6tiIN3sbVB H2SdSV3jNcBNKQdRFEuDBYeFHCva5JR+n36NggH9laPbx+TS2MOG9+P9z9fnOlbq7bVdz0F4av0z /GjvtILpbDiKx/3hBP4vhTsgl3cAAAD//wMAUEsBAi0AFAAGAAgAAAAhANvh9svuAAAAhQEAABMA AAAAAAAAAAAAAAAAAAAAAFtDb250ZW50X1R5cGVzXS54bWxQSwECLQAUAAYACAAAACEAWvQsW78A AAAVAQAACwAAAAAAAAAAAAAAAAAfAQAAX3JlbHMvLnJlbHNQSwECLQAUAAYACAAAACEA8GlNDswA AADiAAAADwAAAAAAAAAAAAAAAAAHAgAAZHJzL2Rvd25yZXYueG1sUEsFBgAAAAADAAMAtwAAAAAD AAAAAA== " fillcolor="#4f81bd [3204]" strokecolor="#0a121c [484]" strokeweight="2pt"/>
                <v:oval id="Oval 898452952" o:spid="_x0000_s1165"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CkhWzQAAAOMAAAAPAAAAZHJzL2Rvd25yZXYueG1sRI9PT8JA EMXvJnyHzZB4ky1/ClhZCCEx8YAHUQ7cxu7QNnZnS3ctxU/vHEw8zrw37/1mteldrTpqQ+XZwHiU gCLOva24MPDx/vywBBUissXaMxm4UYDNenC3wsz6K79Rd4iFkhAOGRooY2wyrUNeksMw8g2xaGff OowytoW2LV4l3NV6kiRz7bBiaSixoV1J+dfh2xmY0E89ux0X586/7nif7i+fp+3cmPthv30CFamP /+a/6xcr+Ols+TheTFOBlp9kAXr9CwAA//8DAFBLAQItABQABgAIAAAAIQDb4fbL7gAAAIUBAAAT AAAAAAAAAAAAAAAAAAAAAABbQ29udGVudF9UeXBlc10ueG1sUEsBAi0AFAAGAAgAAAAhAFr0LFu/ AAAAFQEAAAsAAAAAAAAAAAAAAAAAHwEAAF9yZWxzLy5yZWxzUEsBAi0AFAAGAAgAAAAhAJEKSFbN AAAA4wAAAA8AAAAAAAAAAAAAAAAABwIAAGRycy9kb3ducmV2LnhtbFBLBQYAAAAAAwADALcAAAAB AwAAAAA= " fillcolor="#4f81bd [3204]" strokecolor="#0a121c [484]" strokeweight="2pt"/>
                <v:oval id="Oval 1686534155" o:spid="_x0000_s1166"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v+3pyQAAAOMAAAAPAAAAZHJzL2Rvd25yZXYueG1sRE9PT8Iw FL+b+B2aZ8KNtTSAOimEkJB4wAOgB2/P9bEtrq9zrWP46a0Jicf3+/8Wq8E1oqcu1J4NTDIFgrjw tubSwOtxO34AESKyxcYzGbhQgNXy9maBufVn3lN/iKVIIRxyNFDF2OZShqIihyHzLXHiTr5zGNPZ ldJ2eE7hrpFaqbl0WHNqqLClTUXF5+HbGdD000wvb/en3r9seDfbfX28r+fGjO6G9ROISEP8F1/d zzbNV3r2OJkqreHvpwSAXP4CAAD//wMAUEsBAi0AFAAGAAgAAAAhANvh9svuAAAAhQEAABMAAAAA AAAAAAAAAAAAAAAAAFtDb250ZW50X1R5cGVzXS54bWxQSwECLQAUAAYACAAAACEAWvQsW78AAAAV AQAACwAAAAAAAAAAAAAAAAAfAQAAX3JlbHMvLnJlbHNQSwECLQAUAAYACAAAACEA7b/t6ckAAADj AAAADwAAAAAAAAAAAAAAAAAHAgAAZHJzL2Rvd25yZXYueG1sUEsFBgAAAAADAAMAtwAAAP0CAAAA AA== " fillcolor="#4f81bd [3204]" strokecolor="#0a121c [484]" strokeweight="2pt"/>
                <v:oval id="Oval 1875266821" o:spid="_x0000_s1167"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ZKq1ywAAAOIAAAAPAAAAZHJzL2Rvd25yZXYueG1sRI9Ba8JA FITvQv/D8gq96aZi1pq6iggFD/agbQ/eXrPPJDT7Ns1uY/TXuwXB4zAz3zDzZW9r0VHrK8cankcJ COLcmYoLDZ8fb8MXED4gG6wdk4YzeVguHgZzzIw78Y66fShEhLDPUEMZQpNJ6fOSLPqRa4ijd3St xRBlW0jT4inCbS3HSaKkxYrjQokNrUvKf/Z/VsOYLvXk/DU9du59zdt0+/t9WCmtnx771SuIQH24 h2/tjdEwU0qlkySdwv+leAfk4goAAP//AwBQSwECLQAUAAYACAAAACEA2+H2y+4AAACFAQAAEwAA AAAAAAAAAAAAAAAAAAAAW0NvbnRlbnRfVHlwZXNdLnhtbFBLAQItABQABgAIAAAAIQBa9CxbvwAA ABUBAAALAAAAAAAAAAAAAAAAAB8BAABfcmVscy8ucmVsc1BLAQItABQABgAIAAAAIQDpZKq1ywAA AOIAAAAPAAAAAAAAAAAAAAAAAAcCAABkcnMvZG93bnJldi54bWxQSwUGAAAAAAMAAwC3AAAA/wIA AAAA " fillcolor="#4f81bd [3204]" strokecolor="#0a121c [484]" strokeweight="2pt"/>
                <v:oval id="Oval 295748827" o:spid="_x0000_s1168"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ghUPyQAAAOMAAAAPAAAAZHJzL2Rvd25yZXYueG1sRE/NTsJA EL6b+A6bMeEmu0VoSWUhhMSEAx5APXgbu0Pb2J2t3aUUn54lMfE43/8sVoNtRE+drx1rSMYKBHHh TM2lhve3l8c5CB+QDTaOScOFPKyW93cLzI078576QyhFDGGfo4YqhDaX0hcVWfRj1xJH7ug6iyGe XSlNh+cYbhs5USqVFmuODRW2tKmo+D6crIYJ/TbTy0d27N3rhnez3c/X5zrVevQwrJ9BBBrCv/jP vTVxfvKk5qnKkgxuP0UA5PIKAAD//wMAUEsBAi0AFAAGAAgAAAAhANvh9svuAAAAhQEAABMAAAAA AAAAAAAAAAAAAAAAAFtDb250ZW50X1R5cGVzXS54bWxQSwECLQAUAAYACAAAACEAWvQsW78AAAAV AQAACwAAAAAAAAAAAAAAAAAfAQAAX3JlbHMvLnJlbHNQSwECLQAUAAYACAAAACEAX4IVD8kAAADj AAAADwAAAAAAAAAAAAAAAAAHAgAAZHJzL2Rvd25yZXYueG1sUEsFBgAAAAADAAMAtwAAAP0CAAAA AA== " fillcolor="#4f81bd [3204]" strokecolor="#0a121c [484]" strokeweight="2pt"/>
                <v:oval id="Oval 1483502061" o:spid="_x0000_s1169"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aQdzAAAAOIAAAAPAAAAZHJzL2Rvd25yZXYueG1sRI9Ba8JA FITvBf/D8gq91Y2pRo2uIkLBgx6q7cHbM/tMQrNvY3Ybo7++Wyh4HGbmG2a+7EwlWmpcaVnBoB+B IM6sLjlX8Hl4f52AcB5ZY2WZFNzIwXLRe5pjqu2VP6jd+1wECLsUFRTe16mULivIoOvbmjh4Z9sY 9EE2udQNXgPcVDKOokQaLDksFFjTuqDse/9jFMR0r4a3r/G5tbs1b0fby+m4SpR6ee5WMxCeOv8I /7c3WsHwLU7G02QygL9L4Q7IxS8AAAD//wMAUEsBAi0AFAAGAAgAAAAhANvh9svuAAAAhQEAABMA AAAAAAAAAAAAAAAAAAAAAFtDb250ZW50X1R5cGVzXS54bWxQSwECLQAUAAYACAAAACEAWvQsW78A AAAVAQAACwAAAAAAAAAAAAAAAAAfAQAAX3JlbHMvLnJlbHNQSwECLQAUAAYACAAAACEAv+GkHcwA AADiAAAADwAAAAAAAAAAAAAAAAAHAgAAZHJzL2Rvd25yZXYueG1sUEsFBgAAAAADAAMAtwAAAAAD AAAAAA== " fillcolor="#4f81bd [3204]" strokecolor="#0a121c [484]" strokeweight="2pt"/>
                <v:oval id="Oval 1839964287" o:spid="_x0000_s1170"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vkuCxwAAAOIAAAAPAAAAZHJzL2Rvd25yZXYueG1sRE9Na8JA EL0L/odlhN5002BiSV1FBMGDPajtobdpdkxCs7Mxu8bYX98VBI+P9z1f9qYWHbWusqzgdRKBIM6t rrhQ8HncjN9AOI+ssbZMCm7kYLkYDuaYaXvlPXUHX4gQwi5DBaX3TSaly0sy6Ca2IQ7cybYGfYBt IXWL1xBuahlHUSoNVhwaSmxoXVL+e7gYBTH91dPb1+zU2Y8175Ld+ed7lSr1MupX7yA89f4pfri3 OsyfJWkcT9ME7pcCBrn4BwAA//8DAFBLAQItABQABgAIAAAAIQDb4fbL7gAAAIUBAAATAAAAAAAA AAAAAAAAAAAAAABbQ29udGVudF9UeXBlc10ueG1sUEsBAi0AFAAGAAgAAAAhAFr0LFu/AAAAFQEA AAsAAAAAAAAAAAAAAAAAHwEAAF9yZWxzLy5yZWxzUEsBAi0AFAAGAAgAAAAhAKy+S4LHAAAA4gAA AA8AAAAAAAAAAAAAAAAABwIAAGRycy9kb3ducmV2LnhtbFBLBQYAAAAAAwADALcAAAD7AgAAAAA= " fillcolor="#4f81bd [3204]" strokecolor="#0a121c [484]" strokeweight="2pt"/>
                <v:oval id="Oval 1770348414" o:spid="_x0000_s1171"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7rHyyQAAAOMAAAAPAAAAZHJzL2Rvd25yZXYueG1sRE/NasJA EL4X+g7LCL3VjcEmMXUVEQoe7EFbD97G7JiEZmfT7Bpjn94tFHqc73/my8E0oqfO1ZYVTMYRCOLC 6ppLBZ8fb88ZCOeRNTaWScGNHCwXjw9zzLW98o76vS9FCGGXo4LK+zaX0hUVGXRj2xIH7mw7gz6c XSl1h9cQbhoZR1EiDdYcGipsaV1R8bW/GAUx/TTT2yE99/Z9zduX7ffpuEqUehoNq1cQngb/L/5z b3SYH2fZNI2SdAa/PwUA5OIOAAD//wMAUEsBAi0AFAAGAAgAAAAhANvh9svuAAAAhQEAABMAAAAA AAAAAAAAAAAAAAAAAFtDb250ZW50X1R5cGVzXS54bWxQSwECLQAUAAYACAAAACEAWvQsW78AAAAV AQAACwAAAAAAAAAAAAAAAAAfAQAAX3JlbHMvLnJlbHNQSwECLQAUAAYACAAAACEAwO6x8skAAADj AAAADwAAAAAAAAAAAAAAAAAHAgAAZHJzL2Rvd25yZXYueG1sUEsFBgAAAAADAAMAtwAAAP0CAAAA AA== " fillcolor="#4f81bd [3204]" strokecolor="#0a121c [484]" strokeweight="2pt"/>
              </v:group>
            </w:pict>
          </mc:Fallback>
        </mc:AlternateContent>
      </w:r>
    </w:p>
    <w:p w14:paraId="71DDEC37" w14:textId="2F61759A" w:rsidR="00187AF6" w:rsidRDefault="00187AF6" w:rsidP="004239CE">
      <w:pPr>
        <w:pStyle w:val="BodyText"/>
        <w:spacing w:line="288" w:lineRule="auto"/>
        <w:ind w:left="0"/>
        <w:jc w:val="both"/>
        <w:rPr>
          <w:b/>
          <w:sz w:val="24"/>
          <w:szCs w:val="24"/>
          <w:u w:val="single"/>
        </w:rPr>
      </w:pPr>
    </w:p>
    <w:p w14:paraId="6C7C7A1B" w14:textId="25BBFA1D" w:rsidR="00187AF6" w:rsidRDefault="00187AF6" w:rsidP="004239CE">
      <w:pPr>
        <w:pStyle w:val="BodyText"/>
        <w:spacing w:line="288" w:lineRule="auto"/>
        <w:ind w:left="0"/>
        <w:jc w:val="both"/>
        <w:rPr>
          <w:b/>
          <w:sz w:val="24"/>
          <w:szCs w:val="24"/>
          <w:u w:val="single"/>
        </w:rPr>
      </w:pPr>
    </w:p>
    <w:p w14:paraId="1250055B" w14:textId="6EC2CE56" w:rsidR="00187AF6" w:rsidRDefault="00187AF6" w:rsidP="004239CE">
      <w:pPr>
        <w:pStyle w:val="BodyText"/>
        <w:spacing w:line="288" w:lineRule="auto"/>
        <w:ind w:left="0"/>
        <w:jc w:val="both"/>
        <w:rPr>
          <w:b/>
          <w:sz w:val="24"/>
          <w:szCs w:val="24"/>
          <w:u w:val="single"/>
        </w:rPr>
      </w:pPr>
      <w:r w:rsidRPr="00185DA4">
        <w:rPr>
          <w:b/>
          <w:noProof/>
          <w:sz w:val="24"/>
          <w:szCs w:val="24"/>
        </w:rPr>
        <mc:AlternateContent>
          <mc:Choice Requires="wps">
            <w:drawing>
              <wp:anchor distT="0" distB="0" distL="114300" distR="114300" simplePos="0" relativeHeight="251689984" behindDoc="0" locked="0" layoutInCell="1" allowOverlap="1" wp14:anchorId="6620D76B" wp14:editId="27CAA15C">
                <wp:simplePos x="0" y="0"/>
                <wp:positionH relativeFrom="column">
                  <wp:posOffset>2091690</wp:posOffset>
                </wp:positionH>
                <wp:positionV relativeFrom="paragraph">
                  <wp:posOffset>635</wp:posOffset>
                </wp:positionV>
                <wp:extent cx="2030095" cy="659765"/>
                <wp:effectExtent l="0" t="0" r="0" b="0"/>
                <wp:wrapNone/>
                <wp:docPr id="181924545" name="TextBox 64"/>
                <wp:cNvGraphicFramePr/>
                <a:graphic xmlns:a="http://schemas.openxmlformats.org/drawingml/2006/main">
                  <a:graphicData uri="http://schemas.microsoft.com/office/word/2010/wordprocessingShape">
                    <wps:wsp>
                      <wps:cNvSpPr txBox="1"/>
                      <wps:spPr>
                        <a:xfrm>
                          <a:off x="0" y="0"/>
                          <a:ext cx="2030095" cy="659765"/>
                        </a:xfrm>
                        <a:prstGeom prst="rect">
                          <a:avLst/>
                        </a:prstGeom>
                        <a:noFill/>
                      </wps:spPr>
                      <wps:txbx>
                        <w:txbxContent>
                          <w:p w14:paraId="72977019" w14:textId="050A82EF" w:rsidR="00187AF6" w:rsidRPr="00185DA4" w:rsidRDefault="00187AF6" w:rsidP="00187AF6">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 xml:space="preserve">Nhường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6620D76B" id="_x0000_s1172" type="#_x0000_t202" style="position:absolute;left:0;text-align:left;margin-left:164.7pt;margin-top:.05pt;width:159.85pt;height:51.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LBzThAEAAPACAAAOAAAAZHJzL2Uyb0RvYy54bWysUk1v2zAMvQ/ofxB0b+ymSNYacYptRXcZ tgHdfoAiS7EAS1RJJXb+/SglTYbtVvRCSfx4fHzU6mHyg9gbJAehlTezWgoTNHQubFv5+9fT9Z0U lFTo1ADBtPJgSD6srz6sxtiYOfQwdAYFgwRqxtjKPqXYVBXp3nhFM4gmcNACepX4iduqQzUyuh+q eV0vqxGwiwjaELH38RiU64JvrdHph7VkkhhaydxSsVjsJttqvVLNFlXsnT7RUG9g4ZUL3PQM9aiS Ejt0/0F5pxEIbJpp8BVY67QpM/A0N/U/0zz3KpoyC4tD8SwTvR+s/r5/jj9RpOkzTLzALMgYqSF2 5nkmiz6fzFRwnCU8nGUzUxKanfP6tq7vF1Joji0X9x+XiwxTXaojUvpqwIt8aSXyWopaav+N0jH1 NSU3C/DkhiH7L1TyLU2bSbiulXevNDfQHZj9yAtsJb3sFBopMA1foOz7CPZpl8C60iejHGtO4Cxr YXr6Anlvf79L1uWjrv8AAAD//wMAUEsDBBQABgAIAAAAIQBFygwu2wAAAAgBAAAPAAAAZHJzL2Rv d25yZXYueG1sTI/NTsMwEITvSLyDtUjc6JoSKhLiVAjEFUT5kbi58TaJiNdR7Dbh7dme6G1H32h2 plzPvlcHGmMX2MD1QoMiroPruDHw8f58dQcqJsvO9oHJwC9FWFfnZ6UtXJj4jQ6b1CgJ4VhYA21K Q4EY65a8jYswEAvbhdHbJHJs0I12knDf41LrFXrbsXxo7UCPLdU/m7038Pmy+/7K9Gvz5G+HKcwa 2edozOXF/HAPKtGc/s1wrC/VoZJO27BnF1Vv4GaZZ2I9AiV4leVybEXqTANWJZ4OqP4AAAD//wMA UEsBAi0AFAAGAAgAAAAhALaDOJL+AAAA4QEAABMAAAAAAAAAAAAAAAAAAAAAAFtDb250ZW50X1R5 cGVzXS54bWxQSwECLQAUAAYACAAAACEAOP0h/9YAAACUAQAACwAAAAAAAAAAAAAAAAAvAQAAX3Jl bHMvLnJlbHNQSwECLQAUAAYACAAAACEA2Swc04QBAADwAgAADgAAAAAAAAAAAAAAAAAuAgAAZHJz L2Uyb0RvYy54bWxQSwECLQAUAAYACAAAACEARcoMLtsAAAAIAQAADwAAAAAAAAAAAAAAAADeAwAA ZHJzL2Rvd25yZXYueG1sUEsFBgAAAAAEAAQA8wAAAOYEAAAAAA== " filled="f" stroked="f">
                <v:textbox>
                  <w:txbxContent>
                    <w:p w14:paraId="72977019" w14:textId="050A82EF" w:rsidR="00187AF6" w:rsidRPr="00185DA4" w:rsidRDefault="00187AF6" w:rsidP="00187AF6">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 xml:space="preserve">Nhường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v:textbox>
              </v:shape>
            </w:pict>
          </mc:Fallback>
        </mc:AlternateContent>
      </w:r>
    </w:p>
    <w:p w14:paraId="3EA61FAB" w14:textId="01E9BD79" w:rsidR="00187AF6" w:rsidRDefault="00187AF6" w:rsidP="00187AF6">
      <w:pPr>
        <w:spacing w:after="0" w:line="240" w:lineRule="auto"/>
        <w:rPr>
          <w:rFonts w:ascii="Times New Roman" w:hAnsi="Times New Roman" w:cs="Times New Roman"/>
          <w:b/>
          <w:sz w:val="24"/>
          <w:szCs w:val="24"/>
          <w:lang w:val="vi-VN"/>
        </w:rPr>
      </w:pPr>
      <w:r>
        <w:rPr>
          <w:rFonts w:ascii="Times New Roman" w:hAnsi="Times New Roman" w:cs="Times New Roman"/>
          <w:b/>
          <w:noProof/>
          <w:sz w:val="24"/>
          <w:szCs w:val="24"/>
        </w:rPr>
        <mc:AlternateContent>
          <mc:Choice Requires="wps">
            <w:drawing>
              <wp:anchor distT="0" distB="0" distL="114300" distR="114300" simplePos="0" relativeHeight="251691008" behindDoc="0" locked="0" layoutInCell="1" allowOverlap="1" wp14:anchorId="1B44E0C6" wp14:editId="38220604">
                <wp:simplePos x="0" y="0"/>
                <wp:positionH relativeFrom="column">
                  <wp:posOffset>2179320</wp:posOffset>
                </wp:positionH>
                <wp:positionV relativeFrom="paragraph">
                  <wp:posOffset>62698</wp:posOffset>
                </wp:positionV>
                <wp:extent cx="1283516" cy="0"/>
                <wp:effectExtent l="0" t="63500" r="0" b="63500"/>
                <wp:wrapNone/>
                <wp:docPr id="1892974449"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600C7327" id="Straight Arrow Connector 3" o:spid="_x0000_s1026" type="#_x0000_t32" style="position:absolute;margin-left:171.6pt;margin-top:4.95pt;width:101.05pt;height:0;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XUhi59oAAAAHAQAADwAAAGRycy9kb3ducmV2 LnhtbEyOwU7DMBBE70j8g7VIvVGHOEU0xKkKLVKP0PbSmxsvSUS8jmy3df8ewwWOoxm9edUimoGd 0fnekoSHaQYMqbG6p1bCfvd2/wTMB0VaDZZQwhU9LOrbm0qV2l7oA8/b0LIEIV8qCV0IY8m5bzo0 yk/tiJS6T+uMCim6lmunLgluBp5n2SM3qqf00KkRXztsvrYnI+HlfWOWq4OLKMS68HFnc2o2Uk7u 4vIZWMAY/sbwo5/UoU5OR3si7dkgQRQiT1MJ8zmw1M+KmQB2/M28rvh///obAAD//wMAUEsBAi0A FAAGAAgAAAAhALaDOJL+AAAA4QEAABMAAAAAAAAAAAAAAAAAAAAAAFtDb250ZW50X1R5cGVzXS54 bWxQSwECLQAUAAYACAAAACEAOP0h/9YAAACUAQAACwAAAAAAAAAAAAAAAAAvAQAAX3JlbHMvLnJl bHNQSwECLQAUAAYACAAAACEA+QKs8LgBAADLAwAADgAAAAAAAAAAAAAAAAAuAgAAZHJzL2Uyb0Rv Yy54bWxQSwECLQAUAAYACAAAACEAXUhi59oAAAAHAQAADwAAAAAAAAAAAAAAAAASBAAAZHJzL2Rv d25yZXYueG1sUEsFBgAAAAAEAAQA8wAAABkFAAAAAA== " strokecolor="#4579b8 [3044]">
                <v:stroke endarrow="block"/>
              </v:shape>
            </w:pict>
          </mc:Fallback>
        </mc:AlternateContent>
      </w:r>
    </w:p>
    <w:p w14:paraId="0619AA02" w14:textId="278936D6" w:rsidR="00187AF6" w:rsidRDefault="00187AF6" w:rsidP="00187AF6">
      <w:pPr>
        <w:spacing w:after="0" w:line="240" w:lineRule="auto"/>
        <w:rPr>
          <w:rFonts w:ascii="Times New Roman" w:hAnsi="Times New Roman" w:cs="Times New Roman"/>
          <w:b/>
          <w:sz w:val="24"/>
          <w:szCs w:val="24"/>
          <w:lang w:val="vi-VN"/>
        </w:rPr>
      </w:pPr>
    </w:p>
    <w:p w14:paraId="219BBBC3" w14:textId="77777777" w:rsidR="00187AF6" w:rsidRDefault="00187AF6" w:rsidP="00187AF6">
      <w:pPr>
        <w:spacing w:after="0" w:line="240" w:lineRule="auto"/>
        <w:rPr>
          <w:rFonts w:ascii="Times New Roman" w:hAnsi="Times New Roman" w:cs="Times New Roman"/>
          <w:b/>
          <w:sz w:val="24"/>
          <w:szCs w:val="24"/>
          <w:lang w:val="vi-VN"/>
        </w:rPr>
      </w:pPr>
    </w:p>
    <w:p w14:paraId="6E7EE1AF" w14:textId="5F0570BC" w:rsidR="00187AF6" w:rsidRDefault="00187AF6" w:rsidP="00187AF6">
      <w:pPr>
        <w:spacing w:after="0" w:line="240" w:lineRule="auto"/>
        <w:rPr>
          <w:rFonts w:ascii="Times New Roman" w:hAnsi="Times New Roman" w:cs="Times New Roman"/>
          <w:b/>
          <w:sz w:val="24"/>
          <w:szCs w:val="24"/>
          <w:lang w:val="vi-VN"/>
        </w:rPr>
      </w:pPr>
    </w:p>
    <w:p w14:paraId="14A4D91C" w14:textId="77777777" w:rsidR="00187AF6" w:rsidRDefault="00187AF6" w:rsidP="00187AF6">
      <w:pPr>
        <w:spacing w:after="0" w:line="240" w:lineRule="auto"/>
        <w:rPr>
          <w:rFonts w:ascii="Times New Roman" w:hAnsi="Times New Roman" w:cs="Times New Roman"/>
          <w:b/>
          <w:sz w:val="24"/>
          <w:szCs w:val="24"/>
          <w:lang w:val="vi-VN"/>
        </w:rPr>
      </w:pPr>
    </w:p>
    <w:p w14:paraId="1329B541" w14:textId="39F93246" w:rsidR="00187AF6" w:rsidRDefault="00187AF6" w:rsidP="00187AF6">
      <w:pPr>
        <w:spacing w:after="0" w:line="240" w:lineRule="auto"/>
        <w:rPr>
          <w:rFonts w:ascii="Times New Roman" w:hAnsi="Times New Roman" w:cs="Times New Roman"/>
          <w:b/>
          <w:sz w:val="24"/>
          <w:szCs w:val="24"/>
        </w:rPr>
      </w:pPr>
    </w:p>
    <w:p w14:paraId="421B4D4A" w14:textId="77777777" w:rsidR="00187AF6" w:rsidRPr="00950D4A" w:rsidRDefault="00187AF6" w:rsidP="00187AF6">
      <w:pPr>
        <w:spacing w:after="0" w:line="240" w:lineRule="auto"/>
        <w:rPr>
          <w:rFonts w:ascii="Times New Roman" w:hAnsi="Times New Roman" w:cs="Times New Roman"/>
          <w:b/>
          <w:sz w:val="24"/>
          <w:szCs w:val="24"/>
        </w:rPr>
      </w:pPr>
    </w:p>
    <w:p w14:paraId="0A749609" w14:textId="5AEE6498" w:rsidR="00187AF6" w:rsidRPr="00187AF6" w:rsidRDefault="00187AF6" w:rsidP="004239CE">
      <w:pPr>
        <w:pStyle w:val="BodyText"/>
        <w:spacing w:line="288" w:lineRule="auto"/>
        <w:ind w:left="0"/>
        <w:jc w:val="both"/>
        <w:rPr>
          <w:b/>
          <w:sz w:val="24"/>
          <w:szCs w:val="24"/>
          <w:vertAlign w:val="superscript"/>
        </w:rPr>
      </w:pPr>
      <w:r>
        <w:rPr>
          <w:b/>
          <w:sz w:val="24"/>
          <w:szCs w:val="24"/>
        </w:rPr>
        <w:tab/>
      </w:r>
      <w:r>
        <w:rPr>
          <w:b/>
          <w:sz w:val="24"/>
          <w:szCs w:val="24"/>
        </w:rPr>
        <w:tab/>
        <w:t>Ca</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 xml:space="preserve">       Ca</w:t>
      </w:r>
      <w:r>
        <w:rPr>
          <w:b/>
          <w:sz w:val="24"/>
          <w:szCs w:val="24"/>
          <w:vertAlign w:val="superscript"/>
        </w:rPr>
        <w:t>2+</w:t>
      </w:r>
    </w:p>
    <w:p w14:paraId="35036DB3" w14:textId="6E5467AE" w:rsidR="00187AF6" w:rsidRDefault="0001349D" w:rsidP="004239CE">
      <w:pPr>
        <w:pStyle w:val="BodyText"/>
        <w:spacing w:line="288" w:lineRule="auto"/>
        <w:ind w:left="0"/>
        <w:jc w:val="both"/>
        <w:rPr>
          <w:b/>
          <w:sz w:val="24"/>
          <w:szCs w:val="24"/>
          <w:u w:val="single"/>
        </w:rPr>
      </w:pPr>
      <w:r w:rsidRPr="0001349D">
        <w:rPr>
          <w:b/>
          <w:noProof/>
          <w:color w:val="FF0000"/>
          <w:sz w:val="24"/>
          <w:szCs w:val="24"/>
        </w:rPr>
        <mc:AlternateContent>
          <mc:Choice Requires="wpg">
            <w:drawing>
              <wp:anchor distT="0" distB="0" distL="114300" distR="114300" simplePos="0" relativeHeight="251699200" behindDoc="0" locked="0" layoutInCell="1" allowOverlap="1" wp14:anchorId="08B7B838" wp14:editId="0E147E65">
                <wp:simplePos x="0" y="0"/>
                <wp:positionH relativeFrom="column">
                  <wp:posOffset>3834714</wp:posOffset>
                </wp:positionH>
                <wp:positionV relativeFrom="paragraph">
                  <wp:posOffset>117135</wp:posOffset>
                </wp:positionV>
                <wp:extent cx="1322628" cy="1322624"/>
                <wp:effectExtent l="0" t="0" r="11430" b="11430"/>
                <wp:wrapNone/>
                <wp:docPr id="917516993" name="Group 61"/>
                <wp:cNvGraphicFramePr/>
                <a:graphic xmlns:a="http://schemas.openxmlformats.org/drawingml/2006/main">
                  <a:graphicData uri="http://schemas.microsoft.com/office/word/2010/wordprocessingGroup">
                    <wpg:wgp>
                      <wpg:cNvGrpSpPr/>
                      <wpg:grpSpPr>
                        <a:xfrm>
                          <a:off x="0" y="0"/>
                          <a:ext cx="1322628" cy="1322624"/>
                          <a:chOff x="0" y="0"/>
                          <a:chExt cx="1322628" cy="1322624"/>
                        </a:xfrm>
                      </wpg:grpSpPr>
                      <wps:wsp>
                        <wps:cNvPr id="1799035261" name="Oval 37"/>
                        <wps:cNvSpPr/>
                        <wps:spPr>
                          <a:xfrm>
                            <a:off x="353791" y="464798"/>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238D9035" w14:textId="77777777" w:rsidR="0001349D" w:rsidRDefault="0001349D" w:rsidP="0001349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wps:txbx>
                        <wps:bodyPr rtlCol="0" anchor="ctr"/>
                      </wps:wsp>
                      <wps:wsp>
                        <wps:cNvPr id="797428116" name="Oval 38"/>
                        <wps:cNvSpPr/>
                        <wps:spPr>
                          <a:xfrm>
                            <a:off x="212277" y="295053"/>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56745509" name="Oval 39"/>
                        <wps:cNvSpPr/>
                        <wps:spPr>
                          <a:xfrm>
                            <a:off x="32661" y="44681"/>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6227038" name="Oval 40"/>
                        <wps:cNvSpPr/>
                        <wps:spPr>
                          <a:xfrm>
                            <a:off x="669477" y="25037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57666821" name="Oval 41"/>
                        <wps:cNvSpPr/>
                        <wps:spPr>
                          <a:xfrm>
                            <a:off x="669477" y="1029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85085341" name="Oval 42"/>
                        <wps:cNvSpPr/>
                        <wps:spPr>
                          <a:xfrm>
                            <a:off x="0" y="62434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58046164" name="Oval 43"/>
                        <wps:cNvSpPr/>
                        <wps:spPr>
                          <a:xfrm>
                            <a:off x="1268199" y="598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06030255" name="Oval 44"/>
                        <wps:cNvSpPr/>
                        <wps:spPr>
                          <a:xfrm>
                            <a:off x="1268195" y="72934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42196643" name="Oval 45"/>
                        <wps:cNvSpPr/>
                        <wps:spPr>
                          <a:xfrm>
                            <a:off x="615048"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55242295" name="Oval 46"/>
                        <wps:cNvSpPr/>
                        <wps:spPr>
                          <a:xfrm>
                            <a:off x="729347" y="1138"/>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9453164" name="Oval 47"/>
                        <wps:cNvSpPr/>
                        <wps:spPr>
                          <a:xfrm>
                            <a:off x="5447" y="50074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36867100" name="Oval 48"/>
                        <wps:cNvSpPr/>
                        <wps:spPr>
                          <a:xfrm>
                            <a:off x="625933" y="12300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3519282" name="Oval 49"/>
                        <wps:cNvSpPr/>
                        <wps:spPr>
                          <a:xfrm>
                            <a:off x="723903" y="1230095"/>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8B7B838" id="_x0000_s1173" style="position:absolute;left:0;text-align:left;margin-left:301.95pt;margin-top:9.2pt;width:104.15pt;height:104.15pt;z-index:251699200" coordsize="13226,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N4dWQQAAFUjAAAOAAAAZHJzL2Uyb0RvYy54bWzsWs2O2zYQvhfoOwi6d81/icZ6c0i6eyma IGkfgCtTtgBJFEhl7X37DqkfW7tJa29g1Ah0kS2JHA6HH7/hzOj23b4qoydtXWHqVYxvUBzpOjPr ot6s4r//uv8tjSPXqnqtSlPrVfysXfzu7tdfbnfNUhOzNeVa2wiE1G65a1bxtm2b5WLhsq2ulLsx ja7hZW5spVq4tZvF2qodSK/KBUFILHbGrhtrMu0cPP3QvYzvgvw811n7Mc+dbqNyFYNubbjacH30 18XdrVpurGq2Rdarod6gRaWKGgYdRX1QrYq+2uKVqKrIrHEmb28yUy1MnheZDnOA2WD0YjYP1nxt wlw2y92mGc0Epn1hpzeLzf58erDNl+aTBUvsmg3YItz5uexzW/lf0DLaB5M9jybT+zbK4CGmhAgC i5zBu+6GdUbNtmD5V/2y7e//0XMxDLyYqLNrACDuYAP3Yzb4slWNDqZ1S7DBJxsVa5hAIiWinAgc R7WqAK8fn1QZ0cRPyWsATUdbuaUDs33DUJTTRIIEsAgTLJFpZ5DBZIJTzEhnMUa4SIR/P05bLRvr 2gdtqsj/WcW6LIvGeWXVUj394dqu9dDKP67NfVGW/rlXslMr/GufS+0blPVnncMUYcVIEBQ2mH5f 2ggmuIpVlum6xd2rrVrr7jHmCIU9AtqNPYKuQaCXnMPAo+xegN+8r2V3avftfVcd9ufYGf2bYl3n sUcY2dTt2LkqamO/JaCEWfUjd+0HI3Wm8VZq94/7sPxyWOZHs34GSNi2fG864lB1tjXAG1lrgzjf D+DYoeLiuExkwkiKsZjCMgDLa3ISLAkmJEkCLInkiFM/EViFfj9KwkkKA/iNnEgmeAD9DMv/DZbX BkKcAlcxzpGconDcNSehkBLh2dVzIxNp2JsHDGKSUEHBTwdvQjgMOaMwsPaMwsFFA4CAxxCFM8eR i2bBTZ3MhUJINnAhRzTpD4IDF3LGCKDco9DTYkD4DzDh7JUPp4fuYHGCV742+mM8EUKkZHo0ZIHB 3oI7jIhMaYDWgQBn4I0nupnxesaTKUcpp4C0CeGR4bB6ktsFnwpkJgijrI/PZq67ngjk2riO8BQx gQWbQi5EDCdzHSZwvpPgRgF4XKYJRC+TgGPmupnrxqxKz3UUCUQR4XwKvEBZZwIPRADwEiIpJFtm 4AHWrinncm2MhyHBgqUQjE6Rx8/ysgISZgwCEwDeHFGEvOCMOV+W+E62GXFOGIFk3BRzwU+ezHaB 4bq0HsYQFV+S6iALbMpi7ZPNfmGd3TyOKeT7e8gVj8niQ7M5+P0Jgl/KJIOyxcsD4Xl1ETjwdTiF qkICNHlJpM6o+wlQhwkVqUgw0Mok9D2v7iEIlxTcOjhlEIiQnAPg2TWPXwx8xzVTKANjSVKo0x5n mc+rdSSEQjn5CHnhNHmxbN/snY8q2eBcIGN/mYLxGcEL+KHw7UbQpv/OxH8ccnwfKtKHr2Hu/gEA AP//AwBQSwMEFAAGAAgAAAAhADGI9c3hAAAACgEAAA8AAABkcnMvZG93bnJldi54bWxMj0FLw0AQ he+C/2EZwZvdJNUYYzalFPVUBFtBvG2z0yQ0Oxuy2yT9944nPQ7v471vitVsOzHi4FtHCuJFBAKp cqalWsHn/vUuA+GDJqM7R6jggh5W5fVVoXPjJvrAcRdqwSXkc62gCaHPpfRVg1b7heuRODu6werA 51BLM+iJy20nkyhKpdUt8UKje9w0WJ12Z6vgbdLTehm/jNvTcXP53j+8f21jVOr2Zl4/gwg4hz8Y fvVZHUp2OrgzGS86BWm0fGKUg+weBANZnCQgDgqSJH0EWRby/wvlDwAAAP//AwBQSwECLQAUAAYA CAAAACEAtoM4kv4AAADhAQAAEwAAAAAAAAAAAAAAAAAAAAAAW0NvbnRlbnRfVHlwZXNdLnhtbFBL AQItABQABgAIAAAAIQA4/SH/1gAAAJQBAAALAAAAAAAAAAAAAAAAAC8BAABfcmVscy8ucmVsc1BL AQItABQABgAIAAAAIQAPFN4dWQQAAFUjAAAOAAAAAAAAAAAAAAAAAC4CAABkcnMvZTJvRG9jLnht bFBLAQItABQABgAIAAAAIQAxiPXN4QAAAAoBAAAPAAAAAAAAAAAAAAAAALMGAABkcnMvZG93bnJl di54bWxQSwUGAAAAAAQABADzAAAAwQcAAAAA ">
                <v:oval id="Oval 37" o:spid="_x0000_s1174" style="position:absolute;left:3537;top:4647;width:6532;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kx4vyAAAAOMAAAAPAAAAZHJzL2Rvd25yZXYueG1sRE9La8JA EL4L/Q/LFHqRumuKr+gqrVrwJPVx8DhkxyQ0Oxuya0z/fVco9DjfexarzlaipcaXjjUMBwoEceZM ybmG8+nzdQrCB2SDlWPS8EMeVsun3gJT4+58oPYYchFD2KeooQihTqX0WUEW/cDVxJG7usZiiGeT S9PgPYbbSiZKjaXFkmNDgTWtC8q+jzeroa8myUe7H7n8i3Zqe7jcNntJWr88d+9zEIG68C/+c+9M nD+ZzdTbKBkP4fFTBEAufwEAAP//AwBQSwECLQAUAAYACAAAACEA2+H2y+4AAACFAQAAEwAAAAAA AAAAAAAAAAAAAAAAW0NvbnRlbnRfVHlwZXNdLnhtbFBLAQItABQABgAIAAAAIQBa9CxbvwAAABUB AAALAAAAAAAAAAAAAAAAAB8BAABfcmVscy8ucmVsc1BLAQItABQABgAIAAAAIQBZkx4vyAAAAOMA AAAPAAAAAAAAAAAAAAAAAAcCAABkcnMvZG93bnJldi54bWxQSwUGAAAAAAMAAwC3AAAA/AIAAAAA " filled="f" strokecolor="#0a121c [484]" strokeweight="2pt">
                  <v:textbox>
                    <w:txbxContent>
                      <w:p w14:paraId="238D9035" w14:textId="77777777" w:rsidR="0001349D" w:rsidRDefault="0001349D" w:rsidP="0001349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v:textbox>
                </v:oval>
                <v:oval id="Oval 38" o:spid="_x0000_s1175" style="position:absolute;left:2122;top:2950;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KfJlywAAAOIAAAAPAAAAZHJzL2Rvd25yZXYueG1sRI9Ba8JA FITvQv/D8gpepO4mVGNTV2ltBU+itoceH9nXJDT7NmTXmP77bkHwOMzMN8xyPdhG9NT52rGGZKpA EBfO1Fxq+PzYPixA+IBssHFMGn7Jw3p1N1pibtyFj9SfQikihH2OGqoQ2lxKX1Rk0U9dSxy9b9dZ DFF2pTQdXiLcNjJVai4t1hwXKmxpU1HxczpbDROVpa/9fubKA+3U+/Hr/LaXpPX4fnh5BhFoCLfw tb0zGrKn7DFdJMkc/i/FOyBXfwAAAP//AwBQSwECLQAUAAYACAAAACEA2+H2y+4AAACFAQAAEwAA AAAAAAAAAAAAAAAAAAAAW0NvbnRlbnRfVHlwZXNdLnhtbFBLAQItABQABgAIAAAAIQBa9CxbvwAA ABUBAAALAAAAAAAAAAAAAAAAAB8BAABfcmVscy8ucmVsc1BLAQItABQABgAIAAAAIQA6KfJlywAA AOIAAAAPAAAAAAAAAAAAAAAAAAcCAABkcnMvZG93bnJldi54bWxQSwUGAAAAAAMAAwC3AAAA/wIA AAAA " filled="f" strokecolor="#0a121c [484]" strokeweight="2pt"/>
                <v:oval id="Oval 39" o:spid="_x0000_s1176" style="position:absolute;left:326;top:446;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0HhbyAAAAOMAAAAPAAAAZHJzL2Rvd25yZXYueG1sRE9La8JA EL4X/A/LFLwU3a00PqKrVG3Bk9THweOQnSbB7GzIrjH9992C0ON871msOluJlhpfOtbwOlQgiDNn Ss41nE+fgykIH5ANVo5Jww95WC17TwtMjbvzgdpjyEUMYZ+ihiKEOpXSZwVZ9ENXE0fu2zUWQzyb XJoG7zHcVnKk1FhaLDk2FFjTpqDserxZDS9qMlq3+8TlX7RTH4fLbbuXpHX/uXufgwjUhX/xw70z cf40GU/ekkTN4O+nCIBc/gIAAP//AwBQSwECLQAUAAYACAAAACEA2+H2y+4AAACFAQAAEwAAAAAA AAAAAAAAAAAAAAAAW0NvbnRlbnRfVHlwZXNdLnhtbFBLAQItABQABgAIAAAAIQBa9CxbvwAAABUB AAALAAAAAAAAAAAAAAAAAB8BAABfcmVscy8ucmVsc1BLAQItABQABgAIAAAAIQCq0HhbyAAAAOMA AAAPAAAAAAAAAAAAAAAAAAcCAABkcnMvZG93bnJldi54bWxQSwUGAAAAAAMAAwC3AAAA/AIAAAAA " filled="f" strokecolor="#0a121c [484]" strokeweight="2pt"/>
                <v:oval id="Oval 40" o:spid="_x0000_s1177" style="position:absolute;left:6694;top:250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1FwWzAAAAOMAAAAPAAAAZHJzL2Rvd25yZXYueG1sRI9BT8Mw DIXvSPsPkSdxYykZdKgsm6ZJkziMAwMO3EzjtRWN0zWh6/j1+IDE0X7P731erkffqoH62AS2cDvL QBGXwTVcWXh73d08gIoJ2WEbmCxcKMJ6NblaYuHCmV9oOKRKSQjHAi3UKXWF1rGsyWOchY5YtGPo PSYZ+0q7Hs8S7lttsizXHhuWhho72tZUfh2+vQVDP+3d5X1xHMLzlvf3+9Pnxya39no6bh5BJRrT v/nv+skJ/tzkxiyyuUDLT7IAvfoFAAD//wMAUEsBAi0AFAAGAAgAAAAhANvh9svuAAAAhQEAABMA AAAAAAAAAAAAAAAAAAAAAFtDb250ZW50X1R5cGVzXS54bWxQSwECLQAUAAYACAAAACEAWvQsW78A AAAVAQAACwAAAAAAAAAAAAAAAAAfAQAAX3JlbHMvLnJlbHNQSwECLQAUAAYACAAAACEAMNRcFswA AADjAAAADwAAAAAAAAAAAAAAAAAHAgAAZHJzL2Rvd25yZXYueG1sUEsFBgAAAAADAAMAtwAAAAAD AAAAAA== " fillcolor="#4f81bd [3204]" strokecolor="#0a121c [484]" strokeweight="2pt"/>
                <v:oval id="Oval 41" o:spid="_x0000_s1178" style="position:absolute;left:6694;top:10298;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6qZvywAAAOIAAAAPAAAAZHJzL2Rvd25yZXYueG1sRI9Ba8JA FITvQv/D8gre6sagq6SuIkLBgx7U9tDba/aZhGbfptk1xv76rlDwOMzMN8xi1dtadNT6yrGG8SgB QZw7U3Gh4f309jIH4QOywdoxabiRh9XyabDAzLgrH6g7hkJECPsMNZQhNJmUPi/Joh+5hjh6Z9da DFG2hTQtXiPc1jJNEiUtVhwXSmxoU1L+fbxYDSn91pPbx+zcuf2Gd9Pdz9fnWmk9fO7XryAC9eER /m9vjYbJdKaUmqdjuF+Kd0Au/wAAAP//AwBQSwECLQAUAAYACAAAACEA2+H2y+4AAACFAQAAEwAA AAAAAAAAAAAAAAAAAAAAW0NvbnRlbnRfVHlwZXNdLnhtbFBLAQItABQABgAIAAAAIQBa9CxbvwAA ABUBAAALAAAAAAAAAAAAAAAAAB8BAABfcmVscy8ucmVsc1BLAQItABQABgAIAAAAIQDh6qZvywAA AOIAAAAPAAAAAAAAAAAAAAAAAAcCAABkcnMvZG93bnJldi54bWxQSwUGAAAAAAMAAwC3AAAA/wIA AAAA " fillcolor="#4f81bd [3204]" strokecolor="#0a121c [484]" strokeweight="2pt"/>
                <v:oval id="Oval 42" o:spid="_x0000_s1179" style="position:absolute;top:624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2B6SzAAAAOIAAAAPAAAAZHJzL2Rvd25yZXYueG1sRI9Ba8JA FITvBf/D8oTe6kZrNKauIkKhBz3U6sHbM/tMQrNv0+w2Rn+9KxR6HGbmG2a+7EwlWmpcaVnBcBCB IM6sLjlXsP96f0lAOI+ssbJMCq7kYLnoPc0x1fbCn9TufC4ChF2KCgrv61RKlxVk0A1sTRy8s20M +iCbXOoGLwFuKjmKook0WHJYKLCmdUHZ9+7XKBjRrRpfD9Nza7dr3sSbn9NxNVHqud+t3kB46vx/ +K/9oRXMkjhK4tfxEB6Xwh2QizsAAAD//wMAUEsBAi0AFAAGAAgAAAAhANvh9svuAAAAhQEAABMA AAAAAAAAAAAAAAAAAAAAAFtDb250ZW50X1R5cGVzXS54bWxQSwECLQAUAAYACAAAACEAWvQsW78A AAAVAQAACwAAAAAAAAAAAAAAAAAfAQAAX3JlbHMvLnJlbHNQSwECLQAUAAYACAAAACEAGtgekswA AADiAAAADwAAAAAAAAAAAAAAAAAHAgAAZHJzL2Rvd25yZXYueG1sUEsFBgAAAAADAAMAtwAAAAAD AAAAAA== " fillcolor="#4f81bd [3204]" strokecolor="#0a121c [484]" strokeweight="2pt"/>
                <v:oval id="Oval 43" o:spid="_x0000_s1180" style="position:absolute;left:12681;top:598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oyLLygAAAOIAAAAPAAAAZHJzL2Rvd25yZXYueG1sRI9Pa8JA FMTvQr/D8gre6kaJqURXEaHgQQ/+6aG31+wzCWbfptk1Rj+9KxQ8DjO/GWa26EwlWmpcaVnBcBCB IM6sLjlXcDx8fUxAOI+ssbJMCm7kYDF/680w1fbKO2r3PhehhF2KCgrv61RKlxVk0A1sTRy8k20M +iCbXOoGr6HcVHIURYk0WHJYKLCmVUHZeX8xCkZ0r+Lb9+eptdsVb8abv9+fZaJU/71bTkF46vwr /E+vdeDGkyhOhkkMz0vhDsj5AwAA//8DAFBLAQItABQABgAIAAAAIQDb4fbL7gAAAIUBAAATAAAA AAAAAAAAAAAAAAAAAABbQ29udGVudF9UeXBlc10ueG1sUEsBAi0AFAAGAAgAAAAhAFr0LFu/AAAA FQEAAAsAAAAAAAAAAAAAAAAAHwEAAF9yZWxzLy5yZWxzUEsBAi0AFAAGAAgAAAAhAPGjIsvKAAAA 4gAAAA8AAAAAAAAAAAAAAAAABwIAAGRycy9kb3ducmV2LnhtbFBLBQYAAAAAAwADALcAAAD+AgAA AAA= " fillcolor="#4f81bd [3204]" strokecolor="#0a121c [484]" strokeweight="2pt"/>
                <v:oval id="Oval 44" o:spid="_x0000_s1181" style="position:absolute;left:12681;top:729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Lu8MywAAAOIAAAAPAAAAZHJzL2Rvd25yZXYueG1sRI9Ba8JA FITvhf6H5RV6q7uNJpbUVUQo9KAHbXvw9pp9JqHZt2l2G6O/3hWEHoeZ+YaZLQbbiJ46XzvW8DxS IIgLZ2ouNXx+vD29gPAB2WDjmDScyMNifn83w9y4I2+p34VSRAj7HDVUIbS5lL6oyKIfuZY4egfX WQxRdqU0HR4j3DYyUSqTFmuOCxW2tKqo+Nn9WQ0JnZvJ6Wt66N1mxet0/fu9X2ZaPz4My1cQgYbw H761342GscrUWCVpCtdL8Q7I+QUAAP//AwBQSwECLQAUAAYACAAAACEA2+H2y+4AAACFAQAAEwAA AAAAAAAAAAAAAAAAAAAAW0NvbnRlbnRfVHlwZXNdLnhtbFBLAQItABQABgAIAAAAIQBa9CxbvwAA ABUBAAALAAAAAAAAAAAAAAAAAB8BAABfcmVscy8ucmVsc1BLAQItABQABgAIAAAAIQB5Lu8MywAA AOIAAAAPAAAAAAAAAAAAAAAAAAcCAABkcnMvZG93bnJldi54bWxQSwUGAAAAAAMAAwC3AAAA/wIA AAAA " fillcolor="#4f81bd [3204]" strokecolor="#0a121c [484]" strokeweight="2pt"/>
                <v:oval id="Oval 45" o:spid="_x0000_s1182" style="position:absolute;left:615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oVyKygAAAOMAAAAPAAAAZHJzL2Rvd25yZXYueG1sRE87b8Iw EN6R+h+sq8QGDiGENsUghFSpAwy8BrZrfCRR43MauyH019eVKnW8732LVW9q0VHrKssKJuMIBHFu dcWFgtPxdfQEwnlkjbVlUnAnB6vlw2CBmbY33lN38IUIIewyVFB632RSurwkg25sG+LAXW1r0Iez LaRu8RbCTS3jKEqlwYpDQ4kNbUrKPw5fRkFM33VyP8+vnd1teDvbfr5f1qlSw8d+/QLCU+//xX/u Nx3mz5N48pymyRR+fwoAyOUPAAAA//8DAFBLAQItABQABgAIAAAAIQDb4fbL7gAAAIUBAAATAAAA AAAAAAAAAAAAAAAAAABbQ29udGVudF9UeXBlc10ueG1sUEsBAi0AFAAGAAgAAAAhAFr0LFu/AAAA FQEAAAsAAAAAAAAAAAAAAAAAHwEAAF9yZWxzLy5yZWxzUEsBAi0AFAAGAAgAAAAhAE2hXIrKAAAA 4wAAAA8AAAAAAAAAAAAAAAAABwIAAGRycy9kb3ducmV2LnhtbFBLBQYAAAAAAwADALcAAAD+AgAA AAA= " fillcolor="#4f81bd [3204]" strokecolor="#0a121c [484]" strokeweight="2pt"/>
                <v:oval id="Oval 46" o:spid="_x0000_s1183" style="position:absolute;left:7293;top:1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c0M/xwAAAOMAAAAPAAAAZHJzL2Rvd25yZXYueG1sRE9LS8Qw EL4L/ocwgjc3NVjdrZtdVFbdgxdXweuQjE21mZQm9uGvN4Lgcb73rLeTb8VAfWwCazhfFCCITbAN 1xpeX+7PliBiQrbYBiYNM0XYbo6P1ljZMPIzDYdUixzCsUINLqWukjIaRx7jInTEmXsPvceUz76W tscxh/tWqqK4lB4bzg0OO7pzZD4PX17D1eyWw+r28WMud9+7+GQe3kajtD49mW6uQSSa0r/4z723 eX5RlupCqVUJvz9lAOTmBwAA//8DAFBLAQItABQABgAIAAAAIQDb4fbL7gAAAIUBAAATAAAAAAAA AAAAAAAAAAAAAABbQ29udGVudF9UeXBlc10ueG1sUEsBAi0AFAAGAAgAAAAhAFr0LFu/AAAAFQEA AAsAAAAAAAAAAAAAAAAAHwEAAF9yZWxzLy5yZWxzUEsBAi0AFAAGAAgAAAAhABZzQz/HAAAA4wAA AA8AAAAAAAAAAAAAAAAABwIAAGRycy9kb3ducmV2LnhtbFBLBQYAAAAAAwADALcAAAD7AgAAAAA= " fillcolor="red" strokecolor="#0a121c [484]" strokeweight="2pt"/>
                <v:oval id="Oval 47" o:spid="_x0000_s1184" style="position:absolute;left:54;top:500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phJ4zAAAAOIAAAAPAAAAZHJzL2Rvd25yZXYueG1sRI9Ba8JA FITvhf6H5Qm91Y0a0xpdRQTBgx607aG31+wzCWbfptltjP56VxB6HGbmG2a26EwlWmpcaVnBoB+B IM6sLjlX8Pmxfn0H4TyyxsoyKbiQg8X8+WmGqbZn3lN78LkIEHYpKii8r1MpXVaQQde3NXHwjrYx 6INscqkbPAe4qeQwihJpsOSwUGBNq4Ky0+HPKBjStYovX2/H1u5WvB1vf3++l4lSL71uOQXhqfP/ 4Ud7oxWM4kk8Hg2SGO6Xwh2Q8xsAAAD//wMAUEsBAi0AFAAGAAgAAAAhANvh9svuAAAAhQEAABMA AAAAAAAAAAAAAAAAAAAAAFtDb250ZW50X1R5cGVzXS54bWxQSwECLQAUAAYACAAAACEAWvQsW78A AAAVAQAACwAAAAAAAAAAAAAAAAAfAQAAX3JlbHMvLnJlbHNQSwECLQAUAAYACAAAACEA26YSeMwA AADiAAAADwAAAAAAAAAAAAAAAAAHAgAAZHJzL2Rvd25yZXYueG1sUEsFBgAAAAADAAMAtwAAAAAD AAAAAA== " fillcolor="#4f81bd [3204]" strokecolor="#0a121c [484]" strokeweight="2pt"/>
                <v:oval id="Oval 48" o:spid="_x0000_s1185" style="position:absolute;left:6259;top:12300;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Bw1kzAAAAOMAAAAPAAAAZHJzL2Rvd25yZXYueG1sRI9BT8JA EIXvJvyHzZh4ky1VCykshJCYeICDqAdvQ3doG7uzpbuWwq93DiYcZ+bNe+9brAbXqJ66UHs2MBkn oIgLb2suDXx+vD7OQIWIbLHxTAYuFGC1HN0tMLf+zO/U72OpxIRDjgaqGNtc61BU5DCMfUsst6Pv HEYZu1LbDs9i7hqdJkmmHdYsCRW2tKmo+Nn/OgMpXZvny9f02Pvdhrcv29Phe50Z83A/rOegIg3x Jv7/frNSP33KZtl0kgiFMMkC9PIPAAD//wMAUEsBAi0AFAAGAAgAAAAhANvh9svuAAAAhQEAABMA AAAAAAAAAAAAAAAAAAAAAFtDb250ZW50X1R5cGVzXS54bWxQSwECLQAUAAYACAAAACEAWvQsW78A AAAVAQAACwAAAAAAAAAAAAAAAAAfAQAAX3JlbHMvLnJlbHNQSwECLQAUAAYACAAAACEAtgcNZMwA AADjAAAADwAAAAAAAAAAAAAAAAAHAgAAZHJzL2Rvd25yZXYueG1sUEsFBgAAAAADAAMAtwAAAAAD AAAAAA== " fillcolor="#4f81bd [3204]" strokecolor="#0a121c [484]" strokeweight="2pt"/>
                <v:oval id="Oval 49" o:spid="_x0000_s1186" style="position:absolute;left:7239;top:12300;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OC2NyAAAAOMAAAAPAAAAZHJzL2Rvd25yZXYueG1sRE87T8Mw EN6R+A/WIbFRp6kKaahbASrQgYVSqevJPuJAfI5ikwe/HiMhMd73vvV2dI3oqQu1ZwXzWQaCWHtT c6Xg+PZ4VYAIEdlg45kUTBRguzk/W2Np/MCv1B9iJVIIhxIV2BjbUsqgLTkMM98SJ+7ddw5jOrtK mg6HFO4amWfZtXRYc2qw2NKDJf15+HIKbiZb9Kv7549pufvehRf9dBp0rtTlxXh3CyLSGP/Ff+69 SfMX2WI5X+VFDr8/JQDk5gcAAP//AwBQSwECLQAUAAYACAAAACEA2+H2y+4AAACFAQAAEwAAAAAA AAAAAAAAAAAAAAAAW0NvbnRlbnRfVHlwZXNdLnhtbFBLAQItABQABgAIAAAAIQBa9CxbvwAAABUB AAALAAAAAAAAAAAAAAAAAB8BAABfcmVscy8ucmVsc1BLAQItABQABgAIAAAAIQBKOC2NyAAAAOMA AAAPAAAAAAAAAAAAAAAAAAcCAABkcnMvZG93bnJldi54bWxQSwUGAAAAAAMAAwC3AAAA/AIAAAAA " fillcolor="red" strokecolor="#0a121c [484]" strokeweight="2pt"/>
              </v:group>
            </w:pict>
          </mc:Fallback>
        </mc:AlternateContent>
      </w:r>
      <w:r w:rsidRPr="0001349D">
        <w:rPr>
          <w:b/>
          <w:noProof/>
          <w:sz w:val="24"/>
          <w:szCs w:val="24"/>
          <w:u w:val="single"/>
        </w:rPr>
        <mc:AlternateContent>
          <mc:Choice Requires="wpg">
            <w:drawing>
              <wp:anchor distT="0" distB="0" distL="114300" distR="114300" simplePos="0" relativeHeight="251694080" behindDoc="0" locked="0" layoutInCell="1" allowOverlap="1" wp14:anchorId="76789088" wp14:editId="61F274EB">
                <wp:simplePos x="0" y="0"/>
                <wp:positionH relativeFrom="column">
                  <wp:posOffset>435314</wp:posOffset>
                </wp:positionH>
                <wp:positionV relativeFrom="paragraph">
                  <wp:posOffset>133985</wp:posOffset>
                </wp:positionV>
                <wp:extent cx="1322628" cy="1322623"/>
                <wp:effectExtent l="0" t="0" r="11430" b="11430"/>
                <wp:wrapNone/>
                <wp:docPr id="14" name="Group 6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5428ED8-77EE-6643-06B8-618E4812FBA3}"/>
                    </a:ext>
                  </a:extLst>
                </wp:docPr>
                <wp:cNvGraphicFramePr/>
                <a:graphic xmlns:a="http://schemas.openxmlformats.org/drawingml/2006/main">
                  <a:graphicData uri="http://schemas.microsoft.com/office/word/2010/wordprocessingGroup">
                    <wpg:wgp>
                      <wpg:cNvGrpSpPr/>
                      <wpg:grpSpPr>
                        <a:xfrm>
                          <a:off x="0" y="0"/>
                          <a:ext cx="1322628" cy="1322623"/>
                          <a:chOff x="0" y="0"/>
                          <a:chExt cx="1322628" cy="1322623"/>
                        </a:xfrm>
                      </wpg:grpSpPr>
                      <wps:wsp>
                        <wps:cNvPr id="1416320939" name="Oval 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631F31C-D975-ADBC-A045-7F788936C788}"/>
                            </a:ext>
                          </a:extLst>
                        </wps:cNvPr>
                        <wps:cNvSpPr/>
                        <wps:spPr>
                          <a:xfrm>
                            <a:off x="353791" y="464798"/>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7D94211" w14:textId="77777777" w:rsidR="0001349D" w:rsidRDefault="0001349D" w:rsidP="0001349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wps:txbx>
                        <wps:bodyPr rtlCol="0" anchor="ctr"/>
                      </wps:wsp>
                      <wps:wsp>
                        <wps:cNvPr id="886684487" name="Oval 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AB2B6BC-ABD9-5456-1C76-20750372A93E}"/>
                            </a:ext>
                          </a:extLst>
                        </wps:cNvPr>
                        <wps:cNvSpPr/>
                        <wps:spPr>
                          <a:xfrm>
                            <a:off x="212277" y="295053"/>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2089201" name="Oval 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152DC26-2BD0-FC16-3B9B-94DFB514A2C3}"/>
                            </a:ext>
                          </a:extLst>
                        </wps:cNvPr>
                        <wps:cNvSpPr/>
                        <wps:spPr>
                          <a:xfrm>
                            <a:off x="32661" y="44681"/>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32306099" name="Oval 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B2C9D76-4160-2A78-C66E-AB995F255EEC}"/>
                            </a:ext>
                          </a:extLst>
                        </wps:cNvPr>
                        <wps:cNvSpPr/>
                        <wps:spPr>
                          <a:xfrm>
                            <a:off x="669477" y="25037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26039680" name="Oval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E590D10-7DF6-02DD-68FC-23ED11914CBB}"/>
                            </a:ext>
                          </a:extLst>
                        </wps:cNvPr>
                        <wps:cNvSpPr/>
                        <wps:spPr>
                          <a:xfrm>
                            <a:off x="669477" y="1029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4721568" name="Oval 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BF8F816-8BD6-E889-A96B-DFF6C8F898D7}"/>
                            </a:ext>
                          </a:extLst>
                        </wps:cNvPr>
                        <wps:cNvSpPr/>
                        <wps:spPr>
                          <a:xfrm>
                            <a:off x="0" y="62434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621268" name="Oval 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655EB09-7523-C80A-5B20-EFF451353720}"/>
                            </a:ext>
                          </a:extLst>
                        </wps:cNvPr>
                        <wps:cNvSpPr/>
                        <wps:spPr>
                          <a:xfrm>
                            <a:off x="1268199" y="598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28055930" name="Oval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0151661-7A12-6E0E-9BB5-9D6910B11AF9}"/>
                            </a:ext>
                          </a:extLst>
                        </wps:cNvPr>
                        <wps:cNvSpPr/>
                        <wps:spPr>
                          <a:xfrm>
                            <a:off x="1268195" y="72934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0701629" name="Oval 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2C41929-A867-4880-D293-8C1631CD27F0}"/>
                            </a:ext>
                          </a:extLst>
                        </wps:cNvPr>
                        <wps:cNvSpPr/>
                        <wps:spPr>
                          <a:xfrm>
                            <a:off x="615048"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22098085" name="Oval 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6CC6D1B-4A39-A96B-2740-F6858BABB848}"/>
                            </a:ext>
                          </a:extLst>
                        </wps:cNvPr>
                        <wps:cNvSpPr/>
                        <wps:spPr>
                          <a:xfrm>
                            <a:off x="5447" y="50074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8141103" name="Oval 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F5DFC97-EC5D-1119-320B-7BAEA64BAD5E}"/>
                            </a:ext>
                          </a:extLst>
                        </wps:cNvPr>
                        <wps:cNvSpPr/>
                        <wps:spPr>
                          <a:xfrm>
                            <a:off x="625933" y="12300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6789088" id="_x0000_s1187" style="position:absolute;left:0;text-align:left;margin-left:34.3pt;margin-top:10.55pt;width:104.15pt;height:104.15pt;z-index:251694080" coordsize="13226,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QWMs7AMAAP0dAAAOAAAAZHJzL2Uyb0RvYy54bWzsWV2PnDYUfa/U/4B472L8BUY7m4ek2Zeq iZL2B3gZMyABRjbZmf33vbaBndndJDOJqm4lXpjB2Jd7D8fn2tfXbw5dG90rYxvdb+L0CsWR6ku9 bfrdJv77r/e/5XFkR9lvZat7tYkflI3f3Pz6y/V+KBTWtW63ykRgpLfFftjE9TgORZLYsladtFd6 UD08rLTp5Ai3ZpdsjdyD9a5NMEI82WuzHYwulbXQ+i48jG+8/apS5fihqqwao3YTg2+jvxp/vXPX 5OZaFjsjh7opJzfkD3jRyaaHly6m3slRRl9M88xU15RGW12NV6XuEl1VTal8DBBNip5Ec2v0l8HH siv2u2GBCaB9gtMPmy3/vL81w+fhowEk9sMOsPB3LpZDZTr3C15GBw/ZwwKZOoxRCY0pwZhj+Mgl PAs3JIBa1oD8s3Fl/ft3Ribzi5MTd/YDEMQ+YmB/DoPPtRyUh9YWgMFHEzVbCICmnGAkiIijXnbA 1w/3so1I5kJyHkDXBStbWIDtBaAII5lI4wgQoZxmIg+AzJBxRlKKA2IUM55x93wJWxaDseOt0l3k /mxi1bbNYJ2zspD3f9gx9J57ueZev2/a1rU7J4Nb/t/40CrXoe0/qQpChC+GvSE/wdTb1kQQ4CaW Zan6MQ2ParlVoTllCPk5At4tI7yv3qCzXMGLF9uTATd5n9sObk/93VDl5+cyGH3LsTB4GeHfrPtx Gdw1vTYvGWghqunNof8MUoDGoTQe7g7h8/tYXdOd3j4AJ8zYvtVBOWRf1hqEoxyNt+d6AR8DLf51 YuY55zmleXbKS88s58lZvMQpxhlYAF5iwRCbJurMS4EZznngZSYoZ571Ky//M16+NhKCOmKUC0hU pywUbkKczUKCOZ/EkfLcT06Qgjkp4IxwAonapxPM0nxlYZDtlYVzjoZVBkEcidMcTRftPksLORd0 1kKGSDatBGceMkox2HcsdLLoGf4TSrim5cflQ1hZnJGWX538IcwRETwHeTpaHFIvYWfL3xHxUoRF DktNUM9HBVyZt6zpVsmbJA9WYxlOGYdt1jHx8EV5F1gLasYxJZSulHN7lte0B3l1YkcZh/3CU8r5 LcPZWufGpy5PA/GYyLPU73RXrVuJ52p1L5dgMpwjxoTbAxxrnZesC4nHPPEyLAiUW9YkuyreVCR+ mXiEoAyl3C37j4nHLkqyHCpmFNI0CN66o/CFwVXrvq51UAaGYnOOclCqY85dVm6GHUMo6kGxNgPy rUq3Kt03lY6KHEp5KSKnrLusmMwxJGmwAEqXQj0GiXVT8X/WO3/YBmeM/nBnOg91h5jH9/7k5PHU 9uYfAAAA//8DAFBLAwQUAAYACAAAACEA2WSxf+EAAAAJAQAADwAAAGRycy9kb3ducmV2LnhtbEyP QUvDQBCF74L/YRnBm91s1Nim2ZRS1FMRbAXpbZpMk9DsbMhuk/Tfu5709ob3eO+bbDWZVgzUu8ay BjWLQBAXtmy40vC1f3uYg3AeucTWMmm4koNVfnuTYVrakT9p2PlKhBJ2KWqove9SKV1Rk0E3sx1x 8E62N+jD2Vey7HEM5aaVcRQl0mDDYaHGjjY1FefdxWh4H3FcP6rXYXs+ba6H/fPH91aR1vd303oJ wtPk/8Lwix/QIQ9MR3vh0olWQzJPQlJDrBSI4McvyQLEMYh48QQyz+T/D/IfAAAA//8DAFBLAQIt ABQABgAIAAAAIQC2gziS/gAAAOEBAAATAAAAAAAAAAAAAAAAAAAAAABbQ29udGVudF9UeXBlc10u eG1sUEsBAi0AFAAGAAgAAAAhADj9If/WAAAAlAEAAAsAAAAAAAAAAAAAAAAALwEAAF9yZWxzLy5y ZWxzUEsBAi0AFAAGAAgAAAAhAF9BYyzsAwAA/R0AAA4AAAAAAAAAAAAAAAAALgIAAGRycy9lMm9E b2MueG1sUEsBAi0AFAAGAAgAAAAhANlksX/hAAAACQEAAA8AAAAAAAAAAAAAAAAARgYAAGRycy9k b3ducmV2LnhtbFBLBQYAAAAABAAEAPMAAABUBwAAAAA= ">
                <v:oval id="Oval 37" o:spid="_x0000_s1188" style="position:absolute;left:3537;top:4647;width:6532;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7QflyQAAAOMAAAAPAAAAZHJzL2Rvd25yZXYueG1sRE9La8JA EL4L/Q/LFHoR3TW2PqKrtNqCJ6mPg8chOyah2dmQXWP677uFQo/zvWe57mwlWmp86VjDaKhAEGfO lJxrOJ8+BjMQPiAbrByThm/ysF499JaYGnfnA7XHkIsYwj5FDUUIdSqlzwqy6IeuJo7c1TUWQzyb XJoG7zHcVjJRaiItlhwbCqxpU1D2dbxZDX01Td7a/YvLP2mn3g+X23YvSeunx+51ASJQF/7Ff+6d ifOfR5NxoubjOfz+FAGQqx8AAAD//wMAUEsBAi0AFAAGAAgAAAAhANvh9svuAAAAhQEAABMAAAAA AAAAAAAAAAAAAAAAAFtDb250ZW50X1R5cGVzXS54bWxQSwECLQAUAAYACAAAACEAWvQsW78AAAAV AQAACwAAAAAAAAAAAAAAAAAfAQAAX3JlbHMvLnJlbHNQSwECLQAUAAYACAAAACEA4O0H5ckAAADj AAAADwAAAAAAAAAAAAAAAAAHAgAAZHJzL2Rvd25yZXYueG1sUEsFBgAAAAADAAMAtwAAAP0CAAAA AA== " filled="f" strokecolor="#0a121c [484]" strokeweight="2pt">
                  <v:textbox>
                    <w:txbxContent>
                      <w:p w14:paraId="77D94211" w14:textId="77777777" w:rsidR="0001349D" w:rsidRDefault="0001349D" w:rsidP="0001349D">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v:textbox>
                </v:oval>
                <v:oval id="Oval 38" o:spid="_x0000_s1189" style="position:absolute;left:2122;top:2950;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xDTcygAAAOIAAAAPAAAAZHJzL2Rvd25yZXYueG1sRI9BawIx FITvhf6H8Aq9lJpUdA1bo7RVwZNU68HjY/O6u3Tzsmziuv33jSD0OMzMN8x8ObhG9NSF2rOBl5EC QVx4W3Np4Pi1edYgQkS22HgmA78UYLm4v5tjbv2F99QfYikShEOOBqoY21zKUFTkMIx8S5y8b985 jEl2pbQdXhLcNXKsVCYd1pwWKmzpo6Li53B2Bp7UbPze76a+/KStWu9P59VOkjGPD8PbK4hIQ/wP 39pba0DrLNOTiZ7B9VK6A3LxBwAA//8DAFBLAQItABQABgAIAAAAIQDb4fbL7gAAAIUBAAATAAAA AAAAAAAAAAAAAAAAAABbQ29udGVudF9UeXBlc10ueG1sUEsBAi0AFAAGAAgAAAAhAFr0LFu/AAAA FQEAAAsAAAAAAAAAAAAAAAAAHwEAAF9yZWxzLy5yZWxzUEsBAi0AFAAGAAgAAAAhAEfENNzKAAAA 4gAAAA8AAAAAAAAAAAAAAAAABwIAAGRycy9kb3ducmV2LnhtbFBLBQYAAAAAAwADALcAAAD+AgAA AAA= " filled="f" strokecolor="#0a121c [484]" strokeweight="2pt"/>
                <v:oval id="Oval 39" o:spid="_x0000_s1190" style="position:absolute;left:326;top:446;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7QrLxwAAAOMAAAAPAAAAZHJzL2Rvd25yZXYueG1sRE9Li8Iw EL4L/ocwC3sRTVr2odUo+3DBk6yPg8ehmW2LzaQ0sdZ/v1kQ9jjfexar3taio9ZXjjUkEwWCOHem 4kLD8fA1noLwAdlg7Zg03MjDajkcLDAz7so76vahEDGEfYYayhCaTEqfl2TRT1xDHLkf11oM8WwL aVq8xnBby1SpF2mx4thQYkMfJeXn/cVqGKnX9L3bPrvimzZqvTtdPreStH586N/mIAL14V98d29M nP+UpGo6S1UCfz9FAOTyFwAA//8DAFBLAQItABQABgAIAAAAIQDb4fbL7gAAAIUBAAATAAAAAAAA AAAAAAAAAAAAAABbQ29udGVudF9UeXBlc10ueG1sUEsBAi0AFAAGAAgAAAAhAFr0LFu/AAAAFQEA AAsAAAAAAAAAAAAAAAAAHwEAAF9yZWxzLy5yZWxzUEsBAi0AFAAGAAgAAAAhAPztCsvHAAAA4wAA AA8AAAAAAAAAAAAAAAAABwIAAGRycy9kb3ducmV2LnhtbFBLBQYAAAAAAwADALcAAAD7AgAAAAA= " filled="f" strokecolor="#0a121c [484]" strokeweight="2pt"/>
                <v:oval id="Oval 40" o:spid="_x0000_s1191" style="position:absolute;left:6694;top:250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6t8YyQAAAOMAAAAPAAAAZHJzL2Rvd25yZXYueG1sRE/NTsJA EL6b+A6bMeEmuxQsUFkIITHxgAdQDtzG7tA2dmdrdymFp3dNTDzO9z+LVW9r0VHrK8caRkMFgjh3 puJCw8f7y+MMhA/IBmvHpOFKHlbL+7sFZsZdeEfdPhQihrDPUEMZQpNJ6fOSLPqha4gjd3KtxRDP tpCmxUsMt7VMlEqlxYpjQ4kNbUrKv/ZnqyGhWz25Hqanzr1tePu0/f48rlOtBw/9+hlEoD78i//c rybOH42TsUrVfA6/P0UA5PIHAAD//wMAUEsBAi0AFAAGAAgAAAAhANvh9svuAAAAhQEAABMAAAAA AAAAAAAAAAAAAAAAAFtDb250ZW50X1R5cGVzXS54bWxQSwECLQAUAAYACAAAACEAWvQsW78AAAAV AQAACwAAAAAAAAAAAAAAAAAfAQAAX3JlbHMvLnJlbHNQSwECLQAUAAYACAAAACEAY+rfGMkAAADj AAAADwAAAAAAAAAAAAAAAAAHAgAAZHJzL2Rvd25yZXYueG1sUEsFBgAAAAADAAMAtwAAAP0CAAAA AA== " fillcolor="#4f81bd [3204]" strokecolor="#0a121c [484]" strokeweight="2pt"/>
                <v:oval id="Oval 41" o:spid="_x0000_s1192" style="position:absolute;left:6694;top:10298;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AtU3zAAAAOMAAAAPAAAAZHJzL2Rvd25yZXYueG1sRI9BT8Mw DIXvSPsPkSdxYwkFyijLpmkSEodxYBsHbqbx2orGKU3oOn49PiBxtP383vsWq9G3aqA+NoEtXM8M KOIyuIYrC4f909UcVEzIDtvAZOFMEVbLycUCCxdO/ErDLlVKTDgWaKFOqSu0jmVNHuMsdMRyO4be Y5Kxr7Tr8STmvtWZMbn22LAk1NjRpqbyc/ftLWT0096e3+6PQ3jZ8PZu+/Xxvs6tvZyO60dQicb0 L/77fnZS32S5uXnI50IhTLIAvfwFAAD//wMAUEsBAi0AFAAGAAgAAAAhANvh9svuAAAAhQEAABMA AAAAAAAAAAAAAAAAAAAAAFtDb250ZW50X1R5cGVzXS54bWxQSwECLQAUAAYACAAAACEAWvQsW78A AAAVAQAACwAAAAAAAAAAAAAAAAAfAQAAX3JlbHMvLnJlbHNQSwECLQAUAAYACAAAACEAMgLVN8wA AADjAAAADwAAAAAAAAAAAAAAAAAHAgAAZHJzL2Rvd25yZXYueG1sUEsFBgAAAAADAAMAtwAAAAAD AAAAAA== " fillcolor="#4f81bd [3204]" strokecolor="#0a121c [484]" strokeweight="2pt"/>
                <v:oval id="Oval 42" o:spid="_x0000_s1193" style="position:absolute;top:624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wjzoyAAAAOIAAAAPAAAAZHJzL2Rvd25yZXYueG1sRE89b8Iw EN2R+h+sq9QNHCJIIGAQQkLqQIdCO7Ad8ZFExOcQuyH019dDJcan971c96YWHbWusqxgPIpAEOdW V1wo+DruhjMQziNrrC2Tggc5WK9eBkvMtL3zJ3UHX4gQwi5DBaX3TSaly0sy6Ea2IQ7cxbYGfYBt IXWL9xBuahlHUSINVhwaSmxoW1J+PfwYBTH91pPHd3rp7MeW99P97XzaJEq9vfabBQhPvX+K/93v WkE6n6TxeJqEzeFSuANy9QcAAP//AwBQSwECLQAUAAYACAAAACEA2+H2y+4AAACFAQAAEwAAAAAA AAAAAAAAAAAAAAAAW0NvbnRlbnRfVHlwZXNdLnhtbFBLAQItABQABgAIAAAAIQBa9CxbvwAAABUB AAALAAAAAAAAAAAAAAAAAB8BAABfcmVscy8ucmVsc1BLAQItABQABgAIAAAAIQCswjzoyAAAAOIA AAAPAAAAAAAAAAAAAAAAAAcCAABkcnMvZG93bnJldi54bWxQSwUGAAAAAAMAAwC3AAAA/AIAAAAA " fillcolor="#4f81bd [3204]" strokecolor="#0a121c [484]" strokeweight="2pt"/>
                <v:oval id="Oval 43" o:spid="_x0000_s1194" style="position:absolute;left:12681;top:598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GA1WyAAAAOIAAAAPAAAAZHJzL2Rvd25yZXYueG1sRE9Na8JA EL0L/Q/LFHqrG4OmJXUVEYQe9FC1h96m2TEJzc6m2TVGf33nUPD4eN/z5eAa1VMXas8GJuMEFHHh bc2lgeNh8/wKKkRki41nMnClAMvFw2iOufUX/qB+H0slIRxyNFDF2OZah6Iih2HsW2LhTr5zGAV2 pbYdXiTcNTpNkkw7rFkaKmxpXVHxsz87Ayndmun18+XU+92at7Pt7/fXKjPm6XFYvYGKNMS7+N/9 bmX+dJalkzSTzXJJMOjFHwAAAP//AwBQSwECLQAUAAYACAAAACEA2+H2y+4AAACFAQAAEwAAAAAA AAAAAAAAAAAAAAAAW0NvbnRlbnRfVHlwZXNdLnhtbFBLAQItABQABgAIAAAAIQBa9CxbvwAAABUB AAALAAAAAAAAAAAAAAAAAB8BAABfcmVscy8ucmVsc1BLAQItABQABgAIAAAAIQAkGA1WyAAAAOIA AAAPAAAAAAAAAAAAAAAAAAcCAABkcnMvZG93bnJldi54bWxQSwUGAAAAAAMAAwC3AAAA/AIAAAAA " fillcolor="#4f81bd [3204]" strokecolor="#0a121c [484]" strokeweight="2pt"/>
                <v:oval id="Oval 44" o:spid="_x0000_s1195" style="position:absolute;left:12681;top:729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lfM4ygAAAOIAAAAPAAAAZHJzL2Rvd25yZXYueG1sRI+7bsIw FIb3SryDdSqxFaehAZpiEEJC6gBDuQxsp/EhiRofh9iEwNPjAanjr/+mbzrvTCVaalxpWcH7IAJB nFldcq5gv1u9TUA4j6yxskwKbuRgPuu9TDHV9so/1G59LsIIuxQVFN7XqZQuK8igG9iaOHgn2xj0 QTa51A1ew7ipZBxFI2mw5PBQYE3LgrK/7cUoiOlefdwO41NrN0teJ+vz73ExUqr/2i2+QHjq/H/4 2f7WCsbxJEqSz2GACEgBB+TsAQAA//8DAFBLAQItABQABgAIAAAAIQDb4fbL7gAAAIUBAAATAAAA AAAAAAAAAAAAAAAAAABbQ29udGVudF9UeXBlc10ueG1sUEsBAi0AFAAGAAgAAAAhAFr0LFu/AAAA FQEAAAsAAAAAAAAAAAAAAAAAHwEAAF9yZWxzLy5yZWxzUEsBAi0AFAAGAAgAAAAhABeV8zjKAAAA 4gAAAA8AAAAAAAAAAAAAAAAABwIAAGRycy9kb3ducmV2LnhtbFBLBQYAAAAAAwADALcAAAD+AgAA AAA= " fillcolor="#4f81bd [3204]" strokecolor="#0a121c [484]" strokeweight="2pt"/>
                <v:oval id="Oval 45" o:spid="_x0000_s1196" style="position:absolute;left:615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w7FwzAAAAOIAAAAPAAAAZHJzL2Rvd25yZXYueG1sRI/NbsIw EITvlfoO1lbqrdiENrQpBiEkJA70wN+B2zZekqjxOo3dEPr0GKlSj6OZ+UYzmfW2Fh21vnKsYThQ IIhzZyouNOx3y6dXED4gG6wdk4YLeZhN7+8mmBl35g1121CICGGfoYYyhCaT0uclWfQD1xBH7+Ra iyHKtpCmxXOE21omSqXSYsVxocSGFiXlX9sfqyGh3/r5chifOvex4PXL+vvzOE+1fnzo5+8gAvXh P/zXXhkNo5Eaq2GavMHtUrwDcnoFAAD//wMAUEsBAi0AFAAGAAgAAAAhANvh9svuAAAAhQEAABMA AAAAAAAAAAAAAAAAAAAAAFtDb250ZW50X1R5cGVzXS54bWxQSwECLQAUAAYACAAAACEAWvQsW78A AAAVAQAACwAAAAAAAAAAAAAAAAAfAQAAX3JlbHMvLnJlbHNQSwECLQAUAAYACAAAACEAxsOxcMwA AADiAAAADwAAAAAAAAAAAAAAAAAHAgAAZHJzL2Rvd25yZXYueG1sUEsFBgAAAAADAAMAtwAAAAAD AAAAAA== " fillcolor="#4f81bd [3204]" strokecolor="#0a121c [484]" strokeweight="2pt"/>
                <v:oval id="Oval 47" o:spid="_x0000_s1197" style="position:absolute;left:54;top:500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Y7lfyQAAAOMAAAAPAAAAZHJzL2Rvd25yZXYueG1sRE+9bsIw EN4r9R2sq8QGdiOgaYpBCAmJgQ5AO3S7xkcSNT6nsQmhT4+RkDre93+zRW9r0VHrK8cankcKBHHu TMWFho/DepiC8AHZYO2YNFzIw2L++DDDzLgz76jbh0LEEPYZaihDaDIpfV6SRT9yDXHkjq61GOLZ FtK0eI7htpaJUlNpseLYUGJDq5Lyn/3Jakjorx5fPl+OnXtf8Xay/f3+Wk61Hjz1yzcQgfrwL767 NybOHyeJek1VOoHbTxEAOb8CAAD//wMAUEsBAi0AFAAGAAgAAAAhANvh9svuAAAAhQEAABMAAAAA AAAAAAAAAAAAAAAAAFtDb250ZW50X1R5cGVzXS54bWxQSwECLQAUAAYACAAAACEAWvQsW78AAAAV AQAACwAAAAAAAAAAAAAAAAAfAQAAX3JlbHMvLnJlbHNQSwECLQAUAAYACAAAACEAD2O5X8kAAADj AAAADwAAAAAAAAAAAAAAAAAHAgAAZHJzL2Rvd25yZXYueG1sUEsFBgAAAAADAAMAtwAAAP0CAAAA AA== " fillcolor="#4f81bd [3204]" strokecolor="#0a121c [484]" strokeweight="2pt"/>
                <v:oval id="Oval 48" o:spid="_x0000_s1198" style="position:absolute;left:6259;top:12300;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3BJnzAAAAOIAAAAPAAAAZHJzL2Rvd25yZXYueG1sRI9Pa8JA FMTvBb/D8oTe6iY2tRpdRYRCD/bgnx68PbPPJJh9G7PbGPvpuwXB4zAzv2Fmi85UoqXGlZYVxIMI BHFmdcm5gv3u42UMwnlkjZVlUnAjB4t572mGqbZX3lC79bkIEHYpKii8r1MpXVaQQTewNXHwTrYx 6INscqkbvAa4qeQwikbSYMlhocCaVgVl5+2PUTCk3yq5fb+fWvu14vXb+nI8LEdKPfe75RSEp84/ wvf2p1aQTMZxEsfRK/xfCndAzv8AAAD//wMAUEsBAi0AFAAGAAgAAAAhANvh9svuAAAAhQEAABMA AAAAAAAAAAAAAAAAAAAAAFtDb250ZW50X1R5cGVzXS54bWxQSwECLQAUAAYACAAAACEAWvQsW78A AAAVAQAACwAAAAAAAAAAAAAAAAAfAQAAX3JlbHMvLnJlbHNQSwECLQAUAAYACAAAACEASNwSZ8wA AADiAAAADwAAAAAAAAAAAAAAAAAHAgAAZHJzL2Rvd25yZXYueG1sUEsFBgAAAAADAAMAtwAAAAAD AAAAAA== " fillcolor="#4f81bd [3204]" strokecolor="#0a121c [484]" strokeweight="2pt"/>
              </v:group>
            </w:pict>
          </mc:Fallback>
        </mc:AlternateContent>
      </w:r>
    </w:p>
    <w:p w14:paraId="3ACC7182" w14:textId="74BA6F49" w:rsidR="0001349D" w:rsidRDefault="0001349D" w:rsidP="004239CE">
      <w:pPr>
        <w:pStyle w:val="BodyText"/>
        <w:spacing w:line="288" w:lineRule="auto"/>
        <w:ind w:left="0"/>
        <w:jc w:val="both"/>
        <w:rPr>
          <w:b/>
          <w:sz w:val="24"/>
          <w:szCs w:val="24"/>
          <w:u w:val="single"/>
        </w:rPr>
      </w:pPr>
    </w:p>
    <w:p w14:paraId="56F59F8F" w14:textId="4F43F601" w:rsidR="00187AF6" w:rsidRDefault="0001349D" w:rsidP="004239CE">
      <w:pPr>
        <w:pStyle w:val="BodyText"/>
        <w:spacing w:line="288" w:lineRule="auto"/>
        <w:ind w:left="0"/>
        <w:jc w:val="both"/>
        <w:rPr>
          <w:b/>
          <w:sz w:val="24"/>
          <w:szCs w:val="24"/>
          <w:u w:val="single"/>
        </w:rPr>
      </w:pPr>
      <w:r w:rsidRPr="00185DA4">
        <w:rPr>
          <w:b/>
          <w:noProof/>
          <w:sz w:val="24"/>
          <w:szCs w:val="24"/>
        </w:rPr>
        <mc:AlternateContent>
          <mc:Choice Requires="wps">
            <w:drawing>
              <wp:anchor distT="0" distB="0" distL="114300" distR="114300" simplePos="0" relativeHeight="251696128" behindDoc="0" locked="0" layoutInCell="1" allowOverlap="1" wp14:anchorId="41506C51" wp14:editId="17F32177">
                <wp:simplePos x="0" y="0"/>
                <wp:positionH relativeFrom="column">
                  <wp:posOffset>2113280</wp:posOffset>
                </wp:positionH>
                <wp:positionV relativeFrom="paragraph">
                  <wp:posOffset>170668</wp:posOffset>
                </wp:positionV>
                <wp:extent cx="2030136" cy="660284"/>
                <wp:effectExtent l="0" t="0" r="0" b="0"/>
                <wp:wrapNone/>
                <wp:docPr id="636296353" name="TextBox 64"/>
                <wp:cNvGraphicFramePr/>
                <a:graphic xmlns:a="http://schemas.openxmlformats.org/drawingml/2006/main">
                  <a:graphicData uri="http://schemas.microsoft.com/office/word/2010/wordprocessingShape">
                    <wps:wsp>
                      <wps:cNvSpPr txBox="1"/>
                      <wps:spPr>
                        <a:xfrm>
                          <a:off x="0" y="0"/>
                          <a:ext cx="2030136" cy="660284"/>
                        </a:xfrm>
                        <a:prstGeom prst="rect">
                          <a:avLst/>
                        </a:prstGeom>
                        <a:noFill/>
                      </wps:spPr>
                      <wps:txbx>
                        <w:txbxContent>
                          <w:p w14:paraId="4714AFB9" w14:textId="56B221AF" w:rsidR="0001349D" w:rsidRPr="00185DA4" w:rsidRDefault="0001349D" w:rsidP="0001349D">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1506C51" id="_x0000_s1199" type="#_x0000_t202" style="position:absolute;left:0;text-align:left;margin-left:166.4pt;margin-top:13.45pt;width:159.85pt;height:5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ciqcggEAAPECAAAOAAAAZHJzL2Uyb0RvYy54bWysUttu2zAMfR+wfxD0vthJh6Aw4hS9oHsp 2gHdPkCRpViAJWqkEjt/X0rJkmF9K/pCSbwcHh5qdTP5QewNkoPQyvmslsIEDZ0L21b+/vX47VoK Sip0aoBgWnkwJG/WX7+sxtiYBfQwdAYFgwRqxtjKPqXYVBXp3nhFM4gmcNACepX4iduqQzUyuh+q RV0vqxGwiwjaELH34RiU64JvrdHpxVoySQytZG6pWCx2k221Xqlmiyr2Tp9oqA+w8MoFbnqGelBJ iR26d1DeaQQCm2YafAXWOm3KDDzNvP5vmtdeRVNmYXEonmWiz4PVz/vX+BNFmu5g4gVmQcZIDbEz zzNZ9PlkpoLjLOHhLJuZktDsXNRX9fxqKYXm2HJZL66/Z5jqUh2R0g8DXuRLK5HXUtRS+ydKx9S/ KblZgEc3DNl/oZJvadpMwnVM88xzA92B6Y+8wVbSn51CIwWm4R7Kwo9ot7sE1pVGGeZYc0JnXQvV 0x/Ii/v3XbIuP3X9BgAA//8DAFBLAwQUAAYACAAAACEARpQz1t4AAAAKAQAADwAAAGRycy9kb3du cmV2LnhtbEyPwU7DMBBE70j8g7VI3KhNQiIS4lQIxBVEgUq9ufE2iYjXUew24e9ZTvS4mqeZt9V6 cYM44RR6TxpuVwoEUuNtT62Gz4+Xm3sQIRqyZvCEGn4wwLq+vKhMaf1M73jaxFZwCYXSaOhiHEsp Q9OhM2HlRyTODn5yJvI5tdJOZuZyN8hEqVw60xMvdGbEpw6b783Rafh6Pey2d+qtfXbZOPtFSXKF 1Pr6anl8ABFxif8w/OmzOtTstPdHskEMGtI0YfWoIckLEAzkWZKB2DOZqgJkXcnzF+pfAAAA//8D AFBLAQItABQABgAIAAAAIQC2gziS/gAAAOEBAAATAAAAAAAAAAAAAAAAAAAAAABbQ29udGVudF9U eXBlc10ueG1sUEsBAi0AFAAGAAgAAAAhADj9If/WAAAAlAEAAAsAAAAAAAAAAAAAAAAALwEAAF9y ZWxzLy5yZWxzUEsBAi0AFAAGAAgAAAAhAG5yKpyCAQAA8QIAAA4AAAAAAAAAAAAAAAAALgIAAGRy cy9lMm9Eb2MueG1sUEsBAi0AFAAGAAgAAAAhAEaUM9beAAAACgEAAA8AAAAAAAAAAAAAAAAA3AMA AGRycy9kb3ducmV2LnhtbFBLBQYAAAAABAAEAPMAAADnBAAAAAA= " filled="f" stroked="f">
                <v:textbox>
                  <w:txbxContent>
                    <w:p w14:paraId="4714AFB9" w14:textId="56B221AF" w:rsidR="0001349D" w:rsidRPr="00185DA4" w:rsidRDefault="0001349D" w:rsidP="0001349D">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v:textbox>
              </v:shape>
            </w:pict>
          </mc:Fallback>
        </mc:AlternateContent>
      </w:r>
    </w:p>
    <w:p w14:paraId="4E84D51A" w14:textId="1495447F" w:rsidR="00187AF6" w:rsidRDefault="0001349D" w:rsidP="004239CE">
      <w:pPr>
        <w:pStyle w:val="BodyText"/>
        <w:spacing w:line="288" w:lineRule="auto"/>
        <w:ind w:left="0"/>
        <w:jc w:val="both"/>
        <w:rPr>
          <w:b/>
          <w:sz w:val="24"/>
          <w:szCs w:val="24"/>
          <w:u w:val="single"/>
        </w:rPr>
      </w:pPr>
      <w:r>
        <w:rPr>
          <w:b/>
          <w:noProof/>
          <w:sz w:val="24"/>
          <w:szCs w:val="24"/>
        </w:rPr>
        <mc:AlternateContent>
          <mc:Choice Requires="wps">
            <w:drawing>
              <wp:anchor distT="0" distB="0" distL="114300" distR="114300" simplePos="0" relativeHeight="251697152" behindDoc="0" locked="0" layoutInCell="1" allowOverlap="1" wp14:anchorId="637D242D" wp14:editId="75ED5068">
                <wp:simplePos x="0" y="0"/>
                <wp:positionH relativeFrom="column">
                  <wp:posOffset>2056765</wp:posOffset>
                </wp:positionH>
                <wp:positionV relativeFrom="paragraph">
                  <wp:posOffset>200025</wp:posOffset>
                </wp:positionV>
                <wp:extent cx="1283516" cy="0"/>
                <wp:effectExtent l="0" t="63500" r="0" b="63500"/>
                <wp:wrapNone/>
                <wp:docPr id="2015903008"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4F97BA4" id="Straight Arrow Connector 3" o:spid="_x0000_s1026" type="#_x0000_t32" style="position:absolute;margin-left:161.95pt;margin-top:15.75pt;width:101.05pt;height:0;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RYU3XN0AAAAJAQAADwAAAGRycy9kb3ducmV2 LnhtbEyPzU7DMBCE70h9B2srcaNOE1qVEKcqf1KPtOXCzY2XJCJeR7bbmrdnEQe47e6MZr+p1skO 4ow+9I4UzGcZCKTGmZ5aBW+Hl5sViBA1GT04QgVfGGBdT64qXRp3oR2e97EVHEKh1Aq6GMdSytB0 aHWYuRGJtQ/nrY68+lYary8cbgeZZ9lSWt0Tf+j0iI8dNp/7k1Xw8Lq1m6d3n7Aonm9DOricmq1S 19O0uQcRMcU/M/zgMzrUzHR0JzJBDAqKvLhjKw/zBQg2LPIllzv+HmRdyf8N6m8AAAD//wMAUEsB Ai0AFAAGAAgAAAAhALaDOJL+AAAA4QEAABMAAAAAAAAAAAAAAAAAAAAAAFtDb250ZW50X1R5cGVz XS54bWxQSwECLQAUAAYACAAAACEAOP0h/9YAAACUAQAACwAAAAAAAAAAAAAAAAAvAQAAX3JlbHMv LnJlbHNQSwECLQAUAAYACAAAACEA+QKs8LgBAADLAwAADgAAAAAAAAAAAAAAAAAuAgAAZHJzL2Uy b0RvYy54bWxQSwECLQAUAAYACAAAACEARYU3XN0AAAAJAQAADwAAAAAAAAAAAAAAAAASBAAAZHJz L2Rvd25yZXYueG1sUEsFBgAAAAAEAAQA8wAAABwFAAAAAA== " strokecolor="#4579b8 [3044]">
                <v:stroke endarrow="block"/>
              </v:shape>
            </w:pict>
          </mc:Fallback>
        </mc:AlternateContent>
      </w:r>
    </w:p>
    <w:p w14:paraId="26BA8D41" w14:textId="790FCDBB" w:rsidR="0001349D" w:rsidRPr="00950D4A" w:rsidRDefault="0001349D" w:rsidP="0001349D">
      <w:pPr>
        <w:rPr>
          <w:rFonts w:ascii="Times New Roman" w:hAnsi="Times New Roman" w:cs="Times New Roman"/>
          <w:b/>
          <w:sz w:val="24"/>
          <w:szCs w:val="24"/>
        </w:rPr>
      </w:pPr>
    </w:p>
    <w:p w14:paraId="5DC9BA46" w14:textId="676B4785" w:rsidR="0001349D" w:rsidRDefault="0001349D" w:rsidP="0001349D">
      <w:pPr>
        <w:tabs>
          <w:tab w:val="left" w:pos="1334"/>
        </w:tabs>
        <w:rPr>
          <w:rFonts w:ascii="Times New Roman" w:hAnsi="Times New Roman" w:cs="Times New Roman"/>
          <w:b/>
          <w:sz w:val="24"/>
          <w:szCs w:val="24"/>
          <w:lang w:val="vi-VN"/>
        </w:rPr>
      </w:pPr>
      <w:r>
        <w:rPr>
          <w:rFonts w:ascii="Times New Roman" w:hAnsi="Times New Roman" w:cs="Times New Roman"/>
          <w:b/>
          <w:sz w:val="24"/>
          <w:szCs w:val="24"/>
          <w:lang w:val="vi-VN"/>
        </w:rPr>
        <w:tab/>
      </w:r>
    </w:p>
    <w:p w14:paraId="0FCB59EB" w14:textId="0B319EE2" w:rsidR="00187AF6" w:rsidRPr="00687054" w:rsidRDefault="0001349D" w:rsidP="00687054">
      <w:pPr>
        <w:rPr>
          <w:rFonts w:ascii="Times New Roman" w:hAnsi="Times New Roman" w:cs="Times New Roman"/>
          <w:b/>
          <w:bCs/>
          <w:sz w:val="24"/>
          <w:szCs w:val="24"/>
          <w:vertAlign w:val="superscript"/>
        </w:rPr>
      </w:pPr>
      <w:r w:rsidRPr="00FA1232">
        <w:rPr>
          <w:rFonts w:ascii="Times New Roman" w:hAnsi="Times New Roman" w:cs="Times New Roman"/>
          <w:sz w:val="24"/>
          <w:szCs w:val="24"/>
          <w:lang w:val="vi-VN"/>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b/>
          <w:bCs/>
          <w:sz w:val="24"/>
          <w:szCs w:val="24"/>
        </w:rPr>
        <w:t>O</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 xml:space="preserve">         O</w:t>
      </w:r>
      <w:r>
        <w:rPr>
          <w:rFonts w:ascii="Times New Roman" w:hAnsi="Times New Roman" w:cs="Times New Roman"/>
          <w:b/>
          <w:bCs/>
          <w:sz w:val="24"/>
          <w:szCs w:val="24"/>
          <w:vertAlign w:val="superscript"/>
        </w:rPr>
        <w:t>2-</w:t>
      </w:r>
    </w:p>
    <w:p w14:paraId="0755F202" w14:textId="755C9469" w:rsidR="00187AF6" w:rsidRPr="00A52039" w:rsidRDefault="00A52039" w:rsidP="00A52039">
      <w:pPr>
        <w:pStyle w:val="BodyText"/>
        <w:numPr>
          <w:ilvl w:val="0"/>
          <w:numId w:val="9"/>
        </w:numPr>
        <w:spacing w:line="288" w:lineRule="auto"/>
        <w:jc w:val="both"/>
        <w:rPr>
          <w:bCs/>
          <w:sz w:val="24"/>
          <w:szCs w:val="24"/>
        </w:rPr>
      </w:pPr>
      <w:r w:rsidRPr="00A52039">
        <w:rPr>
          <w:bCs/>
          <w:sz w:val="24"/>
          <w:szCs w:val="24"/>
        </w:rPr>
        <w:t>Hai ion trái dấu Ca</w:t>
      </w:r>
      <w:r w:rsidRPr="00A52039">
        <w:rPr>
          <w:bCs/>
          <w:sz w:val="24"/>
          <w:szCs w:val="24"/>
          <w:vertAlign w:val="superscript"/>
        </w:rPr>
        <w:t xml:space="preserve">2+ </w:t>
      </w:r>
      <w:r w:rsidRPr="00A52039">
        <w:rPr>
          <w:bCs/>
          <w:sz w:val="24"/>
          <w:szCs w:val="24"/>
        </w:rPr>
        <w:t>và O</w:t>
      </w:r>
      <w:r w:rsidRPr="00A52039">
        <w:rPr>
          <w:bCs/>
          <w:sz w:val="24"/>
          <w:szCs w:val="24"/>
          <w:vertAlign w:val="superscript"/>
        </w:rPr>
        <w:t xml:space="preserve">2- </w:t>
      </w:r>
      <w:r w:rsidRPr="00A52039">
        <w:rPr>
          <w:bCs/>
          <w:sz w:val="24"/>
          <w:szCs w:val="24"/>
        </w:rPr>
        <w:t>hút nhau tạo thành hợp chất CaO</w:t>
      </w:r>
    </w:p>
    <w:p w14:paraId="4EE5153C" w14:textId="456C7E08" w:rsidR="00741EF4" w:rsidRDefault="004239CE" w:rsidP="004239CE">
      <w:pPr>
        <w:pStyle w:val="BodyText"/>
        <w:spacing w:line="288" w:lineRule="auto"/>
        <w:ind w:left="0"/>
        <w:jc w:val="both"/>
        <w:rPr>
          <w:sz w:val="24"/>
          <w:szCs w:val="24"/>
        </w:rPr>
      </w:pPr>
      <w:r>
        <w:rPr>
          <w:b/>
          <w:sz w:val="24"/>
          <w:szCs w:val="24"/>
          <w:u w:val="single"/>
        </w:rPr>
        <w:t>Câu</w:t>
      </w:r>
      <w:r>
        <w:rPr>
          <w:b/>
          <w:sz w:val="24"/>
          <w:szCs w:val="24"/>
          <w:u w:val="single"/>
          <w:lang w:val="vi-VN"/>
        </w:rPr>
        <w:t xml:space="preserve"> </w:t>
      </w:r>
      <w:r w:rsidRPr="004021DB">
        <w:rPr>
          <w:b/>
          <w:sz w:val="24"/>
          <w:szCs w:val="24"/>
          <w:u w:val="single"/>
        </w:rPr>
        <w:t>7:</w:t>
      </w:r>
      <w:r w:rsidRPr="004021DB">
        <w:rPr>
          <w:b/>
          <w:spacing w:val="-2"/>
          <w:sz w:val="24"/>
          <w:szCs w:val="24"/>
        </w:rPr>
        <w:t xml:space="preserve"> </w:t>
      </w:r>
      <w:r w:rsidRPr="004021DB">
        <w:rPr>
          <w:sz w:val="24"/>
          <w:szCs w:val="24"/>
        </w:rPr>
        <w:t>Vẽ</w:t>
      </w:r>
      <w:r w:rsidRPr="004021DB">
        <w:rPr>
          <w:spacing w:val="-2"/>
          <w:sz w:val="24"/>
          <w:szCs w:val="24"/>
        </w:rPr>
        <w:t xml:space="preserve"> </w:t>
      </w:r>
      <w:r w:rsidRPr="004021DB">
        <w:rPr>
          <w:sz w:val="24"/>
          <w:szCs w:val="24"/>
        </w:rPr>
        <w:t>sơ</w:t>
      </w:r>
      <w:r w:rsidRPr="004021DB">
        <w:rPr>
          <w:spacing w:val="-4"/>
          <w:sz w:val="24"/>
          <w:szCs w:val="24"/>
        </w:rPr>
        <w:t xml:space="preserve"> </w:t>
      </w:r>
      <w:r w:rsidRPr="004021DB">
        <w:rPr>
          <w:sz w:val="24"/>
          <w:szCs w:val="24"/>
        </w:rPr>
        <w:t>đồ</w:t>
      </w:r>
      <w:r w:rsidRPr="004021DB">
        <w:rPr>
          <w:spacing w:val="-3"/>
          <w:sz w:val="24"/>
          <w:szCs w:val="24"/>
        </w:rPr>
        <w:t xml:space="preserve"> </w:t>
      </w:r>
      <w:r w:rsidRPr="004021DB">
        <w:rPr>
          <w:sz w:val="24"/>
          <w:szCs w:val="24"/>
        </w:rPr>
        <w:t>tạo</w:t>
      </w:r>
      <w:r w:rsidRPr="004021DB">
        <w:rPr>
          <w:spacing w:val="-4"/>
          <w:sz w:val="24"/>
          <w:szCs w:val="24"/>
        </w:rPr>
        <w:t xml:space="preserve"> </w:t>
      </w:r>
      <w:r w:rsidRPr="004021DB">
        <w:rPr>
          <w:sz w:val="24"/>
          <w:szCs w:val="24"/>
        </w:rPr>
        <w:t>thành liên kết giữa</w:t>
      </w:r>
      <w:r w:rsidRPr="004021DB">
        <w:rPr>
          <w:spacing w:val="-1"/>
          <w:sz w:val="24"/>
          <w:szCs w:val="24"/>
        </w:rPr>
        <w:t xml:space="preserve"> </w:t>
      </w:r>
      <w:r w:rsidRPr="004021DB">
        <w:rPr>
          <w:sz w:val="24"/>
          <w:szCs w:val="24"/>
        </w:rPr>
        <w:t>các</w:t>
      </w:r>
      <w:r w:rsidRPr="004021DB">
        <w:rPr>
          <w:spacing w:val="-1"/>
          <w:sz w:val="24"/>
          <w:szCs w:val="24"/>
        </w:rPr>
        <w:t xml:space="preserve"> </w:t>
      </w:r>
      <w:r w:rsidRPr="004021DB">
        <w:rPr>
          <w:sz w:val="24"/>
          <w:szCs w:val="24"/>
        </w:rPr>
        <w:t>nguyên tử</w:t>
      </w:r>
      <w:r w:rsidRPr="004021DB">
        <w:rPr>
          <w:spacing w:val="-3"/>
          <w:sz w:val="24"/>
          <w:szCs w:val="24"/>
        </w:rPr>
        <w:t xml:space="preserve"> </w:t>
      </w:r>
      <w:r w:rsidRPr="004021DB">
        <w:rPr>
          <w:sz w:val="24"/>
          <w:szCs w:val="24"/>
        </w:rPr>
        <w:t>trong</w:t>
      </w:r>
      <w:r w:rsidRPr="004021DB">
        <w:rPr>
          <w:spacing w:val="-4"/>
          <w:sz w:val="24"/>
          <w:szCs w:val="24"/>
        </w:rPr>
        <w:t xml:space="preserve"> </w:t>
      </w:r>
      <w:r w:rsidRPr="004021DB">
        <w:rPr>
          <w:sz w:val="24"/>
          <w:szCs w:val="24"/>
        </w:rPr>
        <w:t>phân tử</w:t>
      </w:r>
      <w:r w:rsidRPr="004021DB">
        <w:rPr>
          <w:spacing w:val="-3"/>
          <w:sz w:val="24"/>
          <w:szCs w:val="24"/>
        </w:rPr>
        <w:t xml:space="preserve"> </w:t>
      </w:r>
      <w:r w:rsidRPr="004021DB">
        <w:rPr>
          <w:sz w:val="24"/>
          <w:szCs w:val="24"/>
        </w:rPr>
        <w:t>MgS</w:t>
      </w:r>
      <w:r w:rsidRPr="004021DB">
        <w:rPr>
          <w:spacing w:val="-1"/>
          <w:sz w:val="24"/>
          <w:szCs w:val="24"/>
        </w:rPr>
        <w:t xml:space="preserve"> </w:t>
      </w:r>
      <w:r w:rsidRPr="004021DB">
        <w:rPr>
          <w:sz w:val="24"/>
          <w:szCs w:val="24"/>
        </w:rPr>
        <w:t>và</w:t>
      </w:r>
      <w:r w:rsidRPr="004021DB">
        <w:rPr>
          <w:spacing w:val="-1"/>
          <w:sz w:val="24"/>
          <w:szCs w:val="24"/>
        </w:rPr>
        <w:t xml:space="preserve"> </w:t>
      </w:r>
      <w:r w:rsidRPr="004021DB">
        <w:rPr>
          <w:sz w:val="24"/>
          <w:szCs w:val="24"/>
        </w:rPr>
        <w:t>cho biết hợp chất MgS thuộc loại hợp chất ion hay hợp chất cộng hóa trị.</w:t>
      </w:r>
    </w:p>
    <w:p w14:paraId="33E27494" w14:textId="37A4A19A" w:rsidR="00427A5C" w:rsidRPr="00A8012B" w:rsidRDefault="00A71BB3" w:rsidP="00A8012B">
      <w:pPr>
        <w:pStyle w:val="BodyText"/>
        <w:spacing w:line="288" w:lineRule="auto"/>
        <w:ind w:left="0"/>
        <w:jc w:val="center"/>
        <w:rPr>
          <w:b/>
          <w:bCs/>
          <w:color w:val="FF0000"/>
          <w:sz w:val="24"/>
          <w:szCs w:val="24"/>
        </w:rPr>
      </w:pPr>
      <w:r w:rsidRPr="001D163D">
        <w:rPr>
          <w:b/>
          <w:bCs/>
          <w:color w:val="FF0000"/>
          <w:sz w:val="24"/>
          <w:szCs w:val="24"/>
          <w:lang w:val="vi-VN"/>
        </w:rPr>
        <w:t>Hướng dẫn giải</w:t>
      </w:r>
    </w:p>
    <w:p w14:paraId="64641792" w14:textId="2390A01A" w:rsidR="00A71BB3" w:rsidRDefault="00BD7288" w:rsidP="004239CE">
      <w:pPr>
        <w:pStyle w:val="BodyText"/>
        <w:spacing w:line="288" w:lineRule="auto"/>
        <w:ind w:left="0"/>
        <w:jc w:val="both"/>
        <w:rPr>
          <w:sz w:val="24"/>
          <w:szCs w:val="24"/>
        </w:rPr>
      </w:pPr>
      <w:r w:rsidRPr="00BD7288">
        <w:rPr>
          <w:noProof/>
          <w:sz w:val="24"/>
          <w:szCs w:val="24"/>
        </w:rPr>
        <mc:AlternateContent>
          <mc:Choice Requires="wpg">
            <w:drawing>
              <wp:anchor distT="0" distB="0" distL="114300" distR="114300" simplePos="0" relativeHeight="251701248" behindDoc="0" locked="0" layoutInCell="1" allowOverlap="1" wp14:anchorId="066FC5C1" wp14:editId="535B74E6">
                <wp:simplePos x="0" y="0"/>
                <wp:positionH relativeFrom="column">
                  <wp:posOffset>528818</wp:posOffset>
                </wp:positionH>
                <wp:positionV relativeFrom="paragraph">
                  <wp:posOffset>5715</wp:posOffset>
                </wp:positionV>
                <wp:extent cx="1512071" cy="1485900"/>
                <wp:effectExtent l="0" t="0" r="12065" b="19050"/>
                <wp:wrapNone/>
                <wp:docPr id="1407043324" name="Group 61"/>
                <wp:cNvGraphicFramePr/>
                <a:graphic xmlns:a="http://schemas.openxmlformats.org/drawingml/2006/main">
                  <a:graphicData uri="http://schemas.microsoft.com/office/word/2010/wordprocessingGroup">
                    <wpg:wgp>
                      <wpg:cNvGrpSpPr/>
                      <wpg:grpSpPr>
                        <a:xfrm>
                          <a:off x="0" y="0"/>
                          <a:ext cx="1512071" cy="1485900"/>
                          <a:chOff x="0" y="0"/>
                          <a:chExt cx="1632858" cy="1699308"/>
                        </a:xfrm>
                      </wpg:grpSpPr>
                      <wps:wsp>
                        <wps:cNvPr id="1430046874" name="Oval 37"/>
                        <wps:cNvSpPr/>
                        <wps:spPr>
                          <a:xfrm>
                            <a:off x="500744"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3099AB13" w14:textId="77777777" w:rsidR="00BD7288" w:rsidRDefault="00BD7288" w:rsidP="00BD728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2</w:t>
                              </w:r>
                            </w:p>
                          </w:txbxContent>
                        </wps:txbx>
                        <wps:bodyPr rtlCol="0" anchor="ctr"/>
                      </wps:wsp>
                      <wps:wsp>
                        <wps:cNvPr id="1080186219" name="Oval 38"/>
                        <wps:cNvSpPr/>
                        <wps:spPr>
                          <a:xfrm>
                            <a:off x="359230"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20255473" name="Oval 39"/>
                        <wps:cNvSpPr/>
                        <wps:spPr>
                          <a:xfrm>
                            <a:off x="179614"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2708364" name="Oval 40"/>
                        <wps:cNvSpPr/>
                        <wps:spPr>
                          <a:xfrm>
                            <a:off x="816430"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49731234" name="Oval 41"/>
                        <wps:cNvSpPr/>
                        <wps:spPr>
                          <a:xfrm>
                            <a:off x="816430"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17429924" name="Oval 42"/>
                        <wps:cNvSpPr/>
                        <wps:spPr>
                          <a:xfrm>
                            <a:off x="146953"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38063625" name="Oval 43"/>
                        <wps:cNvSpPr/>
                        <wps:spPr>
                          <a:xfrm>
                            <a:off x="1415152"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85997261" name="Oval 44"/>
                        <wps:cNvSpPr/>
                        <wps:spPr>
                          <a:xfrm>
                            <a:off x="1415148"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81558739" name="Oval 45"/>
                        <wps:cNvSpPr/>
                        <wps:spPr>
                          <a:xfrm>
                            <a:off x="762001"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63679406" name="Oval 46"/>
                        <wps:cNvSpPr/>
                        <wps:spPr>
                          <a:xfrm>
                            <a:off x="876300"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09243172" name="Oval 47"/>
                        <wps:cNvSpPr/>
                        <wps:spPr>
                          <a:xfrm>
                            <a:off x="152400"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62948367" name="Oval 48"/>
                        <wps:cNvSpPr/>
                        <wps:spPr>
                          <a:xfrm>
                            <a:off x="772886"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9011144" name="Oval 49"/>
                        <wps:cNvSpPr/>
                        <wps:spPr>
                          <a:xfrm>
                            <a:off x="870856"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40771850" name="Oval 50"/>
                        <wps:cNvSpPr/>
                        <wps:spPr>
                          <a:xfrm>
                            <a:off x="0"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05164348" name="Oval 53"/>
                        <wps:cNvSpPr/>
                        <wps:spPr>
                          <a:xfrm>
                            <a:off x="767444"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6206098" name="Oval 57"/>
                        <wps:cNvSpPr/>
                        <wps:spPr>
                          <a:xfrm>
                            <a:off x="857249" y="12482"/>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66FC5C1" id="_x0000_s1200" style="position:absolute;left:0;text-align:left;margin-left:41.65pt;margin-top:.45pt;width:119.05pt;height:117pt;z-index:251701248;mso-width-relative:margin;mso-height-relative:margin" coordsize="16328,169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47H80wQAANUqAAAOAAAAZHJzL2Uyb0RvYy54bWzsmktv4zYQgO8F+h8E3RuTFJ9GnD3sNrkU 3UW3/QGKTNkCJFGgtLHz7zskbfmRB+ykwRoFc3AsWRyRo0/z4lx/Wjd18qBtX5l2luIrlCa6Lcy8 ahez9J+/b3+TadIPeTvPa9PqWfqo+/TTza+/XK+6qSZmaeq5tgkIafvpqpuly2HoppNJXyx1k/dX ptMt/Fga2+QDHNrFZG7zFUhv6glBiE9Wxs47awrd93D2S/gxvfHyy1IXw9ey7PWQ1LMU5jb4T+s/ 793n5OY6ny5s3i2rYjON/A2zaPKqhZuOor7kQ578sNUTUU1VWNObcrgqTDMxZVkV2q8BVoPR0Wru rPnR+bUspqtFN6oJVHukpzeLLf58uLPd9+6bBU2sugXowh+5taxL27j/MMtk7VX2OKpMr4ekgJOY YYIETpMCfsNUMoU2Si2WoPkn44rl79uRPCOSAR5+JFcqQ9I9jsn2xpOD6aw6AKTf6aB/nw6+L/NO e9X2U9DBN5tUc7eADCHKpaBp0uYN8Pr1Ia+TTLiJuRnApaOu+mkPantGUQwhQUECaIQzxRELlG1V xlmGKQnrpoRxwQ+WnU872w932jSJ+zJLdV1XXe8mm0/zhz/6IShpe5U73Zrbqq7deTfJMC3/bXis tbugbv/SJSwRnhjxgvwLpj/XNoEFztK8KHQ74PDTMp/rcBrDUvzjhIcyjvCPyAt0kku48Sh7I8C9 vE9lh2lvrndDtX8/x8HotYmFweMIf2fTDuPgpmqNfU5ADava3Dlcv1VSUI3T0rC+X4fHT7bP+d7M H4EJO9SfTbAceVssDRiOYrBenhsIPAYsPh5MJBGWnGB1CKZ/Y9xUTgIzY4pkYAUBTCqV5Js3dQum IoxIHsAUinLmsR/fxwjmy1R/DJgXR6EiiDBGRXZIodq+NidRiIXiOJhHkikqPcNgDbZ+gYiMO0q9 XyAMy8hhsNw/zUBeHIeEEoFkxg/dNPX27GRrKDEHdx+sIWVYeGu345BRSsDaOgqdYfSMv8MWRs+8 iyBCcHGCZ7448DhVIsMkOwLPhxhvAQ8TQjn1AWAk75JiwosjL8MC7JEiR+SNEetprpdyxcB5g02T WEHu5hx3BC+C52onz6fELJOIZ5ywg5CPZueFfBRYY5DzAnhCZYz44RG8CN7L4GEBxSQlCIfi0l4t BgorYLNO9rXYkUehyuTDOIqpj+MieZG8V8hjEjMmRXZYbKG+jncyeYJDfRrYBfAwZLkophe+UBjB ewU852mh8oagCLdv8nx+cDJ4UkD5JOS1WDEVsI0WL4L3CngUQWYBKQaEaPvgnbfvAREe3YAHaQb8 xezCbY1E8F4GjyBOwDmC1TsE77x9DSGIdBsXztVSQhW43ZjXRvI2PQHP57USASYYu33afYt33laG hCo02wfPl2Oir40m72WThyVFQsCuFoRoe+TB4Tl57WbfImPHxWN82FbBGOQhTvI7ti5if8EsfU9/ waXVkjPE3NaXq4rsA3heSU9w6HEB4wk+96iN4D/eOIPOE1NXc9fg4sxKbxf3Y9vK7S30p/jbuwaV 3WVxs+1/sNmmoIDCkTqi9LyUBHoHIB4MkSGh8mPd8wGCkVTncn56X4xvIoTeSe8AN32erjlz/9h3 hO26UW/+BQAA//8DAFBLAwQUAAYACAAAACEAIFyz194AAAAHAQAADwAAAGRycy9kb3ducmV2Lnht bEyOTUvDQBRF94L/YXiCOzv5qNKmeSmlqKsi2ArS3TTzmoRm3oTMNEn/veNKl5d7Offk68m0YqDe NZYR4lkEgri0uuEK4evw9rQA4bxirVrLhHAjB+vi/i5XmbYjf9Kw95UIEHaZQqi97zIpXVmTUW5m O+LQnW1vlA+xr6Tu1RjgppVJFL1IoxoOD7XqaFtTedlfDcL7qMZNGr8Ou8t5ezsenj++dzEhPj5M mxUIT5P/G8OvflCHIjid7JW1Ey3CIk3DEmEJIrRpEs9BnBCSdL4EWeTyv3/xAwAA//8DAFBLAQIt ABQABgAIAAAAIQC2gziS/gAAAOEBAAATAAAAAAAAAAAAAAAAAAAAAABbQ29udGVudF9UeXBlc10u eG1sUEsBAi0AFAAGAAgAAAAhADj9If/WAAAAlAEAAAsAAAAAAAAAAAAAAAAALwEAAF9yZWxzLy5y ZWxzUEsBAi0AFAAGAAgAAAAhAD3jsfzTBAAA1SoAAA4AAAAAAAAAAAAAAAAALgIAAGRycy9lMm9E b2MueG1sUEsBAi0AFAAGAAgAAAAhACBcs9feAAAABwEAAA8AAAAAAAAAAAAAAAAALQcAAGRycy9k b3ducmV2LnhtbFBLBQYAAAAABAAEAPMAAAA4CAAAAAA= ">
                <v:oval id="Oval 37" o:spid="_x0000_s1201" style="position:absolute;left:5007;top:6596;width:6531;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Oyd+xwAAAOMAAAAPAAAAZHJzL2Rvd25yZXYueG1sRE9La8JA EL4X/A/LFHopultNVVJX6UPBk/g69Dhkp0kwOxuya4z/3hWEHud7z2zR2Uq01PjSsYa3gQJBnDlT cq7heFj1pyB8QDZYOSYNV/KwmPeeZpgad+EdtfuQixjCPkUNRQh1KqXPCrLoB64mjtyfayyGeDa5 NA1eYrit5FCpsbRYcmwosKbvgrLT/mw1vKrJ8KvdvLt8S2u13P2efzaStH557j4/QATqwr/44V6b OD8ZKZWMp5ME7j9FAOT8BgAA//8DAFBLAQItABQABgAIAAAAIQDb4fbL7gAAAIUBAAATAAAAAAAA AAAAAAAAAAAAAABbQ29udGVudF9UeXBlc10ueG1sUEsBAi0AFAAGAAgAAAAhAFr0LFu/AAAAFQEA AAsAAAAAAAAAAAAAAAAAHwEAAF9yZWxzLy5yZWxzUEsBAi0AFAAGAAgAAAAhAAg7J37HAAAA4wAA AA8AAAAAAAAAAAAAAAAABwIAAGRycy9kb3ducmV2LnhtbFBLBQYAAAAAAwADALcAAAD7AgAAAAA= " filled="f" strokecolor="#0a121c [484]" strokeweight="2pt">
                  <v:textbox>
                    <w:txbxContent>
                      <w:p w14:paraId="3099AB13" w14:textId="77777777" w:rsidR="00BD7288" w:rsidRDefault="00BD7288" w:rsidP="00BD728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2</w:t>
                        </w:r>
                      </w:p>
                    </w:txbxContent>
                  </v:textbox>
                </v:oval>
                <v:oval id="Oval 38" o:spid="_x0000_s1202" style="position:absolute;left:3592;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V8RWyAAAAOMAAAAPAAAAZHJzL2Rvd25yZXYueG1sRE9La8JA EL4L/Q/LFHoR3U2gNqauon2AJ6mPQ49DdkyC2dmQXWP677uFgsf53rNYDbYRPXW+dqwhmSoQxIUz NZcaTsfPSQbCB2SDjWPS8EMeVsuH0QJz4268p/4QShFD2OeooQqhzaX0RUUW/dS1xJE7u85iiGdX StPhLYbbRqZKzaTFmmNDhS29VVRcDlerYaxe0k2/e3blF23Vx/77+r6TpPXT47B+BRFoCHfxv3tr 4nyVqSSbpckc/n6KAMjlLwAAAP//AwBQSwECLQAUAAYACAAAACEA2+H2y+4AAACFAQAAEwAAAAAA AAAAAAAAAAAAAAAAW0NvbnRlbnRfVHlwZXNdLnhtbFBLAQItABQABgAIAAAAIQBa9CxbvwAAABUB AAALAAAAAAAAAAAAAAAAAB8BAABfcmVscy8ucmVsc1BLAQItABQABgAIAAAAIQBeV8RWyAAAAOMA AAAPAAAAAAAAAAAAAAAAAAcCAABkcnMvZG93bnJldi54bWxQSwUGAAAAAAMAAwC3AAAA/AIAAAAA " filled="f" strokecolor="#0a121c [484]" strokeweight="2pt"/>
                <v:oval id="Oval 39" o:spid="_x0000_s1203" style="position:absolute;left:1796;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rtAqyAAAAOMAAAAPAAAAZHJzL2Rvd25yZXYueG1sRE9La8JA EL4X+h+WEXopdbepqRpdpQ8FT6K2B49DdkxCs7Mhu8b033cLgsf53jNf9rYWHbW+cqzheahAEOfO VFxo+P5aP01A+IBssHZMGn7Jw3JxfzfHzLgL76k7hELEEPYZaihDaDIpfV6SRT90DXHkTq61GOLZ FtK0eInhtpaJUq/SYsWxocSGPkrKfw5nq+FRjZP3bpu6Ykcbtdofz59bSVo/DPq3GYhAfbiJr+6N ifOniUrSdDR+gf+fIgBy8QcAAP//AwBQSwECLQAUAAYACAAAACEA2+H2y+4AAACFAQAAEwAAAAAA AAAAAAAAAAAAAAAAW0NvbnRlbnRfVHlwZXNdLnhtbFBLAQItABQABgAIAAAAIQBa9CxbvwAAABUB AAALAAAAAAAAAAAAAAAAAB8BAABfcmVscy8ucmVsc1BLAQItABQABgAIAAAAIQBwrtAqyAAAAOMA AAAPAAAAAAAAAAAAAAAAAAcCAABkcnMvZG93bnJldi54bWxQSwUGAAAAAAMAAwC3AAAA/AIAAAAA " filled="f" strokecolor="#0a121c [484]" strokeweight="2pt"/>
                <v:oval id="Oval 40" o:spid="_x0000_s1204" style="position:absolute;left:8164;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4o2myQAAAOMAAAAPAAAAZHJzL2Rvd25yZXYueG1sRE/NasJA EL4XfIdlhN6aTdMYJbqKCEIP9qCtB29jdkxCs7Mxu42xT98tFHqc738Wq8E0oqfO1ZYVPEcxCOLC 6ppLBR/v26cZCOeRNTaWScGdHKyWo4cF5treeE/9wZcihLDLUUHlfZtL6YqKDLrItsSBu9jOoA9n V0rd4S2Em0YmcZxJgzWHhgpb2lRUfB6+jIKEvpv0fpxeevu24d1kdz2f1plSj+NhPQfhafD/4j/3 qw7zkzSZxrOXLIXfnwIAcvkDAAD//wMAUEsBAi0AFAAGAAgAAAAhANvh9svuAAAAhQEAABMAAAAA AAAAAAAAAAAAAAAAAFtDb250ZW50X1R5cGVzXS54bWxQSwECLQAUAAYACAAAACEAWvQsW78AAAAV AQAACwAAAAAAAAAAAAAAAAAfAQAAX3JlbHMvLnJlbHNQSwECLQAUAAYACAAAACEAWOKNpskAAADj AAAADwAAAAAAAAAAAAAAAAAHAgAAZHJzL2Rvd25yZXYueG1sUEsFBgAAAAADAAMAtwAAAP0CAAAA AA== " fillcolor="#4f81bd [3204]" strokecolor="#0a121c [484]" strokeweight="2pt"/>
                <v:oval id="Oval 41" o:spid="_x0000_s1205" style="position:absolute;left:8164;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iy3KygAAAOMAAAAPAAAAZHJzL2Rvd25yZXYueG1sRE+9bsIw EN6R+g7WVeoGDiGENsUghFSJAQZoO3S7xkcSNT6nsRsCT4+RkDre93/zZW9q0VHrKssKxqMIBHFu dcWFgo/3t+EzCOeRNdaWScGZHCwXD4M5ZtqeeE/dwRcihLDLUEHpfZNJ6fKSDLqRbYgDd7StQR/O tpC6xVMIN7WMoyiVBisODSU2tC4p/zn8GQUxXerk/Dk7dna35u10+/v9tUqVenrsV68gPPX+X3x3 b3SYnyYvs8k4niRw+ykAIBdXAAAA//8DAFBLAQItABQABgAIAAAAIQDb4fbL7gAAAIUBAAATAAAA AAAAAAAAAAAAAAAAAABbQ29udGVudF9UeXBlc10ueG1sUEsBAi0AFAAGAAgAAAAhAFr0LFu/AAAA FQEAAAsAAAAAAAAAAAAAAAAAHwEAAF9yZWxzLy5yZWxzUEsBAi0AFAAGAAgAAAAhAJeLLcrKAAAA 4wAAAA8AAAAAAAAAAAAAAAAABwIAAGRycy9kb3ducmV2LnhtbFBLBQYAAAAAAwADALcAAAD+AgAA AAA= " fillcolor="#4f81bd [3204]" strokecolor="#0a121c [484]" strokeweight="2pt"/>
                <v:oval id="Oval 42" o:spid="_x0000_s1206" style="position:absolute;left:1469;top:819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INVmyQAAAOMAAAAPAAAAZHJzL2Rvd25yZXYueG1sRE87b8Iw EN4r9T9Yh9StOKThlWIQQqrUAQYoDGzX+Egi4nMauyH012MkpI73vW+26EwlWmpcaVnBoB+BIM6s LjlXsP/6eJ2AcB5ZY2WZFFzJwWL+/DTDVNsLb6nd+VyEEHYpKii8r1MpXVaQQde3NXHgTrYx6MPZ 5FI3eAnhppJxFI2kwZJDQ4E1rQrKzrtfoyCmvyq5Hsan1m5WvB6uf76Py5FSL71u+Q7CU+f/xQ/3 pw7z3wbjJJ5O4wTuPwUA5PwGAAD//wMAUEsBAi0AFAAGAAgAAAAhANvh9svuAAAAhQEAABMAAAAA AAAAAAAAAAAAAAAAAFtDb250ZW50X1R5cGVzXS54bWxQSwECLQAUAAYACAAAACEAWvQsW78AAAAV AQAACwAAAAAAAAAAAAAAAAAfAQAAX3JlbHMvLnJlbHNQSwECLQAUAAYACAAAACEAQSDVZskAAADj AAAADwAAAAAAAAAAAAAAAAAHAgAAZHJzL2Rvd25yZXYueG1sUEsFBgAAAAADAAMAtwAAAP0CAAAA AA== " fillcolor="#4f81bd [3204]" strokecolor="#0a121c [484]" strokeweight="2pt"/>
                <v:oval id="Oval 43" o:spid="_x0000_s1207" style="position:absolute;left:14151;top:793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GUw9ywAAAOIAAAAPAAAAZHJzL2Rvd25yZXYueG1sRI9Ba8JA FITvBf/D8oTe6sbYpJK6iggFD3rQtgdvz+wzCc2+jdk1xv56Vyj0OMzMN8xs0ZtadNS6yrKC8SgC QZxbXXGh4Ovz42UKwnlkjbVlUnAjB4v54GmGmbZX3lG394UIEHYZKii9bzIpXV6SQTeyDXHwTrY1 6INsC6lbvAa4qWUcRak0WHFYKLGhVUn5z/5iFMT0W7/evt9Ond2ueJNszsfDMlXqedgv30F46v1/ +K+91gqSyTRKJ2mcwONSuANyfgcAAP//AwBQSwECLQAUAAYACAAAACEA2+H2y+4AAACFAQAAEwAA AAAAAAAAAAAAAAAAAAAAW0NvbnRlbnRfVHlwZXNdLnhtbFBLAQItABQABgAIAAAAIQBa9CxbvwAA ABUBAAALAAAAAAAAAAAAAAAAAB8BAABfcmVscy8ucmVsc1BLAQItABQABgAIAAAAIQCgGUw9ywAA AOIAAAAPAAAAAAAAAAAAAAAAAAcCAABkcnMvZG93bnJldi54bWxQSwUGAAAAAAMAAwC3AAAA/wIA AAAA " fillcolor="#4f81bd [3204]" strokecolor="#0a121c [484]" strokeweight="2pt"/>
                <v:oval id="Oval 44" o:spid="_x0000_s1208" style="position:absolute;left:14151;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i5tByQAAAOMAAAAPAAAAZHJzL2Rvd25yZXYueG1sRE/NasJA EL4LfYdlCr3pxlATja4iQqEHe9DWg7cxOyah2dk0u42xT+8WBI/z/c9i1ZtadNS6yrKC8SgCQZxb XXGh4OvzbTgF4TyyxtoyKbiSg9XyabDATNsL76jb+0KEEHYZKii9bzIpXV6SQTeyDXHgzrY16MPZ FlK3eAnhppZxFCXSYMWhocSGNiXl3/tfoyCmv/r1ekjPnf3Y8Hay/Tkd14lSL8/9eg7CU+8f4rv7 XYf56XQym6VxMob/nwIAcnkDAAD//wMAUEsBAi0AFAAGAAgAAAAhANvh9svuAAAAhQEAABMAAAAA AAAAAAAAAAAAAAAAAFtDb250ZW50X1R5cGVzXS54bWxQSwECLQAUAAYACAAAACEAWvQsW78AAAAV AQAACwAAAAAAAAAAAAAAAAAfAQAAX3JlbHMvLnJlbHNQSwECLQAUAAYACAAAACEA94ubQckAAADj AAAADwAAAAAAAAAAAAAAAAAHAgAAZHJzL2Rvd25yZXYueG1sUEsFBgAAAAADAAMAtwAAAP0CAAAA AA== " fillcolor="#4f81bd [3204]" strokecolor="#0a121c [484]" strokeweight="2pt"/>
                <v:oval id="Oval 45" o:spid="_x0000_s1209" style="position:absolute;left:7620;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c95ygAAAOMAAAAPAAAAZHJzL2Rvd25yZXYueG1sRE87b8Iw EN6R+A/WVWIDh0cgTTEIIVVioEN5DN2u8ZFEjc8hdkPor68rVWK8733LdWcq0VLjSssKxqMIBHFm dcm5gtPxdZiAcB5ZY2WZFNzJwXrV7y0x1fbG79QefC5CCLsUFRTe16mULivIoBvZmjhwF9sY9OFs cqkbvIVwU8lJFM2lwZJDQ4E1bQvKvg7fRsGEfqrZ/by4tPZty/t4f/382MyVGjx1mxcQnjr/EP+7 dzrMj5NxHCeL6TP8/RQAkKtfAAAA//8DAFBLAQItABQABgAIAAAAIQDb4fbL7gAAAIUBAAATAAAA AAAAAAAAAAAAAAAAAABbQ29udGVudF9UeXBlc10ueG1sUEsBAi0AFAAGAAgAAAAhAFr0LFu/AAAA FQEAAAsAAAAAAAAAAAAAAAAAHwEAAF9yZWxzLy5yZWxzUEsBAi0AFAAGAAgAAAAhAPn5z3nKAAAA 4wAAAA8AAAAAAAAAAAAAAAAABwIAAGRycy9kb3ducmV2LnhtbFBLBQYAAAAAAwADALcAAAD+AgAA AAA= " fillcolor="#4f81bd [3204]" strokecolor="#0a121c [484]" strokeweight="2pt"/>
                <v:oval id="Oval 46" o:spid="_x0000_s1210" style="position:absolute;left:8763;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JxIdyQAAAOMAAAAPAAAAZHJzL2Rvd25yZXYueG1sRE/NTgIx EL6b+A7NmHCTVsCCK4UQEhMPeBDhwG3cDrsbt9N1W5fFp6ckJh7n+5/5sne16KgNlWcDD0MFgjj3 tuLCwO7j5X4GIkRki7VnMnCmAMvF7c0cM+tP/E7dNhYihXDI0EAZY5NJGfKSHIahb4gTd/Stw5jO tpC2xVMKd7UcKaWlw4pTQ4kNrUvKv7Y/zsCIfuvJeT89dv5tzZvHzffnYaWNGdz1q2cQkfr4L/5z v9o0X+mxnj5NlIbrTwkAubgAAAD//wMAUEsBAi0AFAAGAAgAAAAhANvh9svuAAAAhQEAABMAAAAA AAAAAAAAAAAAAAAAAFtDb250ZW50X1R5cGVzXS54bWxQSwECLQAUAAYACAAAACEAWvQsW78AAAAV AQAACwAAAAAAAAAAAAAAAAAfAQAAX3JlbHMvLnJlbHNQSwECLQAUAAYACAAAACEAmCcSHckAAADj AAAADwAAAAAAAAAAAAAAAAAHAgAAZHJzL2Rvd25yZXYueG1sUEsFBgAAAAADAAMAtwAAAP0CAAAA AA== " fillcolor="#4f81bd [3204]" strokecolor="#0a121c [484]" strokeweight="2pt"/>
                <v:oval id="Oval 47" o:spid="_x0000_s1211" style="position:absolute;left:1524;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v78byQAAAOMAAAAPAAAAZHJzL2Rvd25yZXYueG1sRE87b8Iw EN4r9T9Yh9StOKThFTAIIVXqAAOvge2IjyQiPqexG0J/fV2pUsf73jdfdqYSLTWutKxg0I9AEGdW l5wrOB7eXycgnEfWWFkmBQ9ysFw8P80x1fbOO2r3PhchhF2KCgrv61RKlxVk0PVtTRy4q20M+nA2 udQN3kO4qWQcRSNpsOTQUGBN64Ky2/7LKIjpu0oep/G1tds1b4abz8t5NVLqpdetZiA8df5f/Of+ 0GF+Ek3j5G0wjuH3pwCAXPwAAAD//wMAUEsBAi0AFAAGAAgAAAAhANvh9svuAAAAhQEAABMAAAAA AAAAAAAAAAAAAAAAAFtDb250ZW50X1R5cGVzXS54bWxQSwECLQAUAAYACAAAACEAWvQsW78AAAAV AQAACwAAAAAAAAAAAAAAAAAfAQAAX3JlbHMvLnJlbHNQSwECLQAUAAYACAAAACEAPL+/G8kAAADj AAAADwAAAAAAAAAAAAAAAAAHAgAAZHJzL2Rvd25yZXYueG1sUEsFBgAAAAADAAMAtwAAAP0CAAAA AA== " fillcolor="#4f81bd [3204]" strokecolor="#0a121c [484]" strokeweight="2pt"/>
                <v:oval id="Oval 48" o:spid="_x0000_s1212" style="position:absolute;left:7728;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dmKBzAAAAOMAAAAPAAAAZHJzL2Rvd25yZXYueG1sRI9Ba8JA FITvQv/D8gq9mU1TjTa6igiFHvSgrQdvr9lnEsy+TbPbGPvruwXB4zDzzTDzZW9q0VHrKssKnqMY BHFudcWFgs+Pt+EUhPPIGmvLpOBKDpaLh8EcM20vvKNu7wsRSthlqKD0vsmkdHlJBl1kG+LgnWxr 0AfZFlK3eAnlppZJHKfSYMVhocSG1iXl5/2PUZDQbz26Hianzm7XvBlvvr+Oq1Spp8d+NQPhqff3 8I1+14GL0+R1NH1JJ/D/KfwBufgDAAD//wMAUEsBAi0AFAAGAAgAAAAhANvh9svuAAAAhQEAABMA AAAAAAAAAAAAAAAAAAAAAFtDb250ZW50X1R5cGVzXS54bWxQSwECLQAUAAYACAAAACEAWvQsW78A AAAVAQAACwAAAAAAAAAAAAAAAAAfAQAAX3JlbHMvLnJlbHNQSwECLQAUAAYACAAAACEAJ3ZigcwA AADjAAAADwAAAAAAAAAAAAAAAAAHAgAAZHJzL2Rvd25yZXYueG1sUEsFBgAAAAADAAMAtwAAAAAD AAAAAA== " fillcolor="#4f81bd [3204]" strokecolor="#0a121c [484]" strokeweight="2pt"/>
                <v:oval id="Oval 49" o:spid="_x0000_s1213" style="position:absolute;left:8708;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X+vMzAAAAOIAAAAPAAAAZHJzL2Rvd25yZXYueG1sRI9Pa8JA FMTvQr/D8gre6m4k9U/qKiIUerCHWj14e2afSWj2bZpdY+yn7xYKHoeZ+Q2zWPW2Fh21vnKsIRkp EMS5MxUXGvafr08zED4gG6wdk4YbeVgtHwYLzIy78gd1u1CICGGfoYYyhCaT0uclWfQj1xBH7+xa iyHKtpCmxWuE21qOlZpIixXHhRIb2pSUf+0uVsOYfur0dpieO/e+4e3z9vt0XE+0Hj726xcQgfpw D/+334yGmZqrJEnSFP4uxTsgl78AAAD//wMAUEsBAi0AFAAGAAgAAAAhANvh9svuAAAAhQEAABMA AAAAAAAAAAAAAAAAAAAAAFtDb250ZW50X1R5cGVzXS54bWxQSwECLQAUAAYACAAAACEAWvQsW78A AAAVAQAACwAAAAAAAAAAAAAAAAAfAQAAX3JlbHMvLnJlbHNQSwECLQAUAAYACAAAACEA01/rzMwA AADiAAAADwAAAAAAAAAAAAAAAAAHAgAAZHJzL2Rvd25yZXYueG1sUEsFBgAAAAADAAMAtwAAAAAD AAAAAA== " fillcolor="#4f81bd [3204]" strokecolor="#0a121c [484]" strokeweight="2pt"/>
                <v:oval id="Oval 50" o:spid="_x0000_s1214" style="position:absolute;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C4WywAAAOMAAAAPAAAAZHJzL2Rvd25yZXYueG1sRI9Pb8Iw DMXvk/YdIk/aZRoJaNCqI6D9Q+KEgO2wo9V4bbXGqZpQum8/H5A42n5+7/2W69G3aqA+NoEtTCcG FHEZXMOVha/PzWMOKiZkh21gsvBHEdar25slFi6c+UDDMVVKTDgWaKFOqSu0jmVNHuMkdMRy+wm9 xyRjX2nX41nMfatnxiy0x4YlocaO3moqf48nb+HBZLPXYTcP1Z625uPwfXrfabL2/m58eQaVaExX 8eV766R+/mSybJrPhUKYZAF69Q8AAP//AwBQSwECLQAUAAYACAAAACEA2+H2y+4AAACFAQAAEwAA AAAAAAAAAAAAAAAAAAAAW0NvbnRlbnRfVHlwZXNdLnhtbFBLAQItABQABgAIAAAAIQBa9CxbvwAA ABUBAAALAAAAAAAAAAAAAAAAAB8BAABfcmVscy8ucmVsc1BLAQItABQABgAIAAAAIQA/xC4WywAA AOMAAAAPAAAAAAAAAAAAAAAAAAcCAABkcnMvZG93bnJldi54bWxQSwUGAAAAAAMAAwC3AAAA/wIA AAAA " filled="f" strokecolor="#0a121c [484]" strokeweight="2pt"/>
                <v:oval id="Oval 53" o:spid="_x0000_s1215" style="position:absolute;left:7674;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evZ/yAAAAOIAAAAPAAAAZHJzL2Rvd25yZXYueG1sRE/JTsMw EL0j9R+sqcSNOl0poW4FqCwHLrSVuI7sIU4bj6PYZOHr8QGJ49PbN7veVaKlJpSeFUwnGQhi7U3J hYLT8flmDSJEZIOVZ1IwUIDddnS1wdz4jj+oPcRCpBAOOSqwMda5lEFbchgmviZO3JdvHMYEm0Ka BrsU7io5y7KVdFhyarBY05MlfTl8OwW3g123d4+v52G5/9mHd/3y2emZUtfj/uEeRKQ+/ov/3G9G wTxbTleL+SJtTpfSHZDbXwAAAP//AwBQSwECLQAUAAYACAAAACEA2+H2y+4AAACFAQAAEwAAAAAA AAAAAAAAAAAAAAAAW0NvbnRlbnRfVHlwZXNdLnhtbFBLAQItABQABgAIAAAAIQBa9CxbvwAAABUB AAALAAAAAAAAAAAAAAAAAB8BAABfcmVscy8ucmVsc1BLAQItABQABgAIAAAAIQCyevZ/yAAAAOIA AAAPAAAAAAAAAAAAAAAAAAcCAABkcnMvZG93bnJldi54bWxQSwUGAAAAAAMAAwC3AAAA/AIAAAAA " fillcolor="red" strokecolor="#0a121c [484]" strokeweight="2pt"/>
                <v:oval id="Oval 57" o:spid="_x0000_s1216" style="position:absolute;left:8572;top:124;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dLLOxgAAAOEAAAAPAAAAZHJzL2Rvd25yZXYueG1sRE/LSsQw FN0L/kO4gjsnsWCd1skMKuNjMRtHwe0luTbV5qY0sQ+/3iwEl4fz3uxm34mRhtgG1nC5UiCITbAt NxreXh8u1iBiQrbYBSYNC0XYbU9PNljbMPELjcfUiBzCsUYNLqW+ljIaRx7jKvTEmfsIg8eU4dBI O+CUw30nC6VK6bHl3OCwp3tH5uv47TVcL249VndPn8vV/mcfD+bxfTKF1udn8+0NiERz+hf/uZ+t hqosVKmqPDk/ym9Abn8BAAD//wMAUEsBAi0AFAAGAAgAAAAhANvh9svuAAAAhQEAABMAAAAAAAAA AAAAAAAAAAAAAFtDb250ZW50X1R5cGVzXS54bWxQSwECLQAUAAYACAAAACEAWvQsW78AAAAVAQAA CwAAAAAAAAAAAAAAAAAfAQAAX3JlbHMvLnJlbHNQSwECLQAUAAYACAAAACEAyHSyzsYAAADhAAAA DwAAAAAAAAAAAAAAAAAHAgAAZHJzL2Rvd25yZXYueG1sUEsFBgAAAAADAAMAtwAAAPoCAAAAAA== " fillcolor="red" strokecolor="#0a121c [484]" strokeweight="2pt"/>
              </v:group>
            </w:pict>
          </mc:Fallback>
        </mc:AlternateContent>
      </w:r>
    </w:p>
    <w:p w14:paraId="179BE1FC" w14:textId="1736F262" w:rsidR="00A71BB3" w:rsidRDefault="00916AD8" w:rsidP="004239CE">
      <w:pPr>
        <w:pStyle w:val="BodyText"/>
        <w:spacing w:line="288" w:lineRule="auto"/>
        <w:ind w:left="0"/>
        <w:jc w:val="both"/>
        <w:rPr>
          <w:sz w:val="24"/>
          <w:szCs w:val="24"/>
        </w:rPr>
      </w:pPr>
      <w:r w:rsidRPr="00185DA4">
        <w:rPr>
          <w:b/>
          <w:noProof/>
          <w:sz w:val="24"/>
          <w:szCs w:val="24"/>
        </w:rPr>
        <mc:AlternateContent>
          <mc:Choice Requires="wpg">
            <w:drawing>
              <wp:anchor distT="0" distB="0" distL="114300" distR="114300" simplePos="0" relativeHeight="251705344" behindDoc="0" locked="0" layoutInCell="1" allowOverlap="1" wp14:anchorId="4B84E9E7" wp14:editId="4A2FDF07">
                <wp:simplePos x="0" y="0"/>
                <wp:positionH relativeFrom="column">
                  <wp:posOffset>3755390</wp:posOffset>
                </wp:positionH>
                <wp:positionV relativeFrom="paragraph">
                  <wp:posOffset>7620</wp:posOffset>
                </wp:positionV>
                <wp:extent cx="1207770" cy="1229580"/>
                <wp:effectExtent l="0" t="0" r="11430" b="27940"/>
                <wp:wrapNone/>
                <wp:docPr id="323006366" name="Group 61"/>
                <wp:cNvGraphicFramePr/>
                <a:graphic xmlns:a="http://schemas.openxmlformats.org/drawingml/2006/main">
                  <a:graphicData uri="http://schemas.microsoft.com/office/word/2010/wordprocessingGroup">
                    <wpg:wgp>
                      <wpg:cNvGrpSpPr/>
                      <wpg:grpSpPr>
                        <a:xfrm>
                          <a:off x="0" y="0"/>
                          <a:ext cx="1207770" cy="1229580"/>
                          <a:chOff x="174172" y="194807"/>
                          <a:chExt cx="1322628" cy="1322624"/>
                        </a:xfrm>
                      </wpg:grpSpPr>
                      <wps:wsp>
                        <wps:cNvPr id="1979825409" name="Oval 131210559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140F29BA" w14:textId="65052102" w:rsidR="00916AD8" w:rsidRDefault="00916AD8" w:rsidP="00916AD8">
                              <w:pPr>
                                <w:jc w:val="center"/>
                                <w:rPr>
                                  <w:rFonts w:hAnsi="Calibri"/>
                                  <w:color w:val="000000" w:themeColor="text1"/>
                                  <w:kern w:val="24"/>
                                  <w:sz w:val="24"/>
                                  <w:szCs w:val="24"/>
                                </w:rPr>
                              </w:pPr>
                              <w:r>
                                <w:rPr>
                                  <w:rFonts w:hAnsi="Calibri"/>
                                  <w:color w:val="000000" w:themeColor="text1"/>
                                  <w:kern w:val="24"/>
                                </w:rPr>
                                <w:t>+</w:t>
                              </w:r>
                              <w:r w:rsidR="00987D69">
                                <w:rPr>
                                  <w:rFonts w:hAnsi="Calibri"/>
                                  <w:color w:val="000000" w:themeColor="text1"/>
                                  <w:kern w:val="24"/>
                                </w:rPr>
                                <w:t>1</w:t>
                              </w:r>
                              <w:r>
                                <w:rPr>
                                  <w:rFonts w:hAnsi="Calibri"/>
                                  <w:b/>
                                  <w:bCs/>
                                  <w:color w:val="000000" w:themeColor="text1"/>
                                  <w:kern w:val="24"/>
                                </w:rPr>
                                <w:t>2</w:t>
                              </w:r>
                            </w:p>
                          </w:txbxContent>
                        </wps:txbx>
                        <wps:bodyPr rtlCol="0" anchor="ctr"/>
                      </wps:wsp>
                      <wps:wsp>
                        <wps:cNvPr id="2094541657"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85572555"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9605893"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1407102"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8248818"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03683979"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8537042"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37086572"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84800706"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75100552"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59184606"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27992072"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4B84E9E7" id="_x0000_s1217" style="position:absolute;left:0;text-align:left;margin-left:295.7pt;margin-top:.6pt;width:95.1pt;height:96.8pt;z-index:251705344;mso-width-relative:margin;mso-height-relative:margin" coordorigin="1741,1948" coordsize="13226,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CSFkAQAAG8jAAAOAAAAZHJzL2Uyb0RvYy54bWzsWstu4zYU3RfoPwjaNyYpPo04s5jpZFN0 Bp32AxSZsgXoBUoTO3/fQ8qS7Uw6iFMM6gLaOJFEXl0eHZ37oG7f7asyerSuK5p6FdMbEke2zpp1 UW9W8V9/fvxFx1HXp/U6LZvaruIn28Xv7n7+6XbXLi1rtk25ti6Ckbpb7tpVvO37drlYdNnWVml3 07S2xsW8cVXa49BtFmuX7mC9KheMELnYNW7duiazXYezH4aL8V2wn+c26z/leWf7qFzF8K0Pvy78 Pvjfxd1tuty4tN0W2cGN9A1eVGlR46aTqQ9pn0ZfXfGNqarIXNM1eX+TNdWiyfMis2ENWA0lz1Zz 75qvbVjLZrnbtBNMgPYZTm82m/3+eO/aL+1nByR27QZYhCO/ln3uKv8XXkb7ANnTBJnd91GGk5QR pRSQzXCNMmaEPoCabYG8n0cVp4rFkR9guCZqAD3b/jraSBiTDEQJNsIB92MWowuLM8d2LajSHdHo /h0aX7ZpawPI3RJofHZRsfaeKqOZ4MTEUZ1WYO6nx7SMaEIZJUKYsAjvCaZM6HXLDkC+AJ1gysgk QCCFkUQMEIwgSpFQDoT8+jkTUsmz5afL1nX9vW2qyP+zim1ZFm3nnU6X6eNvXT+ANY7yp+vmY1GW /rx3cnAr/Nc/ldYPKOs/bI6l4gGxYCi8cvZ96SIsdBWnWWbrng6XtunaDqepICQ8YDycaUZ4VMGg t5zjxpPtgwH/On9re3D7MN5PteGNnSaT7zk2TJ5mhDs3dT9Nroq6cS8ZKLGqw52H8SNIAzQepX7/ sB9okPih/tRDs34CN1xfvm8GLUnrbNtASrLeBXt+FHg5DP/hBGXEcMGpFOqcoFJTKTmhYY3epVcR NNGSc1DdE1AbLQ/v8EhQwwTTciCoMtzfdEBwlIiRejNBj2/OjyTotbGRUi2EYkKIczZSAQ3FJTO+ Rq9iIyNSJ4NcsgQhQ/vZUIcxXjCVyGSKOQL3nvkYlPw/E8xr46MmPspqAxKdRm/BOBIQxPWL6Kh5 Ikdx5IKqQwIz0lFwziCdPnh7nQxUn1KXy2P3HLCPicWQc7wiYF8b/ySnnChKkNSd8o8Yk0jE7Dfz Dxk2lzykh0c9nAk4JX2zAI71S4LyBZGToqw6ZSAXmoKY+jIGnpRwmhoqQnI5E/CaSpZrU0BDEiRx qKLP+MfAPK45YxcFYIoImygayhNlEsFCVTbzb+af7/m93MDxTEsU8W2VE/3TAg0M0ClUFK+ujgP/ JArtkOIhtIccb+bfzL9/5h+VYJ9Gp+ScgMzLIhHoIV6kgEobxlDxgoCnPdS5BMFLeCU9w2sLwEKj 1CWKoG13IoCUoGuIwEwv68ggmgtMGfgn0Hk878jMFchcgQx975MdFK0gc9grORdAbKwQnhCQ8yIB pNhAORBQGrQZZwKGTZY5An8vAgtDNZfPFdAIigyOyst2SKClPmgHBeSMGzLXwDMDp+8OXq5B0P9T xmCH/JkEMslVwhW7bBMZ+3JEnTIwFNFzFfI/1cDwUQO+6gib54cvUPxnI6fHYWf6+J3M3d8AAAD/ /wMAUEsDBBQABgAIAAAAIQBux+p24AAAAAkBAAAPAAAAZHJzL2Rvd25yZXYueG1sTI9BT8JAEIXv Jv6HzZh4k+0iYCndEkLUEzERTAy3oR3ahu5u013a8u8dT3p8+V7efJOuR9OInjpfO6tBTSIQZHNX 1LbU8HV4e4pB+IC2wMZZ0nAjD+vs/i7FpHCD/aR+H0rBI9YnqKEKoU2k9HlFBv3EtWSZnV1nMHDs Sll0OPC4aeQ0ihbSYG35QoUtbSvKL/ur0fA+4LB5Vq/97nLe3o6H+cf3TpHWjw/jZgUi0Bj+yvCr z+qQsdPJXW3hRaNhvlQzrjKYgmD+EqsFiBPn5SwGmaXy/wfZDwAAAP//AwBQSwECLQAUAAYACAAA ACEAtoM4kv4AAADhAQAAEwAAAAAAAAAAAAAAAAAAAAAAW0NvbnRlbnRfVHlwZXNdLnhtbFBLAQIt ABQABgAIAAAAIQA4/SH/1gAAAJQBAAALAAAAAAAAAAAAAAAAAC8BAABfcmVscy8ucmVsc1BLAQIt ABQABgAIAAAAIQACkCSFkAQAAG8jAAAOAAAAAAAAAAAAAAAAAC4CAABkcnMvZTJvRG9jLnhtbFBL AQItABQABgAIAAAAIQBux+p24AAAAAkBAAAPAAAAAAAAAAAAAAAAAOoGAABkcnMvZG93bnJldi54 bWxQSwUGAAAAAAQABADzAAAA9wcAAAAA ">
                <v:oval id="Oval 1312105597" o:spid="_x0000_s1218"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8si0yAAAAOMAAAAPAAAAZHJzL2Rvd25yZXYueG1sRE9La8JA EL4L/Q/LFLyI7jbUaqKr1D7Ak/g6eByy0yQ0Oxuya0z/fbcg9Djfe5br3taio9ZXjjU8TRQI4tyZ igsN59PneA7CB2SDtWPS8EMe1quHwRIz4258oO4YChFD2GeooQyhyaT0eUkW/cQ1xJH7cq3FEM+2 kKbFWwy3tUyUepEWK44NJTb0VlL+fbxaDSM1SzbdbuqKPW3Vx+Fyfd9J0nr42L8uQATqw7/47t6a OD+dpfNk+qxS+PspAiBXvwAAAP//AwBQSwECLQAUAAYACAAAACEA2+H2y+4AAACFAQAAEwAAAAAA AAAAAAAAAAAAAAAAW0NvbnRlbnRfVHlwZXNdLnhtbFBLAQItABQABgAIAAAAIQBa9CxbvwAAABUB AAALAAAAAAAAAAAAAAAAAB8BAABfcmVscy8ucmVsc1BLAQItABQABgAIAAAAIQAy8si0yAAAAOMA AAAPAAAAAAAAAAAAAAAAAAcCAABkcnMvZG93bnJldi54bWxQSwUGAAAAAAMAAwC3AAAA/AIAAAAA " filled="f" strokecolor="#0a121c [484]" strokeweight="2pt">
                  <v:textbox>
                    <w:txbxContent>
                      <w:p w14:paraId="140F29BA" w14:textId="65052102" w:rsidR="00916AD8" w:rsidRDefault="00916AD8" w:rsidP="00916AD8">
                        <w:pPr>
                          <w:jc w:val="center"/>
                          <w:rPr>
                            <w:rFonts w:hAnsi="Calibri"/>
                            <w:color w:val="000000" w:themeColor="text1"/>
                            <w:kern w:val="24"/>
                            <w:sz w:val="24"/>
                            <w:szCs w:val="24"/>
                          </w:rPr>
                        </w:pPr>
                        <w:r>
                          <w:rPr>
                            <w:rFonts w:hAnsi="Calibri"/>
                            <w:color w:val="000000" w:themeColor="text1"/>
                            <w:kern w:val="24"/>
                          </w:rPr>
                          <w:t>+</w:t>
                        </w:r>
                        <w:r w:rsidR="00987D69">
                          <w:rPr>
                            <w:rFonts w:hAnsi="Calibri"/>
                            <w:color w:val="000000" w:themeColor="text1"/>
                            <w:kern w:val="24"/>
                          </w:rPr>
                          <w:t>1</w:t>
                        </w:r>
                        <w:r>
                          <w:rPr>
                            <w:rFonts w:hAnsi="Calibri"/>
                            <w:b/>
                            <w:bCs/>
                            <w:color w:val="000000" w:themeColor="text1"/>
                            <w:kern w:val="24"/>
                          </w:rPr>
                          <w:t>2</w:t>
                        </w:r>
                      </w:p>
                    </w:txbxContent>
                  </v:textbox>
                </v:oval>
                <v:oval id="Oval 1681664011" o:spid="_x0000_s1219"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T5+OzAAAAOMAAAAPAAAAZHJzL2Rvd25yZXYueG1sRI9La8Mw EITvhf4HsYVcSiPFxHk4UUKbppBTaB6HHBdra5taK2Mpjvvvq0Chx2FmvmGW697WoqPWV441jIYK BHHuTMWFhvPp42UGwgdkg7Vj0vBDHtarx4clZsbd+EDdMRQiQthnqKEMocmk9HlJFv3QNcTR+3Kt xRBlW0jT4i3CbS0TpSbSYsVxocSGNiXl38er1fCspslbt09d8Uk7tT1cru97SVoPnvrXBYhAffgP /7V3RkOi5uN0PJqkU7h/in9Arn4BAAD//wMAUEsBAi0AFAAGAAgAAAAhANvh9svuAAAAhQEAABMA AAAAAAAAAAAAAAAAAAAAAFtDb250ZW50X1R5cGVzXS54bWxQSwECLQAUAAYACAAAACEAWvQsW78A AAAVAQAACwAAAAAAAAAAAAAAAAAfAQAAX3JlbHMvLnJlbHNQSwECLQAUAAYACAAAACEAbU+fjswA AADjAAAADwAAAAAAAAAAAAAAAAAHAgAAZHJzL2Rvd25yZXYueG1sUEsFBgAAAAADAAMAtwAAAAAD AAAAAA== " filled="f" strokecolor="#0a121c [484]" strokeweight="2pt"/>
                <v:oval id="Oval 1152548559" o:spid="_x0000_s1220"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bkAxwAAAOMAAAAPAAAAZHJzL2Rvd25yZXYueG1sRE9LawIx EL4X+h/CFLwUTVxIldUofSh4kmo9eBw2092lm8myiev675tCweN871muB9eInrpQezYwnSgQxIW3 NZcGTl/b8RxEiMgWG89k4EYB1qvHhyXm1l/5QP0xliKFcMjRQBVjm0sZioocholviRP37TuHMZ1d KW2H1xTuGpkp9SId1pwaKmzpvaLi53hxBp7VLHvr99qXn7RTm8P58rGXZMzoaXhdgIg0xLv4372z af50rvUs01rD308JALn6BQAA//8DAFBLAQItABQABgAIAAAAIQDb4fbL7gAAAIUBAAATAAAAAAAA AAAAAAAAAAAAAABbQ29udGVudF9UeXBlc10ueG1sUEsBAi0AFAAGAAgAAAAhAFr0LFu/AAAAFQEA AAsAAAAAAAAAAAAAAAAAHwEAAF9yZWxzLy5yZWxzUEsBAi0AFAAGAAgAAAAhAL6luQDHAAAA4wAA AA8AAAAAAAAAAAAAAAAABwIAAGRycy9kb3ducmV2LnhtbFBLBQYAAAAAAwADALcAAAD7AgAAAAA= " filled="f" strokecolor="#0a121c [484]" strokeweight="2pt"/>
                <v:oval id="Oval 1524480825" o:spid="_x0000_s1221"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ainSzAAAAOIAAAAPAAAAZHJzL2Rvd25yZXYueG1sRI9BT8JA FITvJv6HzTPxZndFKKWyEEJiwgEOoBy8PbuPtrH7tnbXUvz1rImJx8nMfJOZLwfbiJ46XzvW8Jgo EMSFMzWXGt5eXx4yED4gG2wck4YLeVgubm/mmBt35j31h1CKCGGfo4YqhDaX0hcVWfSJa4mjd3Kd xRBlV0rT4TnCbSNHSqXSYs1xocKW1hUVn4dvq2FEP834cpyeerdb83ay/fp4X6Va398Nq2cQgYbw H/5rb4yGTM1SNclmT/B7Kd4BubgCAAD//wMAUEsBAi0AFAAGAAgAAAAhANvh9svuAAAAhQEAABMA AAAAAAAAAAAAAAAAAAAAAFtDb250ZW50X1R5cGVzXS54bWxQSwECLQAUAAYACAAAACEAWvQsW78A AAAVAQAACwAAAAAAAAAAAAAAAAAfAQAAX3JlbHMvLnJlbHNQSwECLQAUAAYACAAAACEAmGop0swA AADiAAAADwAAAAAAAAAAAAAAAAAHAgAAZHJzL2Rvd25yZXYueG1sUEsFBgAAAAADAAMAtwAAAAAD AAAAAA== " fillcolor="#4f81bd [3204]" strokecolor="#0a121c [484]" strokeweight="2pt"/>
                <v:oval id="Oval 1099361655" o:spid="_x0000_s1222"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GjT7zAAAAOIAAAAPAAAAZHJzL2Rvd25yZXYueG1sRI/NasMw EITvhb6D2EJujWTjOsWJEkKgkEN6aH4OvW2sjW1qrVxLdZw+fVUo9DjMzDfMYjXaVgzU+8axhmSq QBCXzjRcaTgeXh6fQfiAbLB1TBpu5GG1vL9bYGHcld9o2IdKRAj7AjXUIXSFlL6syaKfuo44ehfX WwxR9pU0PV4j3LYyVSqXFhuOCzV2tKmp/Nh/WQ0pfbfZ7TS7DO51w7un3ef5fZ1rPXkY13MQgcbw H/5rb42GPEsyNUtUCr+X4h2Qyx8AAAD//wMAUEsBAi0AFAAGAAgAAAAhANvh9svuAAAAhQEAABMA AAAAAAAAAAAAAAAAAAAAAFtDb250ZW50X1R5cGVzXS54bWxQSwECLQAUAAYACAAAACEAWvQsW78A AAAVAQAACwAAAAAAAAAAAAAAAAAfAQAAX3JlbHMvLnJlbHNQSwECLQAUAAYACAAAACEAgBo0+8wA AADiAAAADwAAAAAAAAAAAAAAAAAHAgAAZHJzL2Rvd25yZXYueG1sUEsFBgAAAAADAAMAtwAAAAAD AAAAAA== " fillcolor="#4f81bd [3204]" strokecolor="#0a121c [484]" strokeweight="2pt"/>
                <v:oval id="Oval 1458107185" o:spid="_x0000_s1223"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XJrxzQAAAOMAAAAPAAAAZHJzL2Rvd25yZXYueG1sRI9BT8JA EIXvJvyHzZh4ky0VoVYWQkhMOOBBlIO3sTu0jd3Z0l1L4dc7BxOPM+/Ne98sVoNrVE9dqD0bmIwT UMSFtzWXBj7eX+4zUCEiW2w8k4ELBVgtRzcLzK0/8xv1+1gqCeGQo4EqxjbXOhQVOQxj3xKLdvSd wyhjV2rb4VnCXaPTJJlphzVLQ4UtbSoqvvc/zkBK12Z6OcyPvX/d8O5xd/r6XM+Mubsd1s+gIg3x 3/x3vbWC//CUpdMsmwi0/CQL0MtfAAAA//8DAFBLAQItABQABgAIAAAAIQDb4fbL7gAAAIUBAAAT AAAAAAAAAAAAAAAAAAAAAABbQ29udGVudF9UeXBlc10ueG1sUEsBAi0AFAAGAAgAAAAhAFr0LFu/ AAAAFQEAAAsAAAAAAAAAAAAAAAAAHwEAAF9yZWxzLy5yZWxzUEsBAi0AFAAGAAgAAAAhAJFcmvHN AAAA4wAAAA8AAAAAAAAAAAAAAAAABwIAAGRycy9kb3ducmV2LnhtbFBLBQYAAAAAAwADALcAAAAB AwAAAAA= " fillcolor="#4f81bd [3204]" strokecolor="#0a121c [484]" strokeweight="2pt"/>
                <v:oval id="Oval 218548422" o:spid="_x0000_s1224"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2vx5zAAAAOIAAAAPAAAAZHJzL2Rvd25yZXYueG1sRI9Ba8JA FITvgv9heQVvZlNto0ldRYRCD/agtofeXrPPJDT7NmbXGPvruwXB4zAz3zCLVW9q0VHrKssKHqMY BHFudcWFgo/D63gOwnlkjbVlUnAlB6vlcLDATNsL76jb+0IECLsMFZTeN5mULi/JoItsQxy8o20N +iDbQuoWLwFuajmJ40QarDgslNjQpqT8Z382Cib0Wz9dP2fHzr5vePu8PX1/rROlRg/9+gWEp97f w7f2m1aQxtNkPk1nKfxfCndALv8AAAD//wMAUEsBAi0AFAAGAAgAAAAhANvh9svuAAAAhQEAABMA AAAAAAAAAAAAAAAAAAAAAFtDb250ZW50X1R5cGVzXS54bWxQSwECLQAUAAYACAAAACEAWvQsW78A AAAVAQAACwAAAAAAAAAAAAAAAAAfAQAAX3JlbHMvLnJlbHNQSwECLQAUAAYACAAAACEAS9r8ecwA AADiAAAADwAAAAAAAAAAAAAAAAAHAgAAZHJzL2Rvd25yZXYueG1sUEsFBgAAAAADAAMAtwAAAAAD AAAAAA== " fillcolor="#4f81bd [3204]" strokecolor="#0a121c [484]" strokeweight="2pt"/>
                <v:oval id="Oval 851501448" o:spid="_x0000_s1225"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kIiAywAAAOIAAAAPAAAAZHJzL2Rvd25yZXYueG1sRI9Pa8JA FMTvQr/D8oTezMbUf0RXEaHgQQ+17aG3Z/aZBLNv0+w2Rj99VxA8DjO/GWax6kwlWmpcaVnBMIpB EGdWl5wr+Pp8H8xAOI+ssbJMCq7kYLV86S0w1fbCH9QefC5CCbsUFRTe16mULivIoItsTRy8k20M +iCbXOoGL6HcVDKJ44k0WHJYKLCmTUHZ+fBnFCR0q0bX7+mptfsN78a73+PPeqLUa79bz0F46vwz /KC3OnDD2fhtGo8SuF8Kd0Au/wEAAP//AwBQSwECLQAUAAYACAAAACEA2+H2y+4AAACFAQAAEwAA AAAAAAAAAAAAAAAAAAAAW0NvbnRlbnRfVHlwZXNdLnhtbFBLAQItABQABgAIAAAAIQBa9CxbvwAA ABUBAAALAAAAAAAAAAAAAAAAAB8BAABfcmVscy8ucmVsc1BLAQItABQABgAIAAAAIQDfkIiAywAA AOIAAAAPAAAAAAAAAAAAAAAAAAcCAABkcnMvZG93bnJldi54bWxQSwUGAAAAAAMAAwC3AAAA/wIA AAAA " fillcolor="#4f81bd [3204]" strokecolor="#0a121c [484]" strokeweight="2pt"/>
                <v:oval id="Oval 2036805105" o:spid="_x0000_s1226"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Lz8yyQAAAOMAAAAPAAAAZHJzL2Rvd25yZXYueG1sRE/NasJA EL4LvsMygjfdNGoiqauIUOhBD1V76G2aHZPQ7Gya3cbo03eFQo/z/c9q05tadNS6yrKCp2kEgji3 uuJCwfn0MlmCcB5ZY22ZFNzIwWY9HKww0/bKb9QdfSFCCLsMFZTeN5mULi/JoJvahjhwF9sa9OFs C6lbvIZwU8s4ihJpsOLQUGJDu5Lyr+OPURDTvZ7f3tNLZw873i/2358f20Sp8ajfPoPw1Pt/8Z/7 VYf5ySyNlskijeHxUwBArn8BAAD//wMAUEsBAi0AFAAGAAgAAAAhANvh9svuAAAAhQEAABMAAAAA AAAAAAAAAAAAAAAAAFtDb250ZW50X1R5cGVzXS54bWxQSwECLQAUAAYACAAAACEAWvQsW78AAAAV AQAACwAAAAAAAAAAAAAAAAAfAQAAX3JlbHMvLnJlbHNQSwECLQAUAAYACAAAACEADy8/MskAAADj AAAADwAAAAAAAAAAAAAAAAAHAgAAZHJzL2Rvd25yZXYueG1sUEsFBgAAAAADAAMAtwAAAP0CAAAA AA== " fillcolor="#4f81bd [3204]" strokecolor="#0a121c [484]" strokeweight="2pt"/>
                <v:oval id="Oval 1045468319" o:spid="_x0000_s1227"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MXOlywAAAOIAAAAPAAAAZHJzL2Rvd25yZXYueG1sRI9Ba8JA FITvQv/D8gq91V1FY4iuIkKhB3vQtofentlnEsy+TbPbGP31rlDwOMzMN8xi1dtadNT6yrGG0VCB IM6dqbjQ8PX59pqC8AHZYO2YNFzIw2r5NFhgZtyZd9TtQyEihH2GGsoQmkxKn5dk0Q9dQxy9o2st hijbQpoWzxFuazlWKpEWK44LJTa0KSk/7f+shjFd68nle3bs3MeGt9Pt7+FnnWj98tyv5yAC9eER /m+/Gw3TdJIqNVMJ3C/FOyCXNwAAAP//AwBQSwECLQAUAAYACAAAACEA2+H2y+4AAACFAQAAEwAA AAAAAAAAAAAAAAAAAAAAW0NvbnRlbnRfVHlwZXNdLnhtbFBLAQItABQABgAIAAAAIQBa9CxbvwAA ABUBAAALAAAAAAAAAAAAAAAAAB8BAABfcmVscy8ucmVsc1BLAQItABQABgAIAAAAIQBIMXOlywAA AOIAAAAPAAAAAAAAAAAAAAAAAAcCAABkcnMvZG93bnJldi54bWxQSwUGAAAAAAMAAwC3AAAA/wIA AAAA " fillcolor="#4f81bd [3204]" strokecolor="#0a121c [484]" strokeweight="2pt"/>
                <v:oval id="Oval 1970430848" o:spid="_x0000_s1228"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N2hxyQAAAOMAAAAPAAAAZHJzL2Rvd25yZXYueG1sRE/NasJA EL4XfIdlhN7qrsGoRFcRoeDBHmrrwduYHZNgdjZmtzH26buFQo/z/c9y3dtadNT6yrGG8UiBIM6d qbjQ8Pnx+jIH4QOywdoxaXiQh/Vq8LTEzLg7v1N3CIWIIewz1FCG0GRS+rwki37kGuLIXVxrMcSz LaRp8R7DbS0TpabSYsWxocSGtiXl18OX1ZDQdz15HGeXzr1teZ/ub+fTZqr187DfLEAE6sO/+M+9 M3H+fJaOlUrTBH5/igDI1Q8AAAD//wMAUEsBAi0AFAAGAAgAAAAhANvh9svuAAAAhQEAABMAAAAA AAAAAAAAAAAAAAAAAFtDb250ZW50X1R5cGVzXS54bWxQSwECLQAUAAYACAAAACEAWvQsW78AAAAV AQAACwAAAAAAAAAAAAAAAAAfAQAAX3JlbHMvLnJlbHNQSwECLQAUAAYACAAAACEAvDdocckAAADj AAAADwAAAAAAAAAAAAAAAAAHAgAAZHJzL2Rvd25yZXYueG1sUEsFBgAAAAADAAMAtwAAAP0CAAAA AA== " fillcolor="#4f81bd [3204]" strokecolor="#0a121c [484]" strokeweight="2pt"/>
                <v:oval id="Oval 1951149161" o:spid="_x0000_s1229"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VPqbyQAAAOMAAAAPAAAAZHJzL2Rvd25yZXYueG1sRE87b8Iw EN6R+h+sq9StOCAwkGIQQqrUgQ7lMbBd4yOJGp/T2A2hvx4jITHe9775srOVaKnxpWMNg34Cgjhz puRcw373/joF4QOywcoxabiQh+XiqTfH1Lgzf1G7DbmIIexT1FCEUKdS+qwgi77vauLInVxjMcSz yaVp8BzDbSWHSaKkxZJjQ4E1rQvKfrZ/VsOQ/qvR5TA5te5zzZvx5vf7uFJavzx3qzcQgbrwEN/d HybOV+PZYDpSiYLbTxEAubgCAAD//wMAUEsBAi0AFAAGAAgAAAAhANvh9svuAAAAhQEAABMAAAAA AAAAAAAAAAAAAAAAAFtDb250ZW50X1R5cGVzXS54bWxQSwECLQAUAAYACAAAACEAWvQsW78AAAAV AQAACwAAAAAAAAAAAAAAAAAfAQAAX3JlbHMvLnJlbHNQSwECLQAUAAYACAAAACEAu1T6m8kAAADj AAAADwAAAAAAAAAAAAAAAAAHAgAAZHJzL2Rvd25yZXYueG1sUEsFBgAAAAADAAMAtwAAAP0CAAAA AA== " fillcolor="#4f81bd [3204]" strokecolor="#0a121c [484]" strokeweight="2pt"/>
                <v:oval id="Oval 1264734727" o:spid="_x0000_s1230"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LP+gyQAAAOMAAAAPAAAAZHJzL2Rvd25yZXYueG1sRE9PT8Iw FL+b8B2aR+JNWhtlMCmEkJh4wIOgB27P9bEtrq9zrWP46a0JCcf3+/8Wq8E1oqcu1J4N3E8UCOLC 25pLA+/757sZiBCRLTaeycCZAqyWo5sF5taf+I36XSxFCuGQo4EqxjaXMhQVOQwT3xIn7ug7hzGd XSlth6cU7hqplZpKhzWnhgpb2lRUfO1+nAFNv83D+SM79v51w9vH7ffnYT015nY8rJ9ARBriVXxx v9g0X+lsPtcq0/D/UwJALv8AAAD//wMAUEsBAi0AFAAGAAgAAAAhANvh9svuAAAAhQEAABMAAAAA AAAAAAAAAAAAAAAAAFtDb250ZW50X1R5cGVzXS54bWxQSwECLQAUAAYACAAAACEAWvQsW78AAAAV AQAACwAAAAAAAAAAAAAAAAAfAQAAX3JlbHMvLnJlbHNQSwECLQAUAAYACAAAACEAwCz/oMkAAADj AAAADwAAAAAAAAAAAAAAAAAHAgAAZHJzL2Rvd25yZXYueG1sUEsFBgAAAAADAAMAtwAAAP0CAAAA AA== " fillcolor="#4f81bd [3204]" strokecolor="#0a121c [484]" strokeweight="2pt"/>
              </v:group>
            </w:pict>
          </mc:Fallback>
        </mc:AlternateContent>
      </w:r>
    </w:p>
    <w:p w14:paraId="7C02C881" w14:textId="7CAF922A" w:rsidR="00A71BB3" w:rsidRDefault="00A71BB3" w:rsidP="004239CE">
      <w:pPr>
        <w:pStyle w:val="BodyText"/>
        <w:spacing w:line="288" w:lineRule="auto"/>
        <w:ind w:left="0"/>
        <w:jc w:val="both"/>
        <w:rPr>
          <w:sz w:val="24"/>
          <w:szCs w:val="24"/>
        </w:rPr>
      </w:pPr>
    </w:p>
    <w:p w14:paraId="683A505D" w14:textId="23F5D6FD" w:rsidR="00A71BB3" w:rsidRDefault="00916AD8" w:rsidP="004239CE">
      <w:pPr>
        <w:pStyle w:val="BodyText"/>
        <w:spacing w:line="288" w:lineRule="auto"/>
        <w:ind w:left="0"/>
        <w:jc w:val="both"/>
        <w:rPr>
          <w:sz w:val="24"/>
          <w:szCs w:val="24"/>
        </w:rPr>
      </w:pPr>
      <w:r w:rsidRPr="00185DA4">
        <w:rPr>
          <w:b/>
          <w:noProof/>
          <w:sz w:val="24"/>
          <w:szCs w:val="24"/>
        </w:rPr>
        <mc:AlternateContent>
          <mc:Choice Requires="wps">
            <w:drawing>
              <wp:anchor distT="0" distB="0" distL="114300" distR="114300" simplePos="0" relativeHeight="251703296" behindDoc="0" locked="0" layoutInCell="1" allowOverlap="1" wp14:anchorId="4C21113D" wp14:editId="2CB7FE22">
                <wp:simplePos x="0" y="0"/>
                <wp:positionH relativeFrom="column">
                  <wp:posOffset>2015490</wp:posOffset>
                </wp:positionH>
                <wp:positionV relativeFrom="paragraph">
                  <wp:posOffset>32532</wp:posOffset>
                </wp:positionV>
                <wp:extent cx="2030095" cy="659765"/>
                <wp:effectExtent l="0" t="0" r="0" b="0"/>
                <wp:wrapNone/>
                <wp:docPr id="1135354933" name="TextBox 64"/>
                <wp:cNvGraphicFramePr/>
                <a:graphic xmlns:a="http://schemas.openxmlformats.org/drawingml/2006/main">
                  <a:graphicData uri="http://schemas.microsoft.com/office/word/2010/wordprocessingShape">
                    <wps:wsp>
                      <wps:cNvSpPr txBox="1"/>
                      <wps:spPr>
                        <a:xfrm>
                          <a:off x="0" y="0"/>
                          <a:ext cx="2030095" cy="659765"/>
                        </a:xfrm>
                        <a:prstGeom prst="rect">
                          <a:avLst/>
                        </a:prstGeom>
                        <a:noFill/>
                      </wps:spPr>
                      <wps:txbx>
                        <w:txbxContent>
                          <w:p w14:paraId="06CA3609" w14:textId="77777777" w:rsidR="00916AD8" w:rsidRPr="00185DA4" w:rsidRDefault="00916AD8" w:rsidP="00916AD8">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 xml:space="preserve">Nhường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C21113D" id="_x0000_s1231" type="#_x0000_t202" style="position:absolute;left:0;text-align:left;margin-left:158.7pt;margin-top:2.55pt;width:159.85pt;height:51.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pCmhQEAAPECAAAOAAAAZHJzL2Uyb0RvYy54bWysUk1v2zAMvQ/YfxB0X+xmS7YacYptRXsp tgFdf4AiS7EAS9RIJXb+fSklTYbuVuxCSfx4fHzU6mbyg9gbJAehlVezWgoTNHQubFv59Pvuwxcp KKnQqQGCaeXBkLxZv3+3GmNj5tDD0BkUDBKoGWMr+5RiU1Wke+MVzSCawEEL6FXiJ26rDtXI6H6o 5nW9rEbALiJoQ8Te22NQrgu+tUann9aSSWJoJXNLxWKxm2yr9Uo1W1Sxd/pEQ72BhVcucNMz1K1K SuzQ/QPlnUYgsGmmwVdgrdOmzMDTXNWvpnnsVTRlFhaH4lkm+n+w+sf+Mf5CkaZvMPECsyBjpIbY meeZLPp8MlPBcZbwcJbNTElods7rj3V9vZBCc2y5uP68XGSY6lIdkdK9AS/ypZXIaylqqf0DpWPq S0puFuDODUP2X6jkW5o2k3Ad0/z0wnMD3YHpj7zBVtKfnUIjBabhO5SFH9G+7hJYVxplmGPNCZ11 LVRPfyAv7u93ybr81PUzAAAA//8DAFBLAwQUAAYACAAAACEAetpegd0AAAAJAQAADwAAAGRycy9k b3ducmV2LnhtbEyPTU/DMAyG70j8h8hI3FhS9sVK0wmBuIIYHxI3r/Haisapmmwt/x5zgput99Hr x8V28p060RDbwBaymQFFXAXXcm3h7fXx6gZUTMgOu8Bk4ZsibMvzswJzF0Z+odMu1UpKOOZooUmp z7WOVUMe4yz0xJIdwuAxyTrU2g04Srnv9LUxK+2xZbnQYE/3DVVfu6O38P50+PxYmOf6wS/7MUxG s99oay8vprtbUImm9AfDr76oQylO+3BkF1VnYZ6tF4JaWGagJF/N1zLsBTQbA7os9P8Pyh8AAAD/ /wMAUEsBAi0AFAAGAAgAAAAhALaDOJL+AAAA4QEAABMAAAAAAAAAAAAAAAAAAAAAAFtDb250ZW50 X1R5cGVzXS54bWxQSwECLQAUAAYACAAAACEAOP0h/9YAAACUAQAACwAAAAAAAAAAAAAAAAAvAQAA X3JlbHMvLnJlbHNQSwECLQAUAAYACAAAACEAVyKQpoUBAADxAgAADgAAAAAAAAAAAAAAAAAuAgAA ZHJzL2Uyb0RvYy54bWxQSwECLQAUAAYACAAAACEAetpegd0AAAAJAQAADwAAAAAAAAAAAAAAAADf AwAAZHJzL2Rvd25yZXYueG1sUEsFBgAAAAAEAAQA8wAAAOkEAAAAAA== " filled="f" stroked="f">
                <v:textbox>
                  <w:txbxContent>
                    <w:p w14:paraId="06CA3609" w14:textId="77777777" w:rsidR="00916AD8" w:rsidRPr="00185DA4" w:rsidRDefault="00916AD8" w:rsidP="00916AD8">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 xml:space="preserve">Nhường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v:textbox>
              </v:shape>
            </w:pict>
          </mc:Fallback>
        </mc:AlternateContent>
      </w:r>
    </w:p>
    <w:p w14:paraId="6D9CF3D5" w14:textId="619575D4" w:rsidR="00916AD8" w:rsidRDefault="00916AD8" w:rsidP="00916AD8">
      <w:pPr>
        <w:pStyle w:val="BodyText"/>
        <w:spacing w:line="288" w:lineRule="auto"/>
        <w:ind w:left="0"/>
        <w:jc w:val="both"/>
        <w:rPr>
          <w:sz w:val="24"/>
          <w:szCs w:val="24"/>
        </w:rPr>
      </w:pPr>
      <w:r>
        <w:rPr>
          <w:b/>
          <w:noProof/>
          <w:sz w:val="24"/>
          <w:szCs w:val="24"/>
        </w:rPr>
        <mc:AlternateContent>
          <mc:Choice Requires="wps">
            <w:drawing>
              <wp:anchor distT="0" distB="0" distL="114300" distR="114300" simplePos="0" relativeHeight="251704320" behindDoc="0" locked="0" layoutInCell="1" allowOverlap="1" wp14:anchorId="16103BDA" wp14:editId="6377FE74">
                <wp:simplePos x="0" y="0"/>
                <wp:positionH relativeFrom="column">
                  <wp:posOffset>2074545</wp:posOffset>
                </wp:positionH>
                <wp:positionV relativeFrom="paragraph">
                  <wp:posOffset>66040</wp:posOffset>
                </wp:positionV>
                <wp:extent cx="1283516" cy="0"/>
                <wp:effectExtent l="0" t="63500" r="0" b="63500"/>
                <wp:wrapNone/>
                <wp:docPr id="1723887129"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1E1FF6A5" id="Straight Arrow Connector 3" o:spid="_x0000_s1026" type="#_x0000_t32" style="position:absolute;margin-left:163.35pt;margin-top:5.2pt;width:101.05pt;height:0;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p+aaI9wAAAAJAQAADwAAAGRycy9kb3ducmV2 LnhtbEyPwU7DMBBE70j8g7VI3KhDUkoV4lRtoVKP0HLh5sZLEhGvI9ttzd93EQc47szT7Ey1SHYQ J/Shd6TgfpKBQGqc6alV8L7f3M1BhKjJ6MERKvjGAIv6+qrSpXFnesPTLraCQyiUWkEX41hKGZoO rQ4TNyKx9+m81ZFP30rj9ZnD7SDzLJtJq3viD50ecd1h87U7WgWr161dPn/4hEXxMg1p73Jqtkrd 3qTlE4iIKf7B8FOfq0PNnQ7uSCaIQUGRzx4ZZSObgmDgIZ/zlsOvIOtK/l9QXwAAAP//AwBQSwEC LQAUAAYACAAAACEAtoM4kv4AAADhAQAAEwAAAAAAAAAAAAAAAAAAAAAAW0NvbnRlbnRfVHlwZXNd LnhtbFBLAQItABQABgAIAAAAIQA4/SH/1gAAAJQBAAALAAAAAAAAAAAAAAAAAC8BAABfcmVscy8u cmVsc1BLAQItABQABgAIAAAAIQD5AqzwuAEAAMsDAAAOAAAAAAAAAAAAAAAAAC4CAABkcnMvZTJv RG9jLnhtbFBLAQItABQABgAIAAAAIQCn5poj3AAAAAkBAAAPAAAAAAAAAAAAAAAAABIEAABkcnMv ZG93bnJldi54bWxQSwUGAAAAAAQABADzAAAAGwUAAAAA " strokecolor="#4579b8 [3044]">
                <v:stroke endarrow="block"/>
              </v:shape>
            </w:pict>
          </mc:Fallback>
        </mc:AlternateContent>
      </w:r>
    </w:p>
    <w:p w14:paraId="3943247F" w14:textId="2E8DF684" w:rsidR="00916AD8" w:rsidRDefault="00916AD8" w:rsidP="00916AD8">
      <w:pPr>
        <w:pStyle w:val="BodyText"/>
        <w:spacing w:line="288" w:lineRule="auto"/>
        <w:ind w:left="0"/>
        <w:jc w:val="both"/>
        <w:rPr>
          <w:b/>
          <w:sz w:val="24"/>
          <w:szCs w:val="24"/>
          <w:u w:val="single"/>
        </w:rPr>
      </w:pPr>
    </w:p>
    <w:p w14:paraId="468133F5" w14:textId="5E3B6EC5" w:rsidR="00B92A4B" w:rsidRPr="00B92A4B" w:rsidRDefault="00B92A4B" w:rsidP="004239CE">
      <w:pPr>
        <w:pStyle w:val="BodyText"/>
        <w:spacing w:line="288" w:lineRule="auto"/>
        <w:ind w:left="0"/>
        <w:jc w:val="both"/>
        <w:rPr>
          <w:b/>
          <w:sz w:val="24"/>
          <w:szCs w:val="24"/>
        </w:rPr>
      </w:pPr>
    </w:p>
    <w:p w14:paraId="2D40251C" w14:textId="31F91A20" w:rsidR="00A71BB3" w:rsidRPr="00741EF4" w:rsidRDefault="00741EF4" w:rsidP="00741EF4">
      <w:pPr>
        <w:pStyle w:val="BodyText"/>
        <w:spacing w:line="288" w:lineRule="auto"/>
        <w:ind w:left="720" w:firstLine="720"/>
        <w:jc w:val="both"/>
        <w:rPr>
          <w:sz w:val="24"/>
          <w:szCs w:val="24"/>
          <w:vertAlign w:val="superscript"/>
        </w:rPr>
      </w:pPr>
      <w:r>
        <w:rPr>
          <w:b/>
          <w:sz w:val="24"/>
          <w:szCs w:val="24"/>
        </w:rPr>
        <w:t xml:space="preserve">       </w:t>
      </w:r>
      <w:r w:rsidR="00B92A4B">
        <w:rPr>
          <w:b/>
          <w:sz w:val="24"/>
          <w:szCs w:val="24"/>
        </w:rPr>
        <w:t>Mg</w:t>
      </w:r>
      <w:r w:rsidR="00B92A4B">
        <w:rPr>
          <w:b/>
          <w:sz w:val="24"/>
          <w:szCs w:val="24"/>
        </w:rPr>
        <w:tab/>
      </w:r>
      <w:r w:rsidR="00B92A4B">
        <w:rPr>
          <w:b/>
          <w:sz w:val="24"/>
          <w:szCs w:val="24"/>
        </w:rPr>
        <w:tab/>
      </w:r>
      <w:r w:rsidR="00B92A4B">
        <w:rPr>
          <w:b/>
          <w:sz w:val="24"/>
          <w:szCs w:val="24"/>
        </w:rPr>
        <w:tab/>
      </w:r>
      <w:r w:rsidR="00B92A4B">
        <w:rPr>
          <w:b/>
          <w:sz w:val="24"/>
          <w:szCs w:val="24"/>
        </w:rPr>
        <w:tab/>
      </w:r>
      <w:r w:rsidR="00B92A4B">
        <w:rPr>
          <w:b/>
          <w:sz w:val="24"/>
          <w:szCs w:val="24"/>
        </w:rPr>
        <w:tab/>
      </w:r>
      <w:r>
        <w:rPr>
          <w:b/>
          <w:sz w:val="24"/>
          <w:szCs w:val="24"/>
        </w:rPr>
        <w:t xml:space="preserve">                 </w:t>
      </w:r>
      <w:r w:rsidR="00B92A4B">
        <w:rPr>
          <w:b/>
          <w:sz w:val="24"/>
          <w:szCs w:val="24"/>
        </w:rPr>
        <w:t>Mg</w:t>
      </w:r>
      <w:r w:rsidR="00B92A4B">
        <w:rPr>
          <w:b/>
          <w:sz w:val="24"/>
          <w:szCs w:val="24"/>
          <w:vertAlign w:val="superscript"/>
        </w:rPr>
        <w:t>2+</w:t>
      </w:r>
    </w:p>
    <w:p w14:paraId="5C018492" w14:textId="1F9D86E1" w:rsidR="006C1A79" w:rsidRDefault="000E53E2" w:rsidP="004239CE">
      <w:pPr>
        <w:pStyle w:val="BodyText"/>
        <w:spacing w:line="288" w:lineRule="auto"/>
        <w:ind w:left="0"/>
        <w:jc w:val="both"/>
        <w:rPr>
          <w:sz w:val="24"/>
          <w:szCs w:val="24"/>
        </w:rPr>
      </w:pPr>
      <w:r w:rsidRPr="00185DA4">
        <w:rPr>
          <w:b/>
          <w:noProof/>
          <w:sz w:val="24"/>
          <w:szCs w:val="24"/>
        </w:rPr>
        <mc:AlternateContent>
          <mc:Choice Requires="wpg">
            <w:drawing>
              <wp:anchor distT="0" distB="0" distL="114300" distR="114300" simplePos="0" relativeHeight="251711488" behindDoc="0" locked="0" layoutInCell="1" allowOverlap="1" wp14:anchorId="2DE5CA4F" wp14:editId="78C91521">
                <wp:simplePos x="0" y="0"/>
                <wp:positionH relativeFrom="column">
                  <wp:posOffset>3783965</wp:posOffset>
                </wp:positionH>
                <wp:positionV relativeFrom="paragraph">
                  <wp:posOffset>22860</wp:posOffset>
                </wp:positionV>
                <wp:extent cx="1529080" cy="1424305"/>
                <wp:effectExtent l="0" t="0" r="13970" b="23495"/>
                <wp:wrapNone/>
                <wp:docPr id="1693506062" name="Group 61"/>
                <wp:cNvGraphicFramePr/>
                <a:graphic xmlns:a="http://schemas.openxmlformats.org/drawingml/2006/main">
                  <a:graphicData uri="http://schemas.microsoft.com/office/word/2010/wordprocessingGroup">
                    <wpg:wgp>
                      <wpg:cNvGrpSpPr/>
                      <wpg:grpSpPr>
                        <a:xfrm>
                          <a:off x="0" y="0"/>
                          <a:ext cx="1529080" cy="1424305"/>
                          <a:chOff x="0" y="0"/>
                          <a:chExt cx="1681854" cy="1724261"/>
                        </a:xfrm>
                      </wpg:grpSpPr>
                      <wps:wsp>
                        <wps:cNvPr id="119671516" name="Oval 1312105597"/>
                        <wps:cNvSpPr/>
                        <wps:spPr>
                          <a:xfrm>
                            <a:off x="527963" y="587913"/>
                            <a:ext cx="653142" cy="497064"/>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E10C52D" w14:textId="58938221" w:rsidR="00992479" w:rsidRDefault="00992479" w:rsidP="00992479">
                              <w:pPr>
                                <w:jc w:val="center"/>
                                <w:rPr>
                                  <w:rFonts w:hAnsi="Calibri"/>
                                  <w:color w:val="000000" w:themeColor="text1"/>
                                  <w:kern w:val="24"/>
                                  <w:sz w:val="24"/>
                                  <w:szCs w:val="24"/>
                                </w:rPr>
                              </w:pPr>
                              <w:r>
                                <w:rPr>
                                  <w:rFonts w:hAnsi="Calibri"/>
                                  <w:color w:val="000000" w:themeColor="text1"/>
                                  <w:kern w:val="24"/>
                                </w:rPr>
                                <w:t>+</w:t>
                              </w:r>
                              <w:r w:rsidR="00CD0352">
                                <w:rPr>
                                  <w:rFonts w:hAnsi="Calibri"/>
                                  <w:b/>
                                  <w:bCs/>
                                  <w:color w:val="000000" w:themeColor="text1"/>
                                  <w:kern w:val="24"/>
                                </w:rPr>
                                <w:t>16</w:t>
                              </w:r>
                            </w:p>
                          </w:txbxContent>
                        </wps:txbx>
                        <wps:bodyPr rtlCol="0" anchor="ctr"/>
                      </wps:wsp>
                      <wps:wsp>
                        <wps:cNvPr id="1575362782"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2702446"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28843885"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32673290"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9343247"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604738"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7978666"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86259496"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26757524"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56942825"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0437998"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81129943"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18305989" name="Oval 14743262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81522094" name="Oval 1825824306"/>
                        <wps:cNvSpPr/>
                        <wps:spPr>
                          <a:xfrm>
                            <a:off x="892630" y="10882"/>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85585437" name="Oval 898452952"/>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8846348" name="Oval 1686534155"/>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63774314" name="Oval 1875266821"/>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58004582" name="Oval 295748827"/>
                        <wps:cNvSpPr/>
                        <wps:spPr>
                          <a:xfrm>
                            <a:off x="898075" y="1631732"/>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88001311" name="Oval 1483502061"/>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44992397" name="Oval 1839964287"/>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62971393" name="Oval 1770348414"/>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DE5CA4F" id="_x0000_s1232" style="position:absolute;left:0;text-align:left;margin-left:297.95pt;margin-top:1.8pt;width:120.4pt;height:112.15pt;z-index:251711488;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Wo5G9gUAAE46AAAOAAAAZHJzL2Uyb0RvYy54bWzsW9tu20YQfS/QfyD4XmvvF8FyHpI6L0UT JO0H0BR1ASiSIBnL/vueXUq0KNutaMOtamweFIvirnZHZ2fmnBlefrjb5NFtVjfrspjF9ILEUVak 5XxdLGfxn39c/2LiqGmTYp7kZZHN4vusiT9c/fzT5baaZqxclfk8qyNMUjTTbTWLV21bTSeTJl1l m6S5KKuswIeLst4kLd7Wy8m8TraYfZNPGCFqsi3reVWXadY0uPqp+zC+8vMvFlnaflksmqyN8lmM tbX+tfavN+51cnWZTJd1Uq3W6W4ZyQtWsUnWBb60n+pT0ibRj3r9aKrNOq3Lply0F2m5mZSLxTrN /B6wG0qOdvO5Ln9Ufi/L6XZZ9WaCaY/s9OJp099vP9fV9+prDUtsqyVs4d+5vdwt6o37H6uM7rzJ 7nuTZXdtlOIilcwSA8um+IwKJjiRnVHTFSz/aFy6+nU/UhlqpNiN1EwwRd3Iyf6LJ4PlbCsApHmw QfM6G3xfJVXmTdtMYYOvdbSeYwPUKk0lVXFUJBvA9cttkkeUU0aJlFa79bmFYERvsmbawHpP2Esy bRWPIxhGGm0p7+yyt5ySHPbqti+sJkoMdp9Mq7ppP2flJnJ/zOIsz9dV49acTJPb35q2s9X+Lne5 KK/Xee6uu0V2y/J/tfd55m7Ii2/ZAjvFD8f8RP6cZR/zOsJGZ3GSplnR0u6jVTLPustUEuKPCn6b foT/pfyEbuYFvrifezeBO8OP5+6WvbvfDc38Me0Hk79bWDe4H+G/uSzafvBmXZT1UxPk2NXum7v7 90bqTOOs1N7d3HUo8Ah2l27K+T2gUbf5x7JzIEmRrkr4j7St/XzuLsCyg8Xb41NqyRXTBrg5BCiO klKCUL9Ht6STAMqNEsJ6gApjjdp5wz1ALZPM4CS4k62tUNLDvz+eAaDPo/ttAHpuaHRIJEyII2+J kCCFgbt0B+RkMDKiDO+8JeNWGONGwznsowXTXPF9nGESoSPA0Tvy/8xfnhscgTtjBDdGDp2jBEQN Maz36ic5R8yk9s5RSKo92h7wKIVgcJ3ONzo/6bH+CtcYAvZDYtHlHCcE7HMDoOJMaY58eIg/Yi1X VMkX448yJhS87MAhBgD2SV/wgHv6IqTlgjOhhwgU0lCiETJHRWSqBdVINOHiDLVgRQGAjuKcE2U5 Nw8IFkKE5tB8DtgJczTfCMbGoQ8Blmvq4actl+yIPgf/F/xfTy/2/k9rbbVRashIjISAQZEEjgeg gif1KZ6gSAZDAA7+byc0P6MfQkVh0go7BCAjXBkioSGOQqA2ljEkkwAgBSMmgYJ4jTEEYFfpeBqA EgwEGiGDrH4QgSkRUkBeoeMkGUu4xJAOf0C1R2+gwAF/z+OPSWUFc1rLAH8ob6AwZMZGYNRPdvhT VuJfCMCBgOwrvU/7P20ANG3tkIFQKynyN9oVGE+WpA1BSRZIdvEXlU1LAgMOAbhvNXgagKjEUWat QCXjMAAzBVosNPMp3OkAtEj6DgHoKXSIwCECPx+BIfOhBcMa5G2HABQauqACmxhVk9NsF38FRwI5 DL8UcreRcLS+8wPytlYenq+ogoQOhln8mg6Gs5MDiUFRjhF7REeQHxrXKeQRNcIbMl8BduGYGLRA vKUcg0aXMl/PXT+N8zZNvbzpu2Sur9EO0/fDPNwWinjvoIhn0bkAvZoPSyhojxGo8spxGrbrmtl1 gB311gT1OqjXx+q1QveC4uDIg8CtDBoFBR1ZPQbVUQBxJ16jKhiqJ11/Ysgcn88cKRqsNNJEehyt oScqZdi45kKK5jDhdCCEa4PWXh3KJ4E8/wN5RuQlkKqPulsRdjX6AV/BnRWn6MsJ+eJ76NI+O45j jdMJOXqvB3FbGC4JmlrHeU1X8qPIABzH+RdQGxjLO2As6NMSFhkeHk8ZINBwaxWKMeM0x67e7Ppl wVzekmEH7L0D7EFStJpyeyR3a01AZNAz4xB0ssDjVJ0uYQQVkp1WGcTu/yllwfH2Dy36x8R2D1i6 pyIP3/tnsB4eA736CwAA//8DAFBLAwQUAAYACAAAACEAXSP5/OEAAAAJAQAADwAAAGRycy9kb3du cmV2LnhtbEyPzWrDMBCE74W+g9hCb438g53YsRxCaHsKhSaFkptibWwTa2UsxXbevuqpPQ4zzHxT bGbdsREH2xoSEC4CYEiVUS3VAr6Oby8rYNZJUrIzhALuaGFTPj4UMldmok8cD65mvoRsLgU0zvU5 57ZqUEu7MD2S9y5m0NJ5OdRcDXLy5brjURCkXMuW/EIje9w1WF0PNy3gfZLTNg5fx/31srufjsnH 9z5EIZ6f5u0amMPZ/YXhF9+jQ+mZzuZGyrJOQJIlmY8KiFNg3l/F6RLYWUAULTPgZcH/Pyh/AAAA //8DAFBLAQItABQABgAIAAAAIQC2gziS/gAAAOEBAAATAAAAAAAAAAAAAAAAAAAAAABbQ29udGVu dF9UeXBlc10ueG1sUEsBAi0AFAAGAAgAAAAhADj9If/WAAAAlAEAAAsAAAAAAAAAAAAAAAAALwEA AF9yZWxzLy5yZWxzUEsBAi0AFAAGAAgAAAAhACxajkb2BQAATjoAAA4AAAAAAAAAAAAAAAAALgIA AGRycy9lMm9Eb2MueG1sUEsBAi0AFAAGAAgAAAAhAF0j+fzhAAAACQEAAA8AAAAAAAAAAAAAAAAA UAgAAGRycy9kb3ducmV2LnhtbFBLBQYAAAAABAAEAPMAAABeCQAAAAA= ">
                <v:oval id="Oval 1312105597" o:spid="_x0000_s1233" style="position:absolute;left:5279;top:5879;width:6532;height:497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buYwxgAAAOIAAAAPAAAAZHJzL2Rvd25yZXYueG1sRE/Pa8Iw FL4L+x/CE7yIJhWsrhplmxt4kul22PHRPNti81KaWLv/fhGEHT++3+ttb2vRUesrxxqSqQJBnDtT caHh++tjsgThA7LB2jFp+CUP283TYI2ZcTc+UncKhYgh7DPUUIbQZFL6vCSLfuoa4sidXWsxRNgW 0rR4i+G2ljOlUmmx4thQYkNvJeWX09VqGKvF7LU7zF3xSXv1fvy57g6StB4N+5cViEB9+Bc/3HsT 5yfP6SKZJyncL0UMcvMHAAD//wMAUEsBAi0AFAAGAAgAAAAhANvh9svuAAAAhQEAABMAAAAAAAAA AAAAAAAAAAAAAFtDb250ZW50X1R5cGVzXS54bWxQSwECLQAUAAYACAAAACEAWvQsW78AAAAVAQAA CwAAAAAAAAAAAAAAAAAfAQAAX3JlbHMvLnJlbHNQSwECLQAUAAYACAAAACEARm7mMMYAAADiAAAA DwAAAAAAAAAAAAAAAAAHAgAAZHJzL2Rvd25yZXYueG1sUEsFBgAAAAADAAMAtwAAAPoCAAAAAA== " filled="f" strokecolor="#0a121c [484]" strokeweight="2pt">
                  <v:textbox>
                    <w:txbxContent>
                      <w:p w14:paraId="0E10C52D" w14:textId="58938221" w:rsidR="00992479" w:rsidRDefault="00992479" w:rsidP="00992479">
                        <w:pPr>
                          <w:jc w:val="center"/>
                          <w:rPr>
                            <w:rFonts w:hAnsi="Calibri"/>
                            <w:color w:val="000000" w:themeColor="text1"/>
                            <w:kern w:val="24"/>
                            <w:sz w:val="24"/>
                            <w:szCs w:val="24"/>
                          </w:rPr>
                        </w:pPr>
                        <w:r>
                          <w:rPr>
                            <w:rFonts w:hAnsi="Calibri"/>
                            <w:color w:val="000000" w:themeColor="text1"/>
                            <w:kern w:val="24"/>
                          </w:rPr>
                          <w:t>+</w:t>
                        </w:r>
                        <w:r w:rsidR="00CD0352">
                          <w:rPr>
                            <w:rFonts w:hAnsi="Calibri"/>
                            <w:b/>
                            <w:bCs/>
                            <w:color w:val="000000" w:themeColor="text1"/>
                            <w:kern w:val="24"/>
                          </w:rPr>
                          <w:t>16</w:t>
                        </w:r>
                      </w:p>
                    </w:txbxContent>
                  </v:textbox>
                </v:oval>
                <v:oval id="Oval 1681664011" o:spid="_x0000_s1234"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s03WxwAAAOMAAAAPAAAAZHJzL2Rvd25yZXYueG1sRE9La8JA EL4X+h+WKfRSdLeRGEldpS/Bk/g6eByy0yQ0Oxuya4z/3i0UPM73nvlysI3oqfO1Yw2vYwWCuHCm 5lLD8bAazUD4gGywcUwaruRhuXh8mGNu3IV31O9DKWII+xw1VCG0uZS+qMiiH7uWOHI/rrMY4tmV 0nR4ieG2kYlSU2mx5thQYUufFRW/+7PV8KKy5KPfpK7c0lp9707nr40krZ+fhvc3EIGGcBf/u9cm zk+zdDJNslkCfz9FAOTiBgAA//8DAFBLAQItABQABgAIAAAAIQDb4fbL7gAAAIUBAAATAAAAAAAA AAAAAAAAAAAAAABbQ29udGVudF9UeXBlc10ueG1sUEsBAi0AFAAGAAgAAAAhAFr0LFu/AAAAFQEA AAsAAAAAAAAAAAAAAAAAHwEAAF9yZWxzLy5yZWxzUEsBAi0AFAAGAAgAAAAhAOyzTdbHAAAA4wAA AA8AAAAAAAAAAAAAAAAABwIAAGRycy9kb3ducmV2LnhtbFBLBQYAAAAAAwADALcAAAD7AgAAAAA= " filled="f" strokecolor="#0a121c [484]" strokeweight="2pt"/>
                <v:oval id="Oval 1152548559" o:spid="_x0000_s1235"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68OmywAAAOIAAAAPAAAAZHJzL2Rvd25yZXYueG1sRI/Na8JA FMTvhf4PyxN6KbpraqNEV7EfgiepHwePj+wzCc2+Ddk1pv+9Wyj0OMzMb5jFqre16Kj1lWMN45EC QZw7U3Gh4XTcDGcgfEA2WDsmDT/kYbV8fFhgZtyN99QdQiEihH2GGsoQmkxKn5dk0Y9cQxy9i2st hijbQpoWbxFua5kolUqLFceFEht6Lyn/Plythmc1Td663asrvmirPvfn68dOktZPg349BxGoD//h v/bWaHhJk6lKJpMUfi/FOyCXdwAAAP//AwBQSwECLQAUAAYACAAAACEA2+H2y+4AAACFAQAAEwAA AAAAAAAAAAAAAAAAAAAAW0NvbnRlbnRfVHlwZXNdLnhtbFBLAQItABQABgAIAAAAIQBa9CxbvwAA ABUBAAALAAAAAAAAAAAAAAAAAB8BAABfcmVscy8ucmVsc1BLAQItABQABgAIAAAAIQDF68OmywAA AOIAAAAPAAAAAAAAAAAAAAAAAAcCAABkcnMvZG93bnJldi54bWxQSwUGAAAAAAMAAwC3AAAA/wIA AAAA " filled="f" strokecolor="#0a121c [484]" strokeweight="2pt"/>
                <v:oval id="Oval 1524480825" o:spid="_x0000_s1236"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KKwqyQAAAOMAAAAPAAAAZHJzL2Rvd25yZXYueG1sRE/NTsJA EL6T+A6bMfEGWwvFTWUhhITEAx5APXAbukPb2J2t3bUUn541MfE43/8sVoNtRE+drx1reJwkIIgL Z2ouNby/bccKhA/IBhvHpOFKHlbLu9ECc+MuvKf+EEoRQ9jnqKEKoc2l9EVFFv3EtcSRO7vOYohn V0rT4SWG20amSTKXFmuODRW2tKmo+Dx8Ww0p/TSz68fTuXevG95lu6/TcT3X+uF+WD+DCDSEf/Gf +8XE+Vmq1GyqVAa/P0UA5PIGAAD//wMAUEsBAi0AFAAGAAgAAAAhANvh9svuAAAAhQEAABMAAAAA AAAAAAAAAAAAAAAAAFtDb250ZW50X1R5cGVzXS54bWxQSwECLQAUAAYACAAAACEAWvQsW78AAAAV AQAACwAAAAAAAAAAAAAAAAAfAQAAX3JlbHMvLnJlbHNQSwECLQAUAAYACAAAACEAySisKskAAADj AAAADwAAAAAAAAAAAAAAAAAHAgAAZHJzL2Rvd25yZXYueG1sUEsFBgAAAAADAAMAtwAAAP0CAAAA AA== " fillcolor="#4f81bd [3204]" strokecolor="#0a121c [484]" strokeweight="2pt"/>
                <v:oval id="Oval 1099361655" o:spid="_x0000_s1237"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8PrvygAAAOIAAAAPAAAAZHJzL2Rvd25yZXYueG1sRI+7bsIw FIb3Sn0H61TqVpwGCBAwCCFV6kAHbgPbIT4kEfFxGrsh8PT1gMT467/pmy06U4mWGldaVvDZi0AQ Z1aXnCvY774+xiCcR9ZYWSYFN3KwmL++zDDV9sobarc+F2GEXYoKCu/rVEqXFWTQ9WxNHLyzbQz6 IJtc6gavYdxUMo6iRBosOTwUWNOqoOyy/TMKYrpXg9thdG7tz4rXw/Xv6bhMlHp/65ZTEJ46/ww/ 2t9aQdKPk1E/ngSIgBRwQM7/AQAA//8DAFBLAQItABQABgAIAAAAIQDb4fbL7gAAAIUBAAATAAAA AAAAAAAAAAAAAAAAAABbQ29udGVudF9UeXBlc10ueG1sUEsBAi0AFAAGAAgAAAAhAFr0LFu/AAAA FQEAAAsAAAAAAAAAAAAAAAAAHwEAAF9yZWxzLy5yZWxzUEsBAi0AFAAGAAgAAAAhANTw+u/KAAAA 4gAAAA8AAAAAAAAAAAAAAAAABwIAAGRycy9kb3ducmV2LnhtbFBLBQYAAAAAAwADALcAAAD+AgAA AAA= " fillcolor="#4f81bd [3204]" strokecolor="#0a121c [484]" strokeweight="2pt"/>
                <v:oval id="Oval 1458107185" o:spid="_x0000_s1238"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x5v7yQAAAOMAAAAPAAAAZHJzL2Rvd25yZXYueG1sRE+9bsIw EN4r8Q7WIbEVhxCgTTEIISEx0AHaDt2u8ZFEjc8hNiHw9DUSUsf7/m++7EwlWmpcaVnBaBiBIM6s LjlX8PmxeX4B4TyyxsoyKbiSg+Wi9zTHVNsL76k9+FyEEHYpKii8r1MpXVaQQTe0NXHgjrYx6MPZ 5FI3eAnhppJxFE2lwZJDQ4E1rQvKfg9noyCmW5Vcv2bH1r6veTfZnX6+V1OlBv1u9QbCU+f/xQ/3 Vof5yeR1nIzjZAb3nwIAcvEHAAD//wMAUEsBAi0AFAAGAAgAAAAhANvh9svuAAAAhQEAABMAAAAA AAAAAAAAAAAAAAAAAFtDb250ZW50X1R5cGVzXS54bWxQSwECLQAUAAYACAAAACEAWvQsW78AAAAV AQAACwAAAAAAAAAAAAAAAAAfAQAAX3JlbHMvLnJlbHNQSwECLQAUAAYACAAAACEAwMeb+8kAAADj AAAADwAAAAAAAAAAAAAAAAAHAgAAZHJzL2Rvd25yZXYueG1sUEsFBgAAAAADAAMAtwAAAP0CAAAA AA== " fillcolor="#4f81bd [3204]" strokecolor="#0a121c [484]" strokeweight="2pt"/>
                <v:oval id="Oval 218548422" o:spid="_x0000_s1239"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WDPcxwAAAOEAAAAPAAAAZHJzL2Rvd25yZXYueG1sRE89b8Iw EN2R+h+sq9QNnFIIKGAQQqrUgQ6lMLAd8ZFEjc9p7IbQX98bkDo+ve/lune16qgNlWcDz6MEFHHu bcWFgcPn63AOKkRki7VnMnCjAOvVw2CJmfVX/qBuHwslIRwyNFDG2GRah7wkh2HkG2LhLr51GAW2 hbYtXiXc1XqcJKl2WLE0lNjQtqT8a//jDIzpt57cjrNL59+3vJvuvs+nTWrM02O/WYCK1Md/8d39 ZmV+miaT2YtMlkcCQa/+AAAA//8DAFBLAQItABQABgAIAAAAIQDb4fbL7gAAAIUBAAATAAAAAAAA AAAAAAAAAAAAAABbQ29udGVudF9UeXBlc10ueG1sUEsBAi0AFAAGAAgAAAAhAFr0LFu/AAAAFQEA AAsAAAAAAAAAAAAAAAAAHwEAAF9yZWxzLy5yZWxzUEsBAi0AFAAGAAgAAAAhABpYM9zHAAAA4QAA AA8AAAAAAAAAAAAAAAAABwIAAGRycy9kb3ducmV2LnhtbFBLBQYAAAAAAwADALcAAAD7AgAAAAA= " fillcolor="#4f81bd [3204]" strokecolor="#0a121c [484]" strokeweight="2pt"/>
                <v:oval id="Oval 851501448" o:spid="_x0000_s1240"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Je4eyQAAAOMAAAAPAAAAZHJzL2Rvd25yZXYueG1sRE9PT8Iw FL+b8B2aR+JNOom2MCmEkJh4wIOgB27P9bEtrq9zrWP46a0JCcf3+/8Wq8E1oqcu1J4N3E8yEMSF tzWXBt73z3czECEiW2w8k4EzBVgtRzcLzK0/8Rv1u1iKFMIhRwNVjG0uZSgqchgmviVO3NF3DmM6 u1LaDk8p3DVymmVKOqw5NVTY0qai4mv34wxM6bd5OH/oY+9fN7x93H5/HtbKmNvxsH4CEWmIV/HF /WLTfK31XM+UUvD/UwJALv8AAAD//wMAUEsBAi0AFAAGAAgAAAAhANvh9svuAAAAhQEAABMAAAAA AAAAAAAAAAAAAAAAAFtDb250ZW50X1R5cGVzXS54bWxQSwECLQAUAAYACAAAACEAWvQsW78AAAAV AQAACwAAAAAAAAAAAAAAAAAfAQAAX3JlbHMvLnJlbHNQSwECLQAUAAYACAAAACEAGCXuHskAAADj AAAADwAAAAAAAAAAAAAAAAAHAgAAZHJzL2Rvd25yZXYueG1sUEsFBgAAAAADAAMAtwAAAP0CAAAA AA== " fillcolor="#4f81bd [3204]" strokecolor="#0a121c [484]" strokeweight="2pt"/>
                <v:oval id="Oval 2036805105" o:spid="_x0000_s1241"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tRTmyQAAAOMAAAAPAAAAZHJzL2Rvd25yZXYueG1sRE/NasJA EL4X+g7LFLw1mwZNTeoqIgge9FDbHryN2TEJzc6m2TVGn75bEHqc739mi8E0oqfO1ZYVvEQxCOLC 6ppLBZ8f6+cpCOeRNTaWScGVHCzmjw8zzLW98Dv1e1+KEMIuRwWV920upSsqMugi2xIH7mQ7gz6c XSl1h5cQbhqZxHEqDdYcGipsaVVR8b0/GwUJ3Zrx9ev11NvdireT7c/xsEyVGj0NyzcQngb/L767 NzrMz6ZpMsnGWQp/PwUA5PwXAAD//wMAUEsBAi0AFAAGAAgAAAAhANvh9svuAAAAhQEAABMAAAAA AAAAAAAAAAAAAAAAAFtDb250ZW50X1R5cGVzXS54bWxQSwECLQAUAAYACAAAACEAWvQsW78AAAAV AQAACwAAAAAAAAAAAAAAAAAfAQAAX3JlbHMvLnJlbHNQSwECLQAUAAYACAAAACEAWbUU5skAAADj AAAADwAAAAAAAAAAAAAAAAAHAgAAZHJzL2Rvd25yZXYueG1sUEsFBgAAAAADAAMAtwAAAP0CAAAA AA== " fillcolor="#4f81bd [3204]" strokecolor="#0a121c [484]" strokeweight="2pt"/>
                <v:oval id="Oval 1045468319" o:spid="_x0000_s1242"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T2GXywAAAOIAAAAPAAAAZHJzL2Rvd25yZXYueG1sRI9Ba8JA FITvhf6H5RW81Y3BJCW6iggFD3qotofentlnEsy+TbNrjP56t1DocZiZb5j5cjCN6KlztWUFk3EE griwuuZSwefh/fUNhPPIGhvLpOBGDpaL56c55tpe+YP6vS9FgLDLUUHlfZtL6YqKDLqxbYmDd7Kd QR9kV0rd4TXATSPjKEqlwZrDQoUtrSsqzvuLURDTvZnevrJTb3dr3ibbn+P3KlVq9DKsZiA8Df4/ /NfeaAVJnGZJlsRT+L0U7oBcPAAAAP//AwBQSwECLQAUAAYACAAAACEA2+H2y+4AAACFAQAAEwAA AAAAAAAAAAAAAAAAAAAAW0NvbnRlbnRfVHlwZXNdLnhtbFBLAQItABQABgAIAAAAIQBa9CxbvwAA ABUBAAALAAAAAAAAAAAAAAAAAB8BAABfcmVscy8ucmVsc1BLAQItABQABgAIAAAAIQAfT2GXywAA AOIAAAAPAAAAAAAAAAAAAAAAAAcCAABkcnMvZG93bnJldi54bWxQSwUGAAAAAAMAAwC3AAAA/wIA AAAA " fillcolor="#4f81bd [3204]" strokecolor="#0a121c [484]" strokeweight="2pt"/>
                <v:oval id="Oval 1970430848" o:spid="_x0000_s1243"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Y/MywAAAOIAAAAPAAAAZHJzL2Rvd25yZXYueG1sRI9Ba8JA FITvBf/D8gq96abBpJq6igiFHvSg1oO3Z/aZhGbfxuw2Rn99tyD0OMx8M8xs0ZtadNS6yrKC11EE gji3uuJCwdf+YzgB4TyyxtoyKbiRg8V88DTDTNsrb6nb+UKEEnYZKii9bzIpXV6SQTeyDXHwzrY1 6INsC6lbvIZyU8s4ilJpsOKwUGJDq5Ly792PURDTvR7fDm/nzm5WvE7Wl9NxmSr18twv30F46v1/ +EF/6sAl6XQcT+IE/i6FOyDnvwAAAP//AwBQSwECLQAUAAYACAAAACEA2+H2y+4AAACFAQAAEwAA AAAAAAAAAAAAAAAAAAAAW0NvbnRlbnRfVHlwZXNdLnhtbFBLAQItABQABgAIAAAAIQBa9CxbvwAA ABUBAAALAAAAAAAAAAAAAAAAAB8BAABfcmVscy8ucmVsc1BLAQItABQABgAIAAAAIQB/iY/MywAA AOIAAAAPAAAAAAAAAAAAAAAAAAcCAABkcnMvZG93bnJldi54bWxQSwUGAAAAAAMAAwC3AAAA/wIA AAAA " fillcolor="#4f81bd [3204]" strokecolor="#0a121c [484]" strokeweight="2pt"/>
                <v:oval id="Oval 1951149161" o:spid="_x0000_s1244"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z/vmyQAAAOIAAAAPAAAAZHJzL2Rvd25yZXYueG1sRE+7bsIw FN0r8Q/WrdStOKWQkBSDEFKlDnQA2oHtEt881Pg6xG4I/fp6QGI8Ou/FajCN6KlztWUFL+MIBHFu dc2lgq/D+/MchPPIGhvLpOBKDlbL0cMCM20vvKN+70sRQthlqKDyvs2kdHlFBt3YtsSBK2xn0AfY lVJ3eAnhppGTKIqlwZpDQ4UtbSrKf/a/RsGE/prp9Tspevu54e1sez4d17FST4/D+g2Ep8HfxTf3 h1aQzKPpa5KmYXO4FO6AXP4DAAD//wMAUEsBAi0AFAAGAAgAAAAhANvh9svuAAAAhQEAABMAAAAA AAAAAAAAAAAAAAAAAFtDb250ZW50X1R5cGVzXS54bWxQSwECLQAUAAYACAAAACEAWvQsW78AAAAV AQAACwAAAAAAAAAAAAAAAAAfAQAAX3JlbHMvLnJlbHNQSwECLQAUAAYACAAAACEADc/75skAAADi AAAADwAAAAAAAAAAAAAAAAAHAgAAZHJzL2Rvd25yZXYueG1sUEsFBgAAAAADAAMAtwAAAP0CAAAA AA== " fillcolor="#4f81bd [3204]" strokecolor="#0a121c [484]" strokeweight="2pt"/>
                <v:oval id="Oval 1264734727" o:spid="_x0000_s1245"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48XtzAAAAOIAAAAPAAAAZHJzL2Rvd25yZXYueG1sRI9Ba8JA FITvQv/D8gredJOoqaauIkKhBz1o20Nvr9lnEpp9m2a3MfbXu4LQ4zAz3zDLdW9q0VHrKssK4nEE gji3uuJCwfvby2gOwnlkjbVlUnAhB+vVw2CJmbZnPlB39IUIEHYZKii9bzIpXV6SQTe2DXHwTrY1 6INsC6lbPAe4qWUSRak0WHFYKLGhbUn59/HXKEjor55ePp5Ond1veTfb/Xx9blKlho/95hmEp97/ h+/tV60gncdxslhMJ3C7FO6AXF0BAAD//wMAUEsBAi0AFAAGAAgAAAAhANvh9svuAAAAhQEAABMA AAAAAAAAAAAAAAAAAAAAAFtDb250ZW50X1R5cGVzXS54bWxQSwECLQAUAAYACAAAACEAWvQsW78A AAAVAQAACwAAAAAAAAAAAAAAAAAfAQAAX3JlbHMvLnJlbHNQSwECLQAUAAYACAAAACEAsuPF7cwA AADiAAAADwAAAAAAAAAAAAAAAAAHAgAAZHJzL2Rvd25yZXYueG1sUEsFBgAAAAADAAMAtwAAAAAD AAAAAA== " fillcolor="#4f81bd [3204]" strokecolor="#0a121c [484]" strokeweight="2pt"/>
                <v:oval id="Oval 147432620" o:spid="_x0000_s1246"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MEgHygAAAOIAAAAPAAAAZHJzL2Rvd25yZXYueG1sRI/Na8JA FMTvhf4Pyyv0UnRXRY2pq9gPwZP4dfD4yL4mwezbkF1j/O/dQqHHYWZ+w8yXna1ES40vHWsY9BUI 4syZknMNp+O6l4DwAdlg5Zg03MnDcvH8NMfUuBvvqT2EXEQI+xQ1FCHUqZQ+K8ii77uaOHo/rrEY omxyaRq8Rbit5FCpibRYclwosKbPgrLL4Wo1vKnp8KPdjl2+o4363p+vX1tJWr++dKt3EIG68B/+ a2+MhukgGanxLJnB76V4B+TiAQAA//8DAFBLAQItABQABgAIAAAAIQDb4fbL7gAAAIUBAAATAAAA AAAAAAAAAAAAAAAAAABbQ29udGVudF9UeXBlc10ueG1sUEsBAi0AFAAGAAgAAAAhAFr0LFu/AAAA FQEAAAsAAAAAAAAAAAAAAAAAHwEAAF9yZWxzLy5yZWxzUEsBAi0AFAAGAAgAAAAhAFwwSAfKAAAA 4gAAAA8AAAAAAAAAAAAAAAAABwIAAGRycy9kb3ducmV2LnhtbFBLBQYAAAAAAwADALcAAAD+AgAA AAA= " filled="f" strokecolor="#0a121c [484]" strokeweight="2pt"/>
                <v:oval id="Oval 1825824306" o:spid="_x0000_s1247" style="position:absolute;left:8926;top:108;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qQgKyAAAAOMAAAAPAAAAZHJzL2Rvd25yZXYueG1sRE9LS8Qw EL4L/ocwgjc32eJqt252UVkfBy+ugtchGZtqMylN7MNfbwTB43zv2ewm34qB+tgE1rBcKBDEJtiG aw2vL3dnJYiYkC22gUnDTBF22+OjDVY2jPxMwyHVIodwrFCDS6mrpIzGkce4CB1x5t5D7zHls6+l 7XHM4b6VhVIX0mPDucFhR7eOzOfhy2u4nF05rG8ePubV/nsfn8z922gKrU9PpusrEImm9C/+cz/a PF+Vy1VRqPU5/P6UAZDbHwAAAP//AwBQSwECLQAUAAYACAAAACEA2+H2y+4AAACFAQAAEwAAAAAA AAAAAAAAAAAAAAAAW0NvbnRlbnRfVHlwZXNdLnhtbFBLAQItABQABgAIAAAAIQBa9CxbvwAAABUB AAALAAAAAAAAAAAAAAAAAB8BAABfcmVscy8ucmVsc1BLAQItABQABgAIAAAAIQBCqQgKyAAAAOMA AAAPAAAAAAAAAAAAAAAAAAcCAABkcnMvZG93bnJldi54bWxQSwUGAAAAAAMAAwC3AAAA/AIAAAAA " fillcolor="red" strokecolor="#0a121c [484]" strokeweight="2pt"/>
                <v:oval id="Oval 898452952" o:spid="_x0000_s1248"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PTORzAAAAOIAAAAPAAAAZHJzL2Rvd25yZXYueG1sRI9Pa8JA FMTvBb/D8oTe6qbWaIyuIkKhBz3UPwdvz+wzCc2+TbPbGPvp3ULB4zAzv2Hmy85UoqXGlZYVvA4i EMSZ1SXnCg7795cEhPPIGivLpOBGDpaL3tMcU22v/EntzuciQNilqKDwvk6ldFlBBt3A1sTBu9jG oA+yyaVu8BrgppLDKBpLgyWHhQJrWheUfe1+jIIh/Vaj23Fyae12zZt4830+rcZKPfe71QyEp84/ wv/tD61gmsRxEo/eJvB3KdwBubgDAAD//wMAUEsBAi0AFAAGAAgAAAAhANvh9svuAAAAhQEAABMA AAAAAAAAAAAAAAAAAAAAAFtDb250ZW50X1R5cGVzXS54bWxQSwECLQAUAAYACAAAACEAWvQsW78A AAAVAQAACwAAAAAAAAAAAAAAAAAfAQAAX3JlbHMvLnJlbHNQSwECLQAUAAYACAAAACEA7j0zkcwA AADiAAAADwAAAAAAAAAAAAAAAAAHAgAAZHJzL2Rvd25yZXYueG1sUEsFBgAAAAADAAMAtwAAAAAD AAAAAA== " fillcolor="#4f81bd [3204]" strokecolor="#0a121c [484]" strokeweight="2pt"/>
                <v:oval id="Oval 1686534155" o:spid="_x0000_s1249"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TWzWxwAAAOEAAAAPAAAAZHJzL2Rvd25yZXYueG1sRE89b8Iw EN0r9T9YV6lbcUpDiFIMQkhIDDAA7cB2jY8kanwOsQmBX48HJMan9z2Z9aYWHbWusqzgcxCBIM6t rrhQ8LNffqQgnEfWWFsmBVdyMJu+vkww0/bCW+p2vhAhhF2GCkrvm0xKl5dk0A1sQxy4o20N+gDb QuoWLyHc1HIYRYk0WHFoKLGhRUn5/+5sFAzpVsfX3/Gxs5sFr0fr099hnij1/tbPv0F46v1T/HCv tIIkTePkKw6Tw6PwBuT0DgAA//8DAFBLAQItABQABgAIAAAAIQDb4fbL7gAAAIUBAAATAAAAAAAA AAAAAAAAAAAAAABbQ29udGVudF9UeXBlc10ueG1sUEsBAi0AFAAGAAgAAAAhAFr0LFu/AAAAFQEA AAsAAAAAAAAAAAAAAAAAHwEAAF9yZWxzLy5yZWxzUEsBAi0AFAAGAAgAAAAhABtNbNbHAAAA4QAA AA8AAAAAAAAAAAAAAAAABwIAAGRycy9kb3ducmV2LnhtbFBLBQYAAAAAAwADALcAAAD7AgAAAAA= " fillcolor="#4f81bd [3204]" strokecolor="#0a121c [484]" strokeweight="2pt"/>
                <v:oval id="Oval 1875266821" o:spid="_x0000_s1250"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PnOdyQAAAOMAAAAPAAAAZHJzL2Rvd25yZXYueG1sRE/NasJA EL4X+g7LCL3VjSZNJLqKCIUe7KFWD97G7JgEs7Npdhtjn75bEHqc738Wq8E0oqfO1ZYVTMYRCOLC 6ppLBfvP1+cZCOeRNTaWScGNHKyWjw8LzLW98gf1O1+KEMIuRwWV920upSsqMujGtiUO3Nl2Bn04 u1LqDq8h3DRyGkWpNFhzaKiwpU1FxWX3bRRM6adJbofs3Nv3DW9ftl+n4zpV6mk0rOcgPA3+X3x3 v+kwP07jLEviSQJ/PwUA5PIXAAD//wMAUEsBAi0AFAAGAAgAAAAhANvh9svuAAAAhQEAABMAAAAA AAAAAAAAAAAAAAAAAFtDb250ZW50X1R5cGVzXS54bWxQSwECLQAUAAYACAAAACEAWvQsW78AAAAV AQAACwAAAAAAAAAAAAAAAAAfAQAAX3JlbHMvLnJlbHNQSwECLQAUAAYACAAAACEAxz5znckAAADj AAAADwAAAAAAAAAAAAAAAAAHAgAAZHJzL2Rvd25yZXYueG1sUEsFBgAAAAADAAMAtwAAAP0CAAAA AA== " fillcolor="#4f81bd [3204]" strokecolor="#0a121c [484]" strokeweight="2pt"/>
                <v:oval id="Oval 295748827" o:spid="_x0000_s1251"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HYxqygAAAOIAAAAPAAAAZHJzL2Rvd25yZXYueG1sRI/NS8Qw FMTvgv9DeII3N7FYrXWzi8r6cfDiKnh9JM+m2ryUJvbDv94IgsdhZn7DrLez78RIQ2wDazhdKRDE JtiWGw2vL3cnFYiYkC12gUnDQhG2m8ODNdY2TPxM4z41IkM41qjBpdTXUkbjyGNchZ44e+9h8Jiy HBppB5wy3HeyUOpcemw5Lzjs6daR+dx/eQ0Xi6vGy5uHj6Xcfe/ik7l/m0yh9fHRfH0FItGc/sN/ 7UeroSwrpc7KqoDfS/kOyM0PAAAA//8DAFBLAQItABQABgAIAAAAIQDb4fbL7gAAAIUBAAATAAAA AAAAAAAAAAAAAAAAAABbQ29udGVudF9UeXBlc10ueG1sUEsBAi0AFAAGAAgAAAAhAFr0LFu/AAAA FQEAAAsAAAAAAAAAAAAAAAAAHwEAAF9yZWxzLy5yZWxzUEsBAi0AFAAGAAgAAAAhAL0djGrKAAAA 4gAAAA8AAAAAAAAAAAAAAAAABwIAAGRycy9kb3ducmV2LnhtbFBLBQYAAAAAAwADALcAAAD+AgAA AAA= " fillcolor="red" strokecolor="#0a121c [484]" strokeweight="2pt"/>
                <v:oval id="Oval 1483502061" o:spid="_x0000_s1252"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toPVyQAAAOMAAAAPAAAAZHJzL2Rvd25yZXYueG1sRE/NTsJA EL6b+A6bMfFmd4uItbIQQkLCAQ+iHLiN3aFt7M7W7loKT8+SmHic73+m88E2oqfO1441pIkCQVw4 U3Op4fNj9ZCB8AHZYOOYNJzIw3x2ezPF3Lgjv1O/DaWIIexz1FCF0OZS+qIiiz5xLXHkDq6zGOLZ ldJ0eIzhtpEjpSbSYs2xocKWlhUV39tfq2FE52Z82j0feve25M3T5udrv5hofX83LF5BBBrCv/jP vTZx/kuWKZU+pilcf4oAyNkFAAD//wMAUEsBAi0AFAAGAAgAAAAhANvh9svuAAAAhQEAABMAAAAA AAAAAAAAAAAAAAAAAFtDb250ZW50X1R5cGVzXS54bWxQSwECLQAUAAYACAAAACEAWvQsW78AAAAV AQAACwAAAAAAAAAAAAAAAAAfAQAAX3JlbHMvLnJlbHNQSwECLQAUAAYACAAAACEApLaD1ckAAADj AAAADwAAAAAAAAAAAAAAAAAHAgAAZHJzL2Rvd25yZXYueG1sUEsFBgAAAAADAAMAtwAAAP0CAAAA AA== " fillcolor="#4f81bd [3204]" strokecolor="#0a121c [484]" strokeweight="2pt"/>
                <v:oval id="Oval 1839964287" o:spid="_x0000_s1253"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AsUoygAAAOMAAAAPAAAAZHJzL2Rvd25yZXYueG1sRE/NTsJA EL6b+A6bMfFmt9ZCbWUhhMSEAxxAOXAbu0Pb2J2t3bUUnt41MfE43//MFqNpxUC9aywreIxiEMSl 1Q1XCt7fXh+eQTiPrLG1TAou5GAxv72ZYaHtmXc07H0lQgi7AhXU3neFlK6syaCLbEccuJPtDfpw 9pXUPZ5DuGllEsdTabDh0FBjR6uays/9t1GQ0LVNL4fsNNjtijeTzdfHcTlV6v5uXL6A8DT6f/Gf e63D/CxN8zx5yjP4/SkAIOc/AAAA//8DAFBLAQItABQABgAIAAAAIQDb4fbL7gAAAIUBAAATAAAA AAAAAAAAAAAAAAAAAABbQ29udGVudF9UeXBlc10ueG1sUEsBAi0AFAAGAAgAAAAhAFr0LFu/AAAA FQEAAAsAAAAAAAAAAAAAAAAAHwEAAF9yZWxzLy5yZWxzUEsBAi0AFAAGAAgAAAAhAFkCxSjKAAAA 4wAAAA8AAAAAAAAAAAAAAAAABwIAAGRycy9kb3ducmV2LnhtbFBLBQYAAAAAAwADALcAAAD+AgAA AAA= " fillcolor="#4f81bd [3204]" strokecolor="#0a121c [484]" strokeweight="2pt"/>
                <v:oval id="Oval 1770348414" o:spid="_x0000_s1254"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JwgbywAAAOIAAAAPAAAAZHJzL2Rvd25yZXYueG1sRI9Ba8JA FITvBf/D8oTe6saosaauIoLgQQ+17aG31+wzCWbfxuw2Rn+9KxR6HGa+GWa+7EwlWmpcaVnBcBCB IM6sLjlX8PmxeXkF4TyyxsoyKbiSg+Wi9zTHVNsLv1N78LkIJexSVFB4X6dSuqwgg25ga+LgHW1j 0AfZ5FI3eAnlppJxFCXSYMlhocCa1gVlp8OvURDTrRpfv6bH1u7XvJvszj/fq0Sp5363egPhqfP/ 4T96qwOXxLPpcDQbweNSuANycQcAAP//AwBQSwECLQAUAAYACAAAACEA2+H2y+4AAACFAQAAEwAA AAAAAAAAAAAAAAAAAAAAW0NvbnRlbnRfVHlwZXNdLnhtbFBLAQItABQABgAIAAAAIQBa9CxbvwAA ABUBAAALAAAAAAAAAAAAAAAAAB8BAABfcmVscy8ucmVsc1BLAQItABQABgAIAAAAIQD1JwgbywAA AOIAAAAPAAAAAAAAAAAAAAAAAAcCAABkcnMvZG93bnJldi54bWxQSwUGAAAAAAMAAwC3AAAA/wIA AAAA " fillcolor="#4f81bd [3204]" strokecolor="#0a121c [484]" strokeweight="2pt"/>
              </v:group>
            </w:pict>
          </mc:Fallback>
        </mc:AlternateContent>
      </w:r>
      <w:r w:rsidR="00300913" w:rsidRPr="006C1A79">
        <w:rPr>
          <w:noProof/>
          <w:sz w:val="24"/>
          <w:szCs w:val="24"/>
        </w:rPr>
        <mc:AlternateContent>
          <mc:Choice Requires="wpg">
            <w:drawing>
              <wp:anchor distT="0" distB="0" distL="114300" distR="114300" simplePos="0" relativeHeight="251707392" behindDoc="0" locked="0" layoutInCell="1" allowOverlap="1" wp14:anchorId="60759802" wp14:editId="794C2234">
                <wp:simplePos x="0" y="0"/>
                <wp:positionH relativeFrom="column">
                  <wp:posOffset>469264</wp:posOffset>
                </wp:positionH>
                <wp:positionV relativeFrom="paragraph">
                  <wp:posOffset>76199</wp:posOffset>
                </wp:positionV>
                <wp:extent cx="1533525" cy="1552575"/>
                <wp:effectExtent l="0" t="0" r="28575" b="28575"/>
                <wp:wrapNone/>
                <wp:docPr id="1910202444" name="Group 66"/>
                <wp:cNvGraphicFramePr/>
                <a:graphic xmlns:a="http://schemas.openxmlformats.org/drawingml/2006/main">
                  <a:graphicData uri="http://schemas.microsoft.com/office/word/2010/wordprocessingGroup">
                    <wpg:wgp>
                      <wpg:cNvGrpSpPr/>
                      <wpg:grpSpPr>
                        <a:xfrm>
                          <a:off x="0" y="0"/>
                          <a:ext cx="1533525" cy="1552575"/>
                          <a:chOff x="0" y="0"/>
                          <a:chExt cx="1681854" cy="1724261"/>
                        </a:xfrm>
                      </wpg:grpSpPr>
                      <wps:wsp>
                        <wps:cNvPr id="1152136725" name="Oval 6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3BDCDC5B" w14:textId="77777777" w:rsidR="006C1A79" w:rsidRDefault="006C1A79" w:rsidP="006C1A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6</w:t>
                              </w:r>
                            </w:p>
                          </w:txbxContent>
                        </wps:txbx>
                        <wps:bodyPr rtlCol="0" anchor="ctr"/>
                      </wps:wsp>
                      <wps:wsp>
                        <wps:cNvPr id="388885124" name="Oval 68"/>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55571401" name="Oval 6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13420964" name="Oval 70"/>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6453285" name="Oval 71"/>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98934261" name="Oval 72"/>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77689581" name="Oval 73"/>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5253787" name="Oval 74"/>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6170801" name="Oval 7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86134422" name="Oval 76"/>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20195902" name="Oval 77"/>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80680436" name="Oval 78"/>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60652950" name="Oval 79"/>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79601169" name="Oval 8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3287350" name="Oval 83"/>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6994062" name="Oval 84"/>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74108856" name="Oval 85"/>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4001393" name="Oval 87"/>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8355940" name="Oval 88"/>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8671239" name="Oval 89"/>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0759802" id="_x0000_s1255" style="position:absolute;left:0;text-align:left;margin-left:36.95pt;margin-top:6pt;width:120.75pt;height:122.25pt;z-index:251707392;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Gfz2NQUAAE40AAAOAAAAZHJzL2Uyb0RvYy54bWzsW9tu20YQfS/QfyD4Xot73xUs5yFp8lI0 QdJ+AE1RF4AiCZKx5L/v2V2JFmWrEW0EVYH1gyxR3OXu6PDMzJnh7bvdpoge8qZdV+UsJjdJHOVl Vs3X5XIW//3Xx990HLVdWs7ToirzWfyYt/G7u19/ud3W05xWq6qY502EScp2uq1n8arr6ulk0mar fJO2N1Wdl/hyUTWbtMPHZjmZN+kWs2+KCU0SOdlWzbxuqixvWxz94L+M79z8i0WedZ8XizbvomIW Y22de23c6719ndzdptNlk9ardbZfRvqKVWzSdYmL9lN9SLs0+t6sn021WWdN1VaL7iarNpNqsVhn udsDdkOSk918aqrvtdvLcrpd1r2ZYNoTO7162uzPh09N/a3+0sAS23oJW7hPdi+7RbOx/7HKaOdM 9tibLN91UYaDRDAmqIijDN8RgbdKeKNmK1j+2bhs9fthpNREC74fqSinktiRk8OFJ4PlbGsApH2y Qfs2G3xbpXXuTNtOYYMvTbSeYwNEUMKkshsq0w3w+vkhLSKp7MLsCnBqb6t22sJsLxhKUGUkiyNY RAojk71BDiaTghFO/b45FVLJwbbTad203ae82kT2zSzOi2Jdt3ax6TR9+KPtvJEOZ9nDZfVxXRT2 uF2kX5Z71z0WuT2hKL/mC2wRvxh1E7kbLH9fNBE2OIvTLMvLjvivVuk894eJSBJ3j+BH6Ue4n8hN aGde4ML93PsJ7M37fG6/7P35dmju7s9+cPJvC/OD+xHuylXZ9YM367JqXpqgwK72V/bnH4zkTWOt 1O3ud/7nd7+EPXRfzR+BiaYr3leeOdIyW1Ugjqxr3Hz2LODRw+KnA5Np/AlCcbsc41KPwiXTknPj cMm10XLPfgdcGiqolh6XynApHOr72zHg8jyofw4urw2ESgihCE/IEIRmFAhpIjXz5EiZ4dpBGFxw 8ApUMcngqZ0/oQIuIsDQ8fZ/Ro/XBkMESozTxMghGSpHZ5aWL3LSmjN5IEMuiHIoe8Kh4JyCKi0K LS86jL+BCoNffooffGhxgV++PuAJyQWjehgdKhdgvAZ4hFIuuQs6AvKuKSK8NuQxow04DwnScfin 6CjPSxQnGGLTEk0MEQ62AXcBd1Y4eTkflkpJbYQ+wR0bhzu4UgaStMBTBmqBGx6AF4B3HniEIegS TGk1ZDw+HnkQbyzyDOUE8R6kgIC8gLzzyJOSqESf5Lhe07w4xFPaUIocFrAjSHGTkFs4jTDA7jzs aKIl0lpOEaAdKXxeG74YeCZhgniFjxhh+InyHJLaXi8Oasqh5CGhpwAryQnwHGddDDyCisceeNJA JgzAC4zXF2Vfzi2ohhKcQIUbEt64koZOUDWFHGM9LafcwG+HCA8kF1zteVeLiqyEoisQoB172nFl DNTPEkSFT8BzWkxILQLwzgOPcHjJhBCJCO0IeXpc4YIquve0nIlT8ZhIK0+j58aVzyTqddIB8w2l i9BdMIvf0l1wbVoySl3AiGIn/KfHiXq2QWDf43LSRhCSjJBk9M1ShySDGGkMT0BGA+YbKedJIgX3 vQPIbU0Qkn3vVfC5530uQ9ErQevUMMtABRdpwuXZraQKnXou2tOowqmgI4f09gfpLeGMIzllBnx1 HOyN01WskkwQztn8VjICzx3yW9tuGijvPOURo5mA+DvMb32j3cWU56sXOgHdhXJtILsfkR0aVKQi aOgckt04TcU5asd1Eh4bBbQg5f1/qc49vYGHVtzTAvsHbOxTMcefXSv+02NAd/8AAAD//wMAUEsD BBQABgAIAAAAIQB8wqPq4AAAAAkBAAAPAAAAZHJzL2Rvd25yZXYueG1sTI/NTsMwEITvSLyDtUjc qPNDCoQ4VVUBpwqJFglxc+NtEjVeR7GbpG/PcoLjzoxmvylWs+3EiINvHSmIFxEIpMqZlmoFn/vX u0cQPmgyunOECi7oYVVeXxU6N26iDxx3oRZcQj7XCpoQ+lxKXzVotV+4Hom9oxusDnwOtTSDnrjc djKJoqW0uiX+0OgeNw1Wp93ZKnib9LRO45dxezpuLt/77P1rG6NStzfz+hlEwDn8heEXn9GhZKaD O5PxolPwkD5xkvWEJ7Gfxtk9iIOCJFtmIMtC/l9Q/gAAAP//AwBQSwECLQAUAAYACAAAACEAtoM4 kv4AAADhAQAAEwAAAAAAAAAAAAAAAAAAAAAAW0NvbnRlbnRfVHlwZXNdLnhtbFBLAQItABQABgAI AAAAIQA4/SH/1gAAAJQBAAALAAAAAAAAAAAAAAAAAC8BAABfcmVscy8ucmVsc1BLAQItABQABgAI AAAAIQDFGfz2NQUAAE40AAAOAAAAAAAAAAAAAAAAAC4CAABkcnMvZTJvRG9jLnhtbFBLAQItABQA BgAIAAAAIQB8wqPq4AAAAAkBAAAPAAAAAAAAAAAAAAAAAI8HAABkcnMvZG93bnJldi54bWxQSwUG AAAAAAQABADzAAAAnAgAAAAA ">
                <v:oval id="Oval 67" o:spid="_x0000_s1256"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8+RnyAAAAOMAAAAPAAAAZHJzL2Rvd25yZXYueG1sRE/NasJA EL4LfYdlCl6k7iYlKqmrtLaCJ6nWQ49DdkyC2dmQXWP69m6h0ON8/7NcD7YRPXW+dqwhmSoQxIUz NZcaTl/bpwUIH5ANNo5Jww95WK8eRkvMjbvxgfpjKEUMYZ+jhiqENpfSFxVZ9FPXEkfu7DqLIZ5d KU2HtxhuG5kqNZMWa44NFba0qai4HK9Ww0TN07d+n7nyk3bq4/B9fd9L0nr8OLy+gAg0hH/xn3tn 4vwkS5Pn2TzN4PenCIBc3QEAAP//AwBQSwECLQAUAAYACAAAACEA2+H2y+4AAACFAQAAEwAAAAAA AAAAAAAAAAAAAAAAW0NvbnRlbnRfVHlwZXNdLnhtbFBLAQItABQABgAIAAAAIQBa9CxbvwAAABUB AAALAAAAAAAAAAAAAAAAAB8BAABfcmVscy8ucmVsc1BLAQItABQABgAIAAAAIQA78+RnyAAAAOMA AAAPAAAAAAAAAAAAAAAAAAcCAABkcnMvZG93bnJldi54bWxQSwUGAAAAAAMAAwC3AAAA/AIAAAAA " filled="f" strokecolor="#0a121c [484]" strokeweight="2pt">
                  <v:textbox>
                    <w:txbxContent>
                      <w:p w14:paraId="3BDCDC5B" w14:textId="77777777" w:rsidR="006C1A79" w:rsidRDefault="006C1A79" w:rsidP="006C1A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6</w:t>
                        </w:r>
                      </w:p>
                    </w:txbxContent>
                  </v:textbox>
                </v:oval>
                <v:oval id="Oval 68" o:spid="_x0000_s1257"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tNbGxwAAAOIAAAAPAAAAZHJzL2Rvd25yZXYueG1sRE/LasJA FN0X+g/DFbopOmNaH0RH6cOCK/G1cHnJXJPQzJ2QGWP8+05B8OwO58WZLztbiZYaXzrWMBwoEMSZ MyXnGo6Hn/4UhA/IBivHpOFGHpaL56c5psZdeUftPuQilrBPUUMRQp1K6bOCLPqBq4mjdnaNxRBp k0vT4DWW20omSo2lxZLjQoE1fRWU/e4vVsOrmiSf7Wbk8i2t1Wp3unxvJGn90us+ZiACdeFhvqfX RsPbNGI0TN7h/1K8A3LxBwAA//8DAFBLAQItABQABgAIAAAAIQDb4fbL7gAAAIUBAAATAAAAAAAA AAAAAAAAAAAAAABbQ29udGVudF9UeXBlc10ueG1sUEsBAi0AFAAGAAgAAAAhAFr0LFu/AAAAFQEA AAsAAAAAAAAAAAAAAAAAHwEAAF9yZWxzLy5yZWxzUEsBAi0AFAAGAAgAAAAhAHO01sbHAAAA4gAA AA8AAAAAAAAAAAAAAAAABwIAAGRycy9kb3ducmV2LnhtbFBLBQYAAAAAAwADALcAAAD7AgAAAAA= " filled="f" strokecolor="#0a121c [484]" strokeweight="2pt"/>
                <v:oval id="Oval 69" o:spid="_x0000_s1258"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Dc8mygAAAOIAAAAPAAAAZHJzL2Rvd25yZXYueG1sRI9Pa8JA FMTvQr/D8gq9SN2NmEZSV9H+AU9SrYceH9nXJDT7NmTXGL99VxA8DjPzG2axGmwjeup87VhDMlEg iAtnai41HL8/n+cgfEA22DgmDRfysFo+jBaYG3fmPfWHUIoIYZ+jhiqENpfSFxVZ9BPXEkfv13UW Q5RdKU2H5wi3jZwq9SIt1hwXKmzpraLi73CyGsYqm276XerKL9qqj/3P6X0nSeunx2H9CiLQEO7h W3trNGRpmmbJTCVwvRTvgFz+AwAA//8DAFBLAQItABQABgAIAAAAIQDb4fbL7gAAAIUBAAATAAAA AAAAAAAAAAAAAAAAAABbQ29udGVudF9UeXBlc10ueG1sUEsBAi0AFAAGAAgAAAAhAFr0LFu/AAAA FQEAAAsAAAAAAAAAAAAAAAAAHwEAAF9yZWxzLy5yZWxzUEsBAi0AFAAGAAgAAAAhAIMNzybKAAAA 4gAAAA8AAAAAAAAAAAAAAAAABwIAAGRycy9kb3ducmV2LnhtbFBLBQYAAAAAAwADALcAAAD+AgAA AAA= " filled="f" strokecolor="#0a121c [484]" strokeweight="2pt"/>
                <v:oval id="Oval 70" o:spid="_x0000_s1259"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QEPzAAAAOMAAAAPAAAAZHJzL2Rvd25yZXYueG1sRI9BT8JA FITvJP6HzTPxBrvUWrSyEEJi4gEPIBy4PbuPtrH7tnbXUvz1rgmJx8nMN5OZLwfbiJ46XzvWMJ0o EMSFMzWXGvbvL+NHED4gG2wck4YLeVgubkZzzI0785b6XShFLGGfo4YqhDaX0hcVWfQT1xJH7+Q6 iyHKrpSmw3Mst41MlMqkxZrjQoUtrSsqPnffVkNCP016OcxOvXtb8+Zh8/VxXGVa390Oq2cQgYbw H77SryZyanqfJuopS+HvU/wDcvELAAD//wMAUEsBAi0AFAAGAAgAAAAhANvh9svuAAAAhQEAABMA AAAAAAAAAAAAAAAAAAAAAFtDb250ZW50X1R5cGVzXS54bWxQSwECLQAUAAYACAAAACEAWvQsW78A AAAVAQAACwAAAAAAAAAAAAAAAAAfAQAAX3JlbHMvLnJlbHNQSwECLQAUAAYACAAAACEAl0UBD8wA AADjAAAADwAAAAAAAAAAAAAAAAAHAgAAZHJzL2Rvd25yZXYueG1sUEsFBgAAAAADAAMAtwAAAAAD AAAAAA== " fillcolor="#4f81bd [3204]" strokecolor="#0a121c [484]" strokeweight="2pt"/>
                <v:oval id="Oval 71" o:spid="_x0000_s1260"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wGzAzAAAAOMAAAAPAAAAZHJzL2Rvd25yZXYueG1sRI9Pa8JA FMTvQr/D8gq96aapSSV1FREKPejBPz14e2afSWj2bZrdxthP7wqCx2HmN8NM572pRUetqywreB1F IIhzqysuFOx3n8MJCOeRNdaWScGFHMxnT4MpZtqeeUPd1hcilLDLUEHpfZNJ6fKSDLqRbYiDd7Kt QR9kW0jd4jmUm1rGUZRKgxWHhRIbWpaU/2z/jIKY/uvx5fv91Nn1klfJ6vd4WKRKvTz3iw8Qnnr/ CN/pLx24KEnHyVs8SeD2KfwBObsCAAD//wMAUEsBAi0AFAAGAAgAAAAhANvh9svuAAAAhQEAABMA AAAAAAAAAAAAAAAAAAAAAFtDb250ZW50X1R5cGVzXS54bWxQSwECLQAUAAYACAAAACEAWvQsW78A AAAVAQAACwAAAAAAAAAAAAAAAAAfAQAAX3JlbHMvLnJlbHNQSwECLQAUAAYACAAAACEArMBswMwA AADjAAAADwAAAAAAAAAAAAAAAAAHAgAAZHJzL2Rvd25yZXYueG1sUEsFBgAAAAADAAMAtwAAAAAD AAAAAA== " fillcolor="#4f81bd [3204]" strokecolor="#0a121c [484]" strokeweight="2pt"/>
                <v:oval id="Oval 72" o:spid="_x0000_s1261"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F4eezAAAAOIAAAAPAAAAZHJzL2Rvd25yZXYueG1sRI9Ba8JA FITvQv/D8gq9mY3RRk1dRYSCB3vQ1kNvr9lnEpp9m2a3MfrrXaHQ4zAz3zCLVW9q0VHrKssKRlEM gji3uuJCwcf763AGwnlkjbVlUnAhB6vlw2CBmbZn3lN38IUIEHYZKii9bzIpXV6SQRfZhjh4J9sa 9EG2hdQtngPc1DKJ41QarDgslNjQpqT8+/BrFCR0rSeX4/TU2bcN7553P1+f61Spp8d+/QLCU+// w3/trVYwns/m40mSjuB+KdwBubwBAAD//wMAUEsBAi0AFAAGAAgAAAAhANvh9svuAAAAhQEAABMA AAAAAAAAAAAAAAAAAAAAAFtDb250ZW50X1R5cGVzXS54bWxQSwECLQAUAAYACAAAACEAWvQsW78A AAAVAQAACwAAAAAAAAAAAAAAAAAfAQAAX3JlbHMvLnJlbHNQSwECLQAUAAYACAAAACEAIheHnswA AADiAAAADwAAAAAAAAAAAAAAAAAHAgAAZHJzL2Rvd25yZXYueG1sUEsFBgAAAAADAAMAtwAAAAAD AAAAAA== " fillcolor="#4f81bd [3204]" strokecolor="#0a121c [484]" strokeweight="2pt"/>
                <v:oval id="Oval 73" o:spid="_x0000_s1262"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uXMozAAAAOIAAAAPAAAAZHJzL2Rvd25yZXYueG1sRI9Ba8JA FITvQv/D8gq9mY2iSUxdRQTBgz3Utgdvr9lnEpp9m2a3MfrruwWhx2FmvmGW68E0oqfO1ZYVTKIY BHFhdc2lgve33TgD4TyyxsYyKbiSg/XqYbTEXNsLv1J/9KUIEHY5Kqi8b3MpXVGRQRfZljh4Z9sZ 9EF2pdQdXgLcNHIax4k0WHNYqLClbUXF1/HHKJjSrZldP9Jzb1+2fJgfvj9Pm0Spp8dh8wzC0+D/ w/f2XitI0jTJFvNsAn+Xwh2Qq18AAAD//wMAUEsBAi0AFAAGAAgAAAAhANvh9svuAAAAhQEAABMA AAAAAAAAAAAAAAAAAAAAAFtDb250ZW50X1R5cGVzXS54bWxQSwECLQAUAAYACAAAACEAWvQsW78A AAAVAQAACwAAAAAAAAAAAAAAAAAfAQAAX3JlbHMvLnJlbHNQSwECLQAUAAYACAAAACEA17lzKMwA AADiAAAADwAAAAAAAAAAAAAAAAAHAgAAZHJzL2Rvd25yZXYueG1sUEsFBgAAAAADAAMAtwAAAAAD AAAAAA== " fillcolor="#4f81bd [3204]" strokecolor="#0a121c [484]" strokeweight="2pt"/>
                <v:oval id="Oval 74" o:spid="_x0000_s1263"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Hs97yQAAAOMAAAAPAAAAZHJzL2Rvd25yZXYueG1sRE/NasJA EL4X+g7LFLw1m8bGSOoqIgge9FDbHryN2TEJzc6m2TXGPn1XEHqc739mi8E0oqfO1ZYVvEQxCOLC 6ppLBZ8f6+cpCOeRNTaWScGVHCzmjw8zzLW98Dv1e1+KEMIuRwWV920upSsqMugi2xIH7mQ7gz6c XSl1h5cQbhqZxPFEGqw5NFTY0qqi4nt/NgoS+m1er1/Zqbe7FW/T7c/xsJwoNXoalm8gPA3+X3x3 b3SYP07SJB1n0wxuPwUA5PwPAAD//wMAUEsBAi0AFAAGAAgAAAAhANvh9svuAAAAhQEAABMAAAAA AAAAAAAAAAAAAAAAAFtDb250ZW50X1R5cGVzXS54bWxQSwECLQAUAAYACAAAACEAWvQsW78AAAAV AQAACwAAAAAAAAAAAAAAAAAfAQAAX3JlbHMvLnJlbHNQSwECLQAUAAYACAAAACEAVh7Pe8kAAADj AAAADwAAAAAAAAAAAAAAAAAHAgAAZHJzL2Rvd25yZXYueG1sUEsFBgAAAAADAAMAtwAAAP0CAAAA AA== " fillcolor="#4f81bd [3204]" strokecolor="#0a121c [484]" strokeweight="2pt"/>
                <v:oval id="Oval 75" o:spid="_x0000_s1264"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0O23ygAAAOEAAAAPAAAAZHJzL2Rvd25yZXYueG1sRI9Pa8JA FMTvQr/D8gq91d1IGyW6igiCB3uofw69vWafSTD7NmbXGPvpu4WCx2FmfsPMFr2tRUetrxxrSIYK BHHuTMWFhsN+/ToB4QOywdoxabiTh8X8aTDDzLgbf1K3C4WIEPYZaihDaDIpfV6SRT90DXH0Tq61 GKJsC2lavEW4reVIqVRarDgulNjQqqT8vLtaDSP6qd/ux/Gpcx8r3r5vL99fy1Trl+d+OQURqA+P 8H97YzSkaTJWE5XA36P4BuT8FwAA//8DAFBLAQItABQABgAIAAAAIQDb4fbL7gAAAIUBAAATAAAA AAAAAAAAAAAAAAAAAABbQ29udGVudF9UeXBlc10ueG1sUEsBAi0AFAAGAAgAAAAhAFr0LFu/AAAA FQEAAAsAAAAAAAAAAAAAAAAAHwEAAF9yZWxzLy5yZWxzUEsBAi0AFAAGAAgAAAAhAKXQ7bfKAAAA 4QAAAA8AAAAAAAAAAAAAAAAABwIAAGRycy9kb3ducmV2LnhtbFBLBQYAAAAAAwADALcAAAD+AgAA AAA= " fillcolor="#4f81bd [3204]" strokecolor="#0a121c [484]" strokeweight="2pt"/>
                <v:oval id="Oval 76" o:spid="_x0000_s1265"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nx9zAAAAOMAAAAPAAAAZHJzL2Rvd25yZXYueG1sRI9Ba8JA FITvBf/D8gRvdWNMU0ldRQShBz3UtofeXrPPJDT7Nma3MfrrXUHwOMx8M8x82ZtadNS6yrKCyTgC QZxbXXGh4Otz8zwD4TyyxtoyKTiTg+Vi8DTHTNsTf1C394UIJewyVFB632RSurwkg25sG+LgHWxr 0AfZFlK3eArlppZxFKXSYMVhocSG1iXlf/t/oyCmS52cv18Pnd2tefuyPf7+rFKlRsN+9QbCU+8f 4Tv9rgMXzdLJNEniGG6fwh+QiysAAAD//wMAUEsBAi0AFAAGAAgAAAAhANvh9svuAAAAhQEAABMA AAAAAAAAAAAAAAAAAAAAAFtDb250ZW50X1R5cGVzXS54bWxQSwECLQAUAAYACAAAACEAWvQsW78A AAAVAQAACwAAAAAAAAAAAAAAAAAfAQAAX3JlbHMvLnJlbHNQSwECLQAUAAYACAAAACEA/h58fcwA AADjAAAADwAAAAAAAAAAAAAAAAAHAgAAZHJzL2Rvd25yZXYueG1sUEsFBgAAAAADAAMAtwAAAAAD AAAAAA== " fillcolor="#4f81bd [3204]" strokecolor="#0a121c [484]" strokeweight="2pt"/>
                <v:oval id="Oval 77" o:spid="_x0000_s1266"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sZryQAAAOMAAAAPAAAAZHJzL2Rvd25yZXYueG1sRE+9bsIw EN4r9R2sq9QNbKKSlhSDEFIlBhiAduh2jY8kanxOYxMCT4+RkDre93/TeW9r0VHrK8caRkMFgjh3 puJCw+f+Y/AGwgdkg7Vj0nAmD/PZ48MUM+NOvKVuFwoRQ9hnqKEMocmk9HlJFv3QNcSRO7jWYohn W0jT4imG21omSqXSYsWxocSGliXlv7uj1ZDQpX45f70eOrdZ8nq8/vv5XqRaPz/1i3cQgfrwL767 VybOTxM1mownKoHbTxEAObsCAAD//wMAUEsBAi0AFAAGAAgAAAAhANvh9svuAAAAhQEAABMAAAAA AAAAAAAAAAAAAAAAAFtDb250ZW50X1R5cGVzXS54bWxQSwECLQAUAAYACAAAACEAWvQsW78AAAAV AQAACwAAAAAAAAAAAAAAAAAfAQAAX3JlbHMvLnJlbHNQSwECLQAUAAYACAAAACEA7QLGa8kAAADj AAAADwAAAAAAAAAAAAAAAAAHAgAAZHJzL2Rvd25yZXYueG1sUEsFBgAAAAADAAMAtwAAAP0CAAAA AA== " fillcolor="#4f81bd [3204]" strokecolor="#0a121c [484]" strokeweight="2pt"/>
                <v:oval id="Oval 78" o:spid="_x0000_s1267"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bgO8ywAAAOIAAAAPAAAAZHJzL2Rvd25yZXYueG1sRI9Ba8JA FITvQv/D8gq96W6tjSG6ighCD/ZQ2x68PbPPJDT7Nma3MfbXu4LQ4zDzzTDzZW9r0VHrK8cankcK BHHuTMWFhq/PzTAF4QOywdoxabiQh+XiYTDHzLgzf1C3C4WIJewz1FCG0GRS+rwki37kGuLoHV1r MUTZFtK0eI7ltpZjpRJpseK4UGJD65Lyn92v1TCmv3py+Z4eO/e+5u3r9nTYrxKtnx771QxEoD78 h+/0m4lcqpJUTV4SuF2Kd0AurgAAAP//AwBQSwECLQAUAAYACAAAACEA2+H2y+4AAACFAQAAEwAA AAAAAAAAAAAAAAAAAAAAW0NvbnRlbnRfVHlwZXNdLnhtbFBLAQItABQABgAIAAAAIQBa9CxbvwAA ABUBAAALAAAAAAAAAAAAAAAAAB8BAABfcmVscy8ucmVsc1BLAQItABQABgAIAAAAIQARbgO8ywAA AOIAAAAPAAAAAAAAAAAAAAAAAAcCAABkcnMvZG93bnJldi54bWxQSwUGAAAAAAMAAwC3AAAA/wIA AAAA " fillcolor="#4f81bd [3204]" strokecolor="#0a121c [484]" strokeweight="2pt"/>
                <v:oval id="Oval 79" o:spid="_x0000_s1268"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GuJDygAAAOIAAAAPAAAAZHJzL2Rvd25yZXYueG1sRI+9bsIw FIX3SryDdZG6FYeoSSFgEEKq1IEOQBnYLvEliYivQ+yG0KevByTGo/Onb77sTS06al1lWcF4FIEg zq2uuFDws/98m4BwHlljbZkU3MnBcjF4mWOm7Y231O18IcIIuwwVlN43mZQuL8mgG9mGOHhn2xr0 QbaF1C3ewripZRxFqTRYcXgosaF1Sfll92sUxPRXv98PH+fOfq95k2yup+MqVep12K9mIDz1/hl+ tL+0gmkapUk8TQJEQAo4IBf/AAAA//8DAFBLAQItABQABgAIAAAAIQDb4fbL7gAAAIUBAAATAAAA AAAAAAAAAAAAAAAAAABbQ29udGVudF9UeXBlc10ueG1sUEsBAi0AFAAGAAgAAAAhAFr0LFu/AAAA FQEAAAsAAAAAAAAAAAAAAAAAHwEAAF9yZWxzLy5yZWxzUEsBAi0AFAAGAAgAAAAhAFEa4kPKAAAA 4gAAAA8AAAAAAAAAAAAAAAAABwIAAGRycy9kb3ducmV2LnhtbFBLBQYAAAAAAwADALcAAAD+AgAA AAA= " fillcolor="#4f81bd [3204]" strokecolor="#0a121c [484]" strokeweight="2pt"/>
                <v:oval id="Oval 80" o:spid="_x0000_s1269"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SdqyAAAAOMAAAAPAAAAZHJzL2Rvd25yZXYueG1sRE/NasJA EL4LfYdlCr1I3Y3UqKmraKvgSar10OOQnSah2dmQXWN8+25B6HG+/1mseluLjlpfOdaQjBQI4tyZ igsN58/d8wyED8gGa8ek4UYeVsuHwQIz4658pO4UChFD2GeooQyhyaT0eUkW/cg1xJH7dq3FEM+2 kKbFawy3tRwrlUqLFceGEht6Kyn/OV2shqGajjfdYeKKD9qr7fHr8n6QpPXTY79+BRGoD//iu3tv 4vyX6TxVSZLO4e+nCIBc/gIAAP//AwBQSwECLQAUAAYACAAAACEA2+H2y+4AAACFAQAAEwAAAAAA AAAAAAAAAAAAAAAAW0NvbnRlbnRfVHlwZXNdLnhtbFBLAQItABQABgAIAAAAIQBa9CxbvwAAABUB AAALAAAAAAAAAAAAAAAAAB8BAABfcmVscy8ucmVsc1BLAQItABQABgAIAAAAIQC5/SdqyAAAAOMA AAAPAAAAAAAAAAAAAAAAAAcCAABkcnMvZG93bnJldi54bWxQSwUGAAAAAAMAAwC3AAAA/AIAAAAA " filled="f" strokecolor="#0a121c [484]" strokeweight="2pt"/>
                <v:oval id="Oval 83" o:spid="_x0000_s1270"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5fqszQAAAOMAAAAPAAAAZHJzL2Rvd25yZXYueG1sRI9BT8JA EIXvJvyHzZB4ky1FKKkshJCYeMCDqAduQ3doG7uzpbuW4q93DiYeZ+bNe+9bbQbXqJ66UHs2MJ0k oIgLb2suDXy8Pz8sQYWIbLHxTAZuFGCzHt2tMLf+ym/UH2KpxIRDjgaqGNtc61BU5DBMfEsst7Pv HEYZu1LbDq9i7hqdJslCO6xZEipsaVdR8XX4dgZS+mkeb5/ZufevO97P95fTcbsw5n48bJ9ARRri v/jv+8VK/SybpctsNhcKYZIF6PUvAAAA//8DAFBLAQItABQABgAIAAAAIQDb4fbL7gAAAIUBAAAT AAAAAAAAAAAAAAAAAAAAAABbQ29udGVudF9UeXBlc10ueG1sUEsBAi0AFAAGAAgAAAAhAFr0LFu/ AAAAFQEAAAsAAAAAAAAAAAAAAAAAHwEAAF9yZWxzLy5yZWxzUEsBAi0AFAAGAAgAAAAhAODl+qzN AAAA4wAAAA8AAAAAAAAAAAAAAAAABwIAAGRycy9kb3ducmV2LnhtbFBLBQYAAAAAAwADALcAAAAB AwAAAAA= " fillcolor="#4f81bd [3204]" strokecolor="#0a121c [484]" strokeweight="2pt"/>
                <v:oval id="Oval 84" o:spid="_x0000_s1271"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N1F/yQAAAOMAAAAPAAAAZHJzL2Rvd25yZXYueG1sRE/NasJA EL4LfYdlCr3VjUHTJnUVEQQPeqi2h96m2TEJzc7G7DZGn94VBI/z/c903ptadNS6yrKC0TACQZxb XXGh4Gu/en0H4TyyxtoyKTiTg/nsaTDFTNsTf1K384UIIewyVFB632RSurwkg25oG+LAHWxr0Iez LaRu8RTCTS3jKEqkwYpDQ4kNLUvK/3b/RkFMl3p8/n47dHa75M1kc/z9WSRKvTz3iw8Qnnr/EN/d ax3mj9IkTcdREsPtpwCAnF0BAAD//wMAUEsBAi0AFAAGAAgAAAAhANvh9svuAAAAhQEAABMAAAAA AAAAAAAAAAAAAAAAAFtDb250ZW50X1R5cGVzXS54bWxQSwECLQAUAAYACAAAACEAWvQsW78AAAAV AQAACwAAAAAAAAAAAAAAAAAfAQAAX3JlbHMvLnJlbHNQSwECLQAUAAYACAAAACEAPDdRf8kAAADj AAAADwAAAAAAAAAAAAAAAAAHAgAAZHJzL2Rvd25yZXYueG1sUEsFBgAAAAADAAMAtwAAAP0CAAAA AA== " fillcolor="#4f81bd [3204]" strokecolor="#0a121c [484]" strokeweight="2pt"/>
                <v:oval id="Oval 85" o:spid="_x0000_s1272"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dUuHzAAAAOIAAAAPAAAAZHJzL2Rvd25yZXYueG1sRI/Na8JA FMTvhf4PyxN6qxu/YoiuIoLQgz3Uj4O3Z/aZBLNv0+w2xv713YLgcZiZ3zDzZWcq0VLjSssKBv0I BHFmdcm5gsN+856AcB5ZY2WZFNzJwXLx+jLHVNsbf1G787kIEHYpKii8r1MpXVaQQde3NXHwLrYx 6INscqkbvAW4qeQwimJpsOSwUGBN64Ky6+7HKBjSbzW+H6eX1n6ueTvZfp9Pq1ipt163moHw1Pln +NH+0ApG0/EgSpJJDP+Xwh2Qiz8AAAD//wMAUEsBAi0AFAAGAAgAAAAhANvh9svuAAAAhQEAABMA AAAAAAAAAAAAAAAAAAAAAFtDb250ZW50X1R5cGVzXS54bWxQSwECLQAUAAYACAAAACEAWvQsW78A AAAVAQAACwAAAAAAAAAAAAAAAAAfAQAAX3JlbHMvLnJlbHNQSwECLQAUAAYACAAAACEA7HVLh8wA AADiAAAADwAAAAAAAAAAAAAAAAAHAgAAZHJzL2Rvd25yZXYueG1sUEsFBgAAAAADAAMAtwAAAAAD AAAAAA== " fillcolor="#4f81bd [3204]" strokecolor="#0a121c [484]" strokeweight="2pt"/>
                <v:oval id="Oval 87" o:spid="_x0000_s1273"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H+RjygAAAOMAAAAPAAAAZHJzL2Rvd25yZXYueG1sRE/NTsJA EL6b+A6bMfFmd6EVtbIQQkLCAQ+gHryN3aFt7M7W7lIKT8+SmHic73+m88E2oqfO1441jBIFgrhw puZSw8f76uEZhA/IBhvHpOFEHuaz25sp5sYdeUv9LpQihrDPUUMVQptL6YuKLPrEtcSR27vOYohn V0rT4TGG20aOlZpIizXHhgpbWlZU/OwOVsOYzk12+nza9+5tyZvHze/312Ki9f3dsHgFEWgI/+I/ 99rE+VmaKTVKX1K4/hQBkLMLAAAA//8DAFBLAQItABQABgAIAAAAIQDb4fbL7gAAAIUBAAATAAAA AAAAAAAAAAAAAAAAAABbQ29udGVudF9UeXBlc10ueG1sUEsBAi0AFAAGAAgAAAAhAFr0LFu/AAAA FQEAAAsAAAAAAAAAAAAAAAAAHwEAAF9yZWxzLy5yZWxzUEsBAi0AFAAGAAgAAAAhAN0f5GPKAAAA 4wAAAA8AAAAAAAAAAAAAAAAABwIAAGRycy9kb3ducmV2LnhtbFBLBQYAAAAAAwADALcAAAD+AgAA AAA= " fillcolor="#4f81bd [3204]" strokecolor="#0a121c [484]" strokeweight="2pt"/>
                <v:oval id="Oval 88" o:spid="_x0000_s1274"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zs44yAAAAOIAAAAPAAAAZHJzL2Rvd25yZXYueG1sRE9NT8JA EL2b8B82Q+JNtiBFqCyEkJh4wAMoB25jd2gburO1u5bir3cOJh5f3vdy3btaddSGyrOB8SgBRZx7 W3Fh4OP95WEOKkRki7VnMnCjAOvV4G6JmfVX3lN3iIWSEA4ZGihjbDKtQ16SwzDyDbFwZ986jALb QtsWrxLuaj1Jkpl2WLE0lNjQtqT8cvh2Bib0U09vx6dz59+2vEt3X5+nzcyY+2G/eQYVqY//4j/3 q5X5i/ljmi6mckIuCQa9+gUAAP//AwBQSwECLQAUAAYACAAAACEA2+H2y+4AAACFAQAAEwAAAAAA AAAAAAAAAAAAAAAAW0NvbnRlbnRfVHlwZXNdLnhtbFBLAQItABQABgAIAAAAIQBa9CxbvwAAABUB AAALAAAAAAAAAAAAAAAAAB8BAABfcmVscy8ucmVsc1BLAQItABQABgAIAAAAIQAyzs44yAAAAOIA AAAPAAAAAAAAAAAAAAAAAAcCAABkcnMvZG93bnJldi54bWxQSwUGAAAAAAMAAwC3AAAA/AIAAAAA " fillcolor="#4f81bd [3204]" strokecolor="#0a121c [484]" strokeweight="2pt"/>
                <v:oval id="Oval 89" o:spid="_x0000_s1275"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b0ygAAAOMAAAAPAAAAZHJzL2Rvd25yZXYueG1sRE+9bsIw EN6R+g7WVWIjDoEGSDEIIVXqQAdoGdiu8ZFEjc9pbELg6etKlTre93/LdW9q0VHrKssKxlEMgji3 uuJCwcf7y2gOwnlkjbVlUnAjB+vVw2CJmbZX3lN38IUIIewyVFB632RSurwkgy6yDXHgzrY16MPZ FlK3eA3hppZJHKfSYMWhocSGtiXlX4eLUZDQvZ7ejrNzZ9+2vHvafX+eNqlSw8d+8wzCU+//xX/u Vx3mTxbzdDZOJgv4/SkAIFc/AAAA//8DAFBLAQItABQABgAIAAAAIQDb4fbL7gAAAIUBAAATAAAA AAAAAAAAAAAAAAAAAABbQ29udGVudF9UeXBlc10ueG1sUEsBAi0AFAAGAAgAAAAhAFr0LFu/AAAA FQEAAAsAAAAAAAAAAAAAAAAAHwEAAF9yZWxzLy5yZWxzUEsBAi0AFAAGAAgAAAAhAHz75vTKAAAA 4wAAAA8AAAAAAAAAAAAAAAAABwIAAGRycy9kb3ducmV2LnhtbFBLBQYAAAAAAwADALcAAAD+AgAA AAA= " fillcolor="#4f81bd [3204]" strokecolor="#0a121c [484]" strokeweight="2pt"/>
              </v:group>
            </w:pict>
          </mc:Fallback>
        </mc:AlternateContent>
      </w:r>
    </w:p>
    <w:p w14:paraId="7588855B" w14:textId="0708CF28" w:rsidR="006C1A79" w:rsidRDefault="006C1A79" w:rsidP="004239CE">
      <w:pPr>
        <w:pStyle w:val="BodyText"/>
        <w:spacing w:line="288" w:lineRule="auto"/>
        <w:ind w:left="0"/>
        <w:jc w:val="both"/>
        <w:rPr>
          <w:sz w:val="24"/>
          <w:szCs w:val="24"/>
        </w:rPr>
      </w:pPr>
    </w:p>
    <w:p w14:paraId="34F004BE" w14:textId="09D9255A" w:rsidR="006C1A79" w:rsidRDefault="006C1A79" w:rsidP="004239CE">
      <w:pPr>
        <w:pStyle w:val="BodyText"/>
        <w:spacing w:line="288" w:lineRule="auto"/>
        <w:ind w:left="0"/>
        <w:jc w:val="both"/>
        <w:rPr>
          <w:sz w:val="24"/>
          <w:szCs w:val="24"/>
        </w:rPr>
      </w:pPr>
    </w:p>
    <w:p w14:paraId="5AFA7B80" w14:textId="1AA9E62E" w:rsidR="006C1A79" w:rsidRDefault="00992479" w:rsidP="004239CE">
      <w:pPr>
        <w:pStyle w:val="BodyText"/>
        <w:spacing w:line="288" w:lineRule="auto"/>
        <w:ind w:left="0"/>
        <w:jc w:val="both"/>
        <w:rPr>
          <w:sz w:val="24"/>
          <w:szCs w:val="24"/>
        </w:rPr>
      </w:pPr>
      <w:r w:rsidRPr="00185DA4">
        <w:rPr>
          <w:b/>
          <w:noProof/>
          <w:sz w:val="24"/>
          <w:szCs w:val="24"/>
        </w:rPr>
        <mc:AlternateContent>
          <mc:Choice Requires="wps">
            <w:drawing>
              <wp:anchor distT="0" distB="0" distL="114300" distR="114300" simplePos="0" relativeHeight="251709440" behindDoc="0" locked="0" layoutInCell="1" allowOverlap="1" wp14:anchorId="00EC0733" wp14:editId="1A842382">
                <wp:simplePos x="0" y="0"/>
                <wp:positionH relativeFrom="column">
                  <wp:posOffset>2091690</wp:posOffset>
                </wp:positionH>
                <wp:positionV relativeFrom="paragraph">
                  <wp:posOffset>8255</wp:posOffset>
                </wp:positionV>
                <wp:extent cx="2030095" cy="659765"/>
                <wp:effectExtent l="0" t="0" r="0" b="0"/>
                <wp:wrapNone/>
                <wp:docPr id="1029307129" name="TextBox 64"/>
                <wp:cNvGraphicFramePr/>
                <a:graphic xmlns:a="http://schemas.openxmlformats.org/drawingml/2006/main">
                  <a:graphicData uri="http://schemas.microsoft.com/office/word/2010/wordprocessingShape">
                    <wps:wsp>
                      <wps:cNvSpPr txBox="1"/>
                      <wps:spPr>
                        <a:xfrm>
                          <a:off x="0" y="0"/>
                          <a:ext cx="2030095" cy="659765"/>
                        </a:xfrm>
                        <a:prstGeom prst="rect">
                          <a:avLst/>
                        </a:prstGeom>
                        <a:noFill/>
                      </wps:spPr>
                      <wps:txbx>
                        <w:txbxContent>
                          <w:p w14:paraId="3D5BB647" w14:textId="792F4976" w:rsidR="00992479" w:rsidRPr="00185DA4" w:rsidRDefault="00992479" w:rsidP="00992479">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w:t>
                            </w:r>
                            <w:r>
                              <w:rPr>
                                <w:rFonts w:ascii="Times New Roman" w:hAnsi="Times New Roman" w:cs="Times New Roman"/>
                                <w:b/>
                                <w:bCs/>
                                <w:color w:val="000000" w:themeColor="text1"/>
                                <w:kern w:val="24"/>
                                <w:sz w:val="24"/>
                                <w:szCs w:val="24"/>
                              </w:rPr>
                              <w:t>ận</w:t>
                            </w:r>
                            <w:r w:rsidRPr="00185DA4">
                              <w:rPr>
                                <w:rFonts w:ascii="Times New Roman" w:hAnsi="Times New Roman" w:cs="Times New Roman"/>
                                <w:b/>
                                <w:bCs/>
                                <w:color w:val="000000" w:themeColor="text1"/>
                                <w:kern w:val="24"/>
                                <w:sz w:val="24"/>
                                <w:szCs w:val="24"/>
                              </w:rPr>
                              <w:t xml:space="preserve">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0EC0733" id="_x0000_s1276" type="#_x0000_t202" style="position:absolute;left:0;text-align:left;margin-left:164.7pt;margin-top:.65pt;width:159.85pt;height:51.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IfZIhAEAAPECAAAOAAAAZHJzL2Uyb0RvYy54bWysUk1v2zAMvQ/ofxB0b+ymSLoacYptRXcZ tgHdfoAiS7EAS1RJJXb+/SglTYbtVvRCSfx4fHzU6mHyg9gbJAehlTezWgoTNHQubFv5+9fT9Ucp KKnQqQGCaeXBkHxYX31YjbExc+hh6AwKBgnUjLGVfUqxqSrSvfGKZhBN4KAF9CrxE7dVh2pkdD9U 87peViNgFxG0IWLv4zEo1wXfWqPTD2vJJDG0krmlYrHYTbbVeqWaLarYO32iod7AwisXuOkZ6lEl JXbo/oPyTiMQ2DTT4Cuw1mlTZuBpbup/pnnuVTRlFhaH4lkmej9Y/X3/HH+iSNNnmHiBWZAxUkPs zPNMFn0+mangOEt4OMtmpiQ0O+f1bV3fL6TQHFsu7u+WiwxTXaojUvpqwIt8aSXyWopaav+N0jH1 NSU3C/DkhiH7L1TyLU2bSbiOad698txAd2D6I2+wlfSyU2ikwDR8gbLwI9qnXQLrSqMMc6w5obOu herpD+TF/f0uWZefuv4DAAD//wMAUEsDBBQABgAIAAAAIQBviEjO3QAAAAkBAAAPAAAAZHJzL2Rv d25yZXYueG1sTI/BTsMwEETvSPyDtUjcqN00rUiIU1VFXEG0BYmbG2+TiHgdxW4T/p7lRI+jN5p9 W6wn14kLDqH1pGE+UyCQKm9bqjUc9i8PjyBCNGRN5wk1/GCAdXl7U5jc+pHe8bKLteARCrnR0MTY 51KGqkFnwsz3SMxOfnAmchxqaQcz8rjrZKLUSjrTEl9oTI/bBqvv3dlp+Hg9fX2m6q1+dst+9JOS 5DKp9f3dtHkCEXGK/2X402d1KNnp6M9kg+g0LJIs5SqDBQjmqzSbgzhyVssEZFnI6w/KXwAAAP// AwBQSwECLQAUAAYACAAAACEAtoM4kv4AAADhAQAAEwAAAAAAAAAAAAAAAAAAAAAAW0NvbnRlbnRf VHlwZXNdLnhtbFBLAQItABQABgAIAAAAIQA4/SH/1gAAAJQBAAALAAAAAAAAAAAAAAAAAC8BAABf cmVscy8ucmVsc1BLAQItABQABgAIAAAAIQBOIfZIhAEAAPECAAAOAAAAAAAAAAAAAAAAAC4CAABk cnMvZTJvRG9jLnhtbFBLAQItABQABgAIAAAAIQBviEjO3QAAAAkBAAAPAAAAAAAAAAAAAAAAAN4D AABkcnMvZG93bnJldi54bWxQSwUGAAAAAAQABADzAAAA6AQAAAAA " filled="f" stroked="f">
                <v:textbox>
                  <w:txbxContent>
                    <w:p w14:paraId="3D5BB647" w14:textId="792F4976" w:rsidR="00992479" w:rsidRPr="00185DA4" w:rsidRDefault="00992479" w:rsidP="00992479">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w:t>
                      </w:r>
                      <w:r>
                        <w:rPr>
                          <w:rFonts w:ascii="Times New Roman" w:hAnsi="Times New Roman" w:cs="Times New Roman"/>
                          <w:b/>
                          <w:bCs/>
                          <w:color w:val="000000" w:themeColor="text1"/>
                          <w:kern w:val="24"/>
                          <w:sz w:val="24"/>
                          <w:szCs w:val="24"/>
                        </w:rPr>
                        <w:t>ận</w:t>
                      </w:r>
                      <w:r w:rsidRPr="00185DA4">
                        <w:rPr>
                          <w:rFonts w:ascii="Times New Roman" w:hAnsi="Times New Roman" w:cs="Times New Roman"/>
                          <w:b/>
                          <w:bCs/>
                          <w:color w:val="000000" w:themeColor="text1"/>
                          <w:kern w:val="24"/>
                          <w:sz w:val="24"/>
                          <w:szCs w:val="24"/>
                        </w:rPr>
                        <w:t xml:space="preserve">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v:textbox>
              </v:shape>
            </w:pict>
          </mc:Fallback>
        </mc:AlternateContent>
      </w:r>
    </w:p>
    <w:p w14:paraId="571B99A4" w14:textId="4A2C9266" w:rsidR="006C1A79" w:rsidRDefault="00992479" w:rsidP="004239CE">
      <w:pPr>
        <w:pStyle w:val="BodyText"/>
        <w:spacing w:line="288" w:lineRule="auto"/>
        <w:ind w:left="0"/>
        <w:jc w:val="both"/>
        <w:rPr>
          <w:sz w:val="24"/>
          <w:szCs w:val="24"/>
        </w:rPr>
      </w:pPr>
      <w:r>
        <w:rPr>
          <w:b/>
          <w:noProof/>
          <w:sz w:val="24"/>
          <w:szCs w:val="24"/>
        </w:rPr>
        <mc:AlternateContent>
          <mc:Choice Requires="wps">
            <w:drawing>
              <wp:anchor distT="0" distB="0" distL="114300" distR="114300" simplePos="0" relativeHeight="251710464" behindDoc="0" locked="0" layoutInCell="1" allowOverlap="1" wp14:anchorId="28C13D44" wp14:editId="004525F9">
                <wp:simplePos x="0" y="0"/>
                <wp:positionH relativeFrom="column">
                  <wp:posOffset>2141220</wp:posOffset>
                </wp:positionH>
                <wp:positionV relativeFrom="paragraph">
                  <wp:posOffset>66567</wp:posOffset>
                </wp:positionV>
                <wp:extent cx="1283516" cy="0"/>
                <wp:effectExtent l="0" t="63500" r="0" b="63500"/>
                <wp:wrapNone/>
                <wp:docPr id="1812331043"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3577735" id="Straight Arrow Connector 3" o:spid="_x0000_s1026" type="#_x0000_t32" style="position:absolute;margin-left:168.6pt;margin-top:5.25pt;width:101.05pt;height:0;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Lwd7LNwAAAAJAQAADwAAAGRycy9kb3ducmV2 LnhtbEyPy07DMBBF90j8gzVI7KhDTHmEOFV5SV1Cy4adGw9JRDyObLc1f8+gLmA5c4/unKkX2Y1i jyEOnjRczgoQSK23A3Ua3jcvF7cgYjJkzegJNXxjhEVzelKbyvoDveF+nTrBJRQro6FPaaqkjG2P zsSZn5A4+/TBmcRj6KQN5sDlbpRlUVxLZwbiC72Z8LHH9mu9cxoeXldu+fQRMir1fBXzxpfUrrQ+ P8vLexAJc/qD4Vef1aFhp63fkY1i1KDUTckoB8UcBANzdadAbI8L2dTy/wfNDwAAAP//AwBQSwEC LQAUAAYACAAAACEAtoM4kv4AAADhAQAAEwAAAAAAAAAAAAAAAAAAAAAAW0NvbnRlbnRfVHlwZXNd LnhtbFBLAQItABQABgAIAAAAIQA4/SH/1gAAAJQBAAALAAAAAAAAAAAAAAAAAC8BAABfcmVscy8u cmVsc1BLAQItABQABgAIAAAAIQD5AqzwuAEAAMsDAAAOAAAAAAAAAAAAAAAAAC4CAABkcnMvZTJv RG9jLnhtbFBLAQItABQABgAIAAAAIQAvB3ss3AAAAAkBAAAPAAAAAAAAAAAAAAAAABIEAABkcnMv ZG93bnJldi54bWxQSwUGAAAAAAQABADzAAAAGwUAAAAA " strokecolor="#4579b8 [3044]">
                <v:stroke endarrow="block"/>
              </v:shape>
            </w:pict>
          </mc:Fallback>
        </mc:AlternateContent>
      </w:r>
    </w:p>
    <w:p w14:paraId="1D8CB127" w14:textId="1FF71948" w:rsidR="00992479" w:rsidRDefault="00992479" w:rsidP="00992479">
      <w:pPr>
        <w:pStyle w:val="BodyText"/>
        <w:spacing w:line="288" w:lineRule="auto"/>
        <w:ind w:left="0"/>
        <w:jc w:val="both"/>
        <w:rPr>
          <w:sz w:val="24"/>
          <w:szCs w:val="24"/>
        </w:rPr>
      </w:pPr>
    </w:p>
    <w:p w14:paraId="3974E828" w14:textId="509C229A" w:rsidR="00992479" w:rsidRDefault="00992479" w:rsidP="00992479">
      <w:pPr>
        <w:pStyle w:val="BodyText"/>
        <w:spacing w:line="288" w:lineRule="auto"/>
        <w:ind w:left="0"/>
        <w:jc w:val="both"/>
        <w:rPr>
          <w:b/>
          <w:sz w:val="24"/>
          <w:szCs w:val="24"/>
          <w:u w:val="single"/>
        </w:rPr>
      </w:pPr>
    </w:p>
    <w:p w14:paraId="41018F17" w14:textId="49F8F0EE" w:rsidR="00992479" w:rsidRDefault="00992479" w:rsidP="00992479">
      <w:pPr>
        <w:pStyle w:val="BodyText"/>
        <w:spacing w:line="288" w:lineRule="auto"/>
        <w:ind w:left="0"/>
        <w:jc w:val="both"/>
        <w:rPr>
          <w:b/>
          <w:sz w:val="24"/>
          <w:szCs w:val="24"/>
          <w:u w:val="single"/>
        </w:rPr>
      </w:pPr>
    </w:p>
    <w:p w14:paraId="005A11C1" w14:textId="1C91CA3B" w:rsidR="00992479" w:rsidRPr="00CD0352" w:rsidRDefault="00CD0352" w:rsidP="00992479">
      <w:pPr>
        <w:spacing w:after="0" w:line="240" w:lineRule="auto"/>
        <w:rPr>
          <w:rFonts w:ascii="Times New Roman" w:hAnsi="Times New Roman" w:cs="Times New Roman"/>
          <w:b/>
          <w:sz w:val="24"/>
          <w:szCs w:val="24"/>
          <w:vertAlign w:val="superscript"/>
        </w:rPr>
      </w:pPr>
      <w:r>
        <w:rPr>
          <w:rFonts w:ascii="Times New Roman" w:hAnsi="Times New Roman" w:cs="Times New Roman"/>
          <w:b/>
          <w:sz w:val="24"/>
          <w:szCs w:val="24"/>
        </w:rPr>
        <w:tab/>
      </w:r>
      <w:r>
        <w:rPr>
          <w:rFonts w:ascii="Times New Roman" w:hAnsi="Times New Roman" w:cs="Times New Roman"/>
          <w:b/>
          <w:sz w:val="24"/>
          <w:szCs w:val="24"/>
        </w:rPr>
        <w:tab/>
        <w:t xml:space="preserve">   </w:t>
      </w:r>
      <w:r w:rsidR="00741EF4">
        <w:rPr>
          <w:rFonts w:ascii="Times New Roman" w:hAnsi="Times New Roman" w:cs="Times New Roman"/>
          <w:b/>
          <w:sz w:val="24"/>
          <w:szCs w:val="24"/>
        </w:rPr>
        <w:t xml:space="preserve">   </w:t>
      </w:r>
      <w:r>
        <w:rPr>
          <w:rFonts w:ascii="Times New Roman" w:hAnsi="Times New Roman" w:cs="Times New Roman"/>
          <w:b/>
          <w:sz w:val="24"/>
          <w:szCs w:val="24"/>
        </w:rPr>
        <w:t xml:space="preserve"> 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00741EF4">
        <w:rPr>
          <w:rFonts w:ascii="Times New Roman" w:hAnsi="Times New Roman" w:cs="Times New Roman"/>
          <w:b/>
          <w:sz w:val="24"/>
          <w:szCs w:val="24"/>
        </w:rPr>
        <w:t xml:space="preserve">  </w:t>
      </w:r>
      <w:r>
        <w:rPr>
          <w:rFonts w:ascii="Times New Roman" w:hAnsi="Times New Roman" w:cs="Times New Roman"/>
          <w:b/>
          <w:sz w:val="24"/>
          <w:szCs w:val="24"/>
        </w:rPr>
        <w:t xml:space="preserve"> S</w:t>
      </w:r>
      <w:r>
        <w:rPr>
          <w:rFonts w:ascii="Times New Roman" w:hAnsi="Times New Roman" w:cs="Times New Roman"/>
          <w:b/>
          <w:sz w:val="24"/>
          <w:szCs w:val="24"/>
          <w:vertAlign w:val="superscript"/>
        </w:rPr>
        <w:t>2-</w:t>
      </w:r>
    </w:p>
    <w:p w14:paraId="60AE6D43" w14:textId="761289D6" w:rsidR="00CD0352" w:rsidRPr="00A52039" w:rsidRDefault="00CD0352" w:rsidP="00CD0352">
      <w:pPr>
        <w:pStyle w:val="BodyText"/>
        <w:numPr>
          <w:ilvl w:val="0"/>
          <w:numId w:val="9"/>
        </w:numPr>
        <w:spacing w:line="288" w:lineRule="auto"/>
        <w:jc w:val="both"/>
        <w:rPr>
          <w:bCs/>
          <w:sz w:val="24"/>
          <w:szCs w:val="24"/>
        </w:rPr>
      </w:pPr>
      <w:r w:rsidRPr="00A52039">
        <w:rPr>
          <w:bCs/>
          <w:sz w:val="24"/>
          <w:szCs w:val="24"/>
        </w:rPr>
        <w:t xml:space="preserve">Hai ion trái dấu </w:t>
      </w:r>
      <w:r>
        <w:rPr>
          <w:bCs/>
          <w:sz w:val="24"/>
          <w:szCs w:val="24"/>
        </w:rPr>
        <w:t>Mg</w:t>
      </w:r>
      <w:r w:rsidRPr="00A52039">
        <w:rPr>
          <w:bCs/>
          <w:sz w:val="24"/>
          <w:szCs w:val="24"/>
          <w:vertAlign w:val="superscript"/>
        </w:rPr>
        <w:t xml:space="preserve">2+ </w:t>
      </w:r>
      <w:r w:rsidRPr="00A52039">
        <w:rPr>
          <w:bCs/>
          <w:sz w:val="24"/>
          <w:szCs w:val="24"/>
        </w:rPr>
        <w:t xml:space="preserve">và </w:t>
      </w:r>
      <w:r>
        <w:rPr>
          <w:bCs/>
          <w:sz w:val="24"/>
          <w:szCs w:val="24"/>
        </w:rPr>
        <w:t>S</w:t>
      </w:r>
      <w:r w:rsidRPr="00A52039">
        <w:rPr>
          <w:bCs/>
          <w:sz w:val="24"/>
          <w:szCs w:val="24"/>
          <w:vertAlign w:val="superscript"/>
        </w:rPr>
        <w:t xml:space="preserve">2- </w:t>
      </w:r>
      <w:r w:rsidRPr="00A52039">
        <w:rPr>
          <w:bCs/>
          <w:sz w:val="24"/>
          <w:szCs w:val="24"/>
        </w:rPr>
        <w:t xml:space="preserve">hút nhau tạo thành hợp chất </w:t>
      </w:r>
      <w:r>
        <w:rPr>
          <w:bCs/>
          <w:sz w:val="24"/>
          <w:szCs w:val="24"/>
        </w:rPr>
        <w:t>MgS</w:t>
      </w:r>
    </w:p>
    <w:p w14:paraId="11A28237" w14:textId="77777777" w:rsidR="00A71BB3" w:rsidRPr="004021DB" w:rsidRDefault="00A71BB3" w:rsidP="004239CE">
      <w:pPr>
        <w:pStyle w:val="BodyText"/>
        <w:spacing w:line="288" w:lineRule="auto"/>
        <w:ind w:left="0"/>
        <w:jc w:val="both"/>
        <w:rPr>
          <w:sz w:val="24"/>
          <w:szCs w:val="24"/>
        </w:rPr>
      </w:pPr>
    </w:p>
    <w:p w14:paraId="2DB19E47" w14:textId="1A8CC7A0" w:rsidR="004239CE" w:rsidRDefault="004239CE" w:rsidP="004239CE">
      <w:pPr>
        <w:pStyle w:val="BodyText"/>
        <w:spacing w:line="288" w:lineRule="auto"/>
        <w:ind w:left="0"/>
        <w:jc w:val="both"/>
        <w:rPr>
          <w:sz w:val="24"/>
          <w:szCs w:val="24"/>
        </w:rPr>
      </w:pPr>
      <w:r>
        <w:rPr>
          <w:b/>
          <w:sz w:val="24"/>
          <w:szCs w:val="24"/>
          <w:u w:val="single"/>
        </w:rPr>
        <w:t>Câu</w:t>
      </w:r>
      <w:r>
        <w:rPr>
          <w:b/>
          <w:sz w:val="24"/>
          <w:szCs w:val="24"/>
          <w:u w:val="single"/>
          <w:lang w:val="vi-VN"/>
        </w:rPr>
        <w:t xml:space="preserve"> </w:t>
      </w:r>
      <w:r w:rsidRPr="004021DB">
        <w:rPr>
          <w:b/>
          <w:sz w:val="24"/>
          <w:szCs w:val="24"/>
          <w:u w:val="single"/>
        </w:rPr>
        <w:t>8:</w:t>
      </w:r>
      <w:r w:rsidRPr="004021DB">
        <w:rPr>
          <w:b/>
          <w:spacing w:val="-2"/>
          <w:sz w:val="24"/>
          <w:szCs w:val="24"/>
        </w:rPr>
        <w:t xml:space="preserve"> </w:t>
      </w:r>
      <w:r w:rsidRPr="004021DB">
        <w:rPr>
          <w:sz w:val="24"/>
          <w:szCs w:val="24"/>
        </w:rPr>
        <w:t>Vẽ</w:t>
      </w:r>
      <w:r w:rsidRPr="004021DB">
        <w:rPr>
          <w:spacing w:val="-2"/>
          <w:sz w:val="24"/>
          <w:szCs w:val="24"/>
        </w:rPr>
        <w:t xml:space="preserve"> </w:t>
      </w:r>
      <w:r w:rsidRPr="004021DB">
        <w:rPr>
          <w:sz w:val="24"/>
          <w:szCs w:val="24"/>
        </w:rPr>
        <w:t>sơ</w:t>
      </w:r>
      <w:r w:rsidRPr="004021DB">
        <w:rPr>
          <w:spacing w:val="-4"/>
          <w:sz w:val="24"/>
          <w:szCs w:val="24"/>
        </w:rPr>
        <w:t xml:space="preserve"> </w:t>
      </w:r>
      <w:r w:rsidRPr="004021DB">
        <w:rPr>
          <w:sz w:val="24"/>
          <w:szCs w:val="24"/>
        </w:rPr>
        <w:t>đồ</w:t>
      </w:r>
      <w:r w:rsidRPr="004021DB">
        <w:rPr>
          <w:spacing w:val="-3"/>
          <w:sz w:val="24"/>
          <w:szCs w:val="24"/>
        </w:rPr>
        <w:t xml:space="preserve"> </w:t>
      </w:r>
      <w:r w:rsidRPr="004021DB">
        <w:rPr>
          <w:sz w:val="24"/>
          <w:szCs w:val="24"/>
        </w:rPr>
        <w:t>tạo</w:t>
      </w:r>
      <w:r w:rsidRPr="004021DB">
        <w:rPr>
          <w:spacing w:val="-4"/>
          <w:sz w:val="24"/>
          <w:szCs w:val="24"/>
        </w:rPr>
        <w:t xml:space="preserve"> </w:t>
      </w:r>
      <w:r w:rsidRPr="004021DB">
        <w:rPr>
          <w:sz w:val="24"/>
          <w:szCs w:val="24"/>
        </w:rPr>
        <w:t>thành liên kết giữa</w:t>
      </w:r>
      <w:r w:rsidRPr="004021DB">
        <w:rPr>
          <w:spacing w:val="-1"/>
          <w:sz w:val="24"/>
          <w:szCs w:val="24"/>
        </w:rPr>
        <w:t xml:space="preserve"> </w:t>
      </w:r>
      <w:r w:rsidRPr="004021DB">
        <w:rPr>
          <w:sz w:val="24"/>
          <w:szCs w:val="24"/>
        </w:rPr>
        <w:t>các</w:t>
      </w:r>
      <w:r w:rsidRPr="004021DB">
        <w:rPr>
          <w:spacing w:val="-1"/>
          <w:sz w:val="24"/>
          <w:szCs w:val="24"/>
        </w:rPr>
        <w:t xml:space="preserve"> </w:t>
      </w:r>
      <w:r w:rsidRPr="004021DB">
        <w:rPr>
          <w:sz w:val="24"/>
          <w:szCs w:val="24"/>
        </w:rPr>
        <w:t>nguyên tử</w:t>
      </w:r>
      <w:r w:rsidRPr="004021DB">
        <w:rPr>
          <w:spacing w:val="-3"/>
          <w:sz w:val="24"/>
          <w:szCs w:val="24"/>
        </w:rPr>
        <w:t xml:space="preserve"> </w:t>
      </w:r>
      <w:r w:rsidRPr="004021DB">
        <w:rPr>
          <w:sz w:val="24"/>
          <w:szCs w:val="24"/>
        </w:rPr>
        <w:t>trong</w:t>
      </w:r>
      <w:r w:rsidRPr="004021DB">
        <w:rPr>
          <w:spacing w:val="-4"/>
          <w:sz w:val="24"/>
          <w:szCs w:val="24"/>
        </w:rPr>
        <w:t xml:space="preserve"> </w:t>
      </w:r>
      <w:r w:rsidRPr="004021DB">
        <w:rPr>
          <w:sz w:val="24"/>
          <w:szCs w:val="24"/>
        </w:rPr>
        <w:t>phân tử</w:t>
      </w:r>
      <w:r w:rsidRPr="004021DB">
        <w:rPr>
          <w:spacing w:val="-3"/>
          <w:sz w:val="24"/>
          <w:szCs w:val="24"/>
        </w:rPr>
        <w:t xml:space="preserve"> </w:t>
      </w:r>
      <w:r w:rsidRPr="004021DB">
        <w:rPr>
          <w:sz w:val="24"/>
          <w:szCs w:val="24"/>
        </w:rPr>
        <w:t>K</w:t>
      </w:r>
      <w:r w:rsidRPr="004021DB">
        <w:rPr>
          <w:sz w:val="24"/>
          <w:szCs w:val="24"/>
          <w:vertAlign w:val="subscript"/>
        </w:rPr>
        <w:t>2</w:t>
      </w:r>
      <w:r w:rsidRPr="004021DB">
        <w:rPr>
          <w:sz w:val="24"/>
          <w:szCs w:val="24"/>
        </w:rPr>
        <w:t>S</w:t>
      </w:r>
      <w:r w:rsidRPr="004021DB">
        <w:rPr>
          <w:spacing w:val="-4"/>
          <w:sz w:val="24"/>
          <w:szCs w:val="24"/>
        </w:rPr>
        <w:t xml:space="preserve"> </w:t>
      </w:r>
      <w:r w:rsidRPr="004021DB">
        <w:rPr>
          <w:sz w:val="24"/>
          <w:szCs w:val="24"/>
        </w:rPr>
        <w:t>và</w:t>
      </w:r>
      <w:r w:rsidRPr="004021DB">
        <w:rPr>
          <w:spacing w:val="-1"/>
          <w:sz w:val="24"/>
          <w:szCs w:val="24"/>
        </w:rPr>
        <w:t xml:space="preserve"> </w:t>
      </w:r>
      <w:r w:rsidRPr="004021DB">
        <w:rPr>
          <w:sz w:val="24"/>
          <w:szCs w:val="24"/>
        </w:rPr>
        <w:t>cho</w:t>
      </w:r>
      <w:r w:rsidRPr="004021DB">
        <w:rPr>
          <w:spacing w:val="-4"/>
          <w:sz w:val="24"/>
          <w:szCs w:val="24"/>
        </w:rPr>
        <w:t xml:space="preserve"> </w:t>
      </w:r>
      <w:r w:rsidRPr="004021DB">
        <w:rPr>
          <w:sz w:val="24"/>
          <w:szCs w:val="24"/>
        </w:rPr>
        <w:t>biết hợp chất K</w:t>
      </w:r>
      <w:r w:rsidRPr="004021DB">
        <w:rPr>
          <w:sz w:val="24"/>
          <w:szCs w:val="24"/>
          <w:vertAlign w:val="subscript"/>
        </w:rPr>
        <w:t>2</w:t>
      </w:r>
      <w:r w:rsidRPr="004021DB">
        <w:rPr>
          <w:sz w:val="24"/>
          <w:szCs w:val="24"/>
        </w:rPr>
        <w:t xml:space="preserve">S thuộc </w:t>
      </w:r>
      <w:r w:rsidRPr="004021DB">
        <w:rPr>
          <w:sz w:val="24"/>
          <w:szCs w:val="24"/>
        </w:rPr>
        <w:lastRenderedPageBreak/>
        <w:t>loại hợp chất ion hay hợp chất cộng hóa trị.</w:t>
      </w:r>
    </w:p>
    <w:p w14:paraId="66DD23ED" w14:textId="2057FB79" w:rsidR="00300913" w:rsidRPr="001D163D" w:rsidRDefault="00FB46A4" w:rsidP="00300913">
      <w:pPr>
        <w:pStyle w:val="BodyText"/>
        <w:spacing w:line="288" w:lineRule="auto"/>
        <w:ind w:left="0"/>
        <w:jc w:val="center"/>
        <w:rPr>
          <w:b/>
          <w:bCs/>
          <w:sz w:val="24"/>
          <w:szCs w:val="24"/>
        </w:rPr>
      </w:pPr>
      <w:r w:rsidRPr="00185DA4">
        <w:rPr>
          <w:noProof/>
          <w:sz w:val="24"/>
          <w:szCs w:val="24"/>
        </w:rPr>
        <mc:AlternateContent>
          <mc:Choice Requires="wpg">
            <w:drawing>
              <wp:anchor distT="0" distB="0" distL="114300" distR="114300" simplePos="0" relativeHeight="251715584" behindDoc="0" locked="0" layoutInCell="1" allowOverlap="1" wp14:anchorId="13DEA3A2" wp14:editId="253C79AB">
                <wp:simplePos x="0" y="0"/>
                <wp:positionH relativeFrom="column">
                  <wp:posOffset>221615</wp:posOffset>
                </wp:positionH>
                <wp:positionV relativeFrom="paragraph">
                  <wp:posOffset>141605</wp:posOffset>
                </wp:positionV>
                <wp:extent cx="1727519" cy="1760855"/>
                <wp:effectExtent l="0" t="0" r="25400" b="10795"/>
                <wp:wrapNone/>
                <wp:docPr id="1207828915" name="Group 35"/>
                <wp:cNvGraphicFramePr/>
                <a:graphic xmlns:a="http://schemas.openxmlformats.org/drawingml/2006/main">
                  <a:graphicData uri="http://schemas.microsoft.com/office/word/2010/wordprocessingGroup">
                    <wpg:wgp>
                      <wpg:cNvGrpSpPr/>
                      <wpg:grpSpPr>
                        <a:xfrm>
                          <a:off x="0" y="0"/>
                          <a:ext cx="1727519" cy="1760855"/>
                          <a:chOff x="0" y="0"/>
                          <a:chExt cx="2046515" cy="2100951"/>
                        </a:xfrm>
                      </wpg:grpSpPr>
                      <wps:wsp>
                        <wps:cNvPr id="1212145049" name="Oval 985581221"/>
                        <wps:cNvSpPr/>
                        <wps:spPr>
                          <a:xfrm>
                            <a:off x="755907" y="829621"/>
                            <a:ext cx="654573" cy="549419"/>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B8A0D66" w14:textId="77777777" w:rsidR="00300913" w:rsidRPr="006A0123" w:rsidRDefault="00300913" w:rsidP="006A0123">
                              <w:pPr>
                                <w:rPr>
                                  <w:rFonts w:hAnsi="Calibri"/>
                                  <w:color w:val="000000" w:themeColor="text1"/>
                                  <w:kern w:val="24"/>
                                  <w:sz w:val="18"/>
                                  <w:szCs w:val="18"/>
                                </w:rPr>
                              </w:pPr>
                              <w:r w:rsidRPr="006A0123">
                                <w:rPr>
                                  <w:rFonts w:hAnsi="Calibri"/>
                                  <w:color w:val="000000" w:themeColor="text1"/>
                                  <w:kern w:val="24"/>
                                  <w:sz w:val="18"/>
                                  <w:szCs w:val="18"/>
                                </w:rPr>
                                <w:t>+</w:t>
                              </w:r>
                              <w:r w:rsidRPr="006A0123">
                                <w:rPr>
                                  <w:rFonts w:hAnsi="Calibri"/>
                                  <w:b/>
                                  <w:bCs/>
                                  <w:color w:val="000000" w:themeColor="text1"/>
                                  <w:kern w:val="24"/>
                                  <w:sz w:val="18"/>
                                  <w:szCs w:val="18"/>
                                </w:rPr>
                                <w:t>19</w:t>
                              </w:r>
                            </w:p>
                          </w:txbxContent>
                        </wps:txbx>
                        <wps:bodyPr rtlCol="0" anchor="ctr"/>
                      </wps:wsp>
                      <wps:wsp>
                        <wps:cNvPr id="213476808" name="Oval 874802126"/>
                        <wps:cNvSpPr/>
                        <wps:spPr>
                          <a:xfrm>
                            <a:off x="587830" y="696694"/>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66261594" name="Oval 854280526"/>
                        <wps:cNvSpPr/>
                        <wps:spPr>
                          <a:xfrm>
                            <a:off x="408214" y="446322"/>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04280778" name="Oval 888256841"/>
                        <wps:cNvSpPr/>
                        <wps:spPr>
                          <a:xfrm>
                            <a:off x="1045030" y="65201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15126567" name="Oval 2146406109"/>
                        <wps:cNvSpPr/>
                        <wps:spPr>
                          <a:xfrm>
                            <a:off x="1045030" y="143148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40516379" name="Oval 1615968737"/>
                        <wps:cNvSpPr/>
                        <wps:spPr>
                          <a:xfrm>
                            <a:off x="375553" y="102598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91717934" name="Oval 1336389674"/>
                        <wps:cNvSpPr/>
                        <wps:spPr>
                          <a:xfrm>
                            <a:off x="1643752" y="10003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5383694" name="Oval 1432876415"/>
                        <wps:cNvSpPr/>
                        <wps:spPr>
                          <a:xfrm>
                            <a:off x="1643748" y="113098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3868437" name="Oval 1023906791"/>
                        <wps:cNvSpPr/>
                        <wps:spPr>
                          <a:xfrm>
                            <a:off x="990601" y="40164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2612022" name="Oval 201605299"/>
                        <wps:cNvSpPr/>
                        <wps:spPr>
                          <a:xfrm>
                            <a:off x="1104900" y="4027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58145129" name="Oval 1413444665"/>
                        <wps:cNvSpPr/>
                        <wps:spPr>
                          <a:xfrm>
                            <a:off x="381000" y="90238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35088570" name="Oval 943351864"/>
                        <wps:cNvSpPr/>
                        <wps:spPr>
                          <a:xfrm>
                            <a:off x="1001486" y="163173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85363237" name="Oval 1026275082"/>
                        <wps:cNvSpPr/>
                        <wps:spPr>
                          <a:xfrm>
                            <a:off x="1099456" y="163173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92696491" name="Oval 1123630900"/>
                        <wps:cNvSpPr/>
                        <wps:spPr>
                          <a:xfrm>
                            <a:off x="228600" y="250380"/>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29083997" name="Oval 65727428"/>
                        <wps:cNvSpPr/>
                        <wps:spPr>
                          <a:xfrm>
                            <a:off x="0" y="43551"/>
                            <a:ext cx="2046515" cy="20574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19248142" name="Oval 939437124"/>
                        <wps:cNvSpPr/>
                        <wps:spPr>
                          <a:xfrm>
                            <a:off x="1094011" y="217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8220175" name="Oval 218597193"/>
                        <wps:cNvSpPr/>
                        <wps:spPr>
                          <a:xfrm>
                            <a:off x="996044" y="20683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1251947" name="Oval 1690981095"/>
                        <wps:cNvSpPr/>
                        <wps:spPr>
                          <a:xfrm>
                            <a:off x="1817924" y="11527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8282488" name="Oval 1126285614"/>
                        <wps:cNvSpPr/>
                        <wps:spPr>
                          <a:xfrm>
                            <a:off x="1828806" y="103301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26835503" name="Oval 1086174561"/>
                        <wps:cNvSpPr/>
                        <wps:spPr>
                          <a:xfrm>
                            <a:off x="1099456"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74541903" name="Oval 744153007"/>
                        <wps:cNvSpPr/>
                        <wps:spPr>
                          <a:xfrm>
                            <a:off x="990599"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45507251" name="Oval 1340032010"/>
                        <wps:cNvSpPr/>
                        <wps:spPr>
                          <a:xfrm>
                            <a:off x="201381" y="101509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85261788" name="Oval 2051438340"/>
                        <wps:cNvSpPr/>
                        <wps:spPr>
                          <a:xfrm>
                            <a:off x="212266" y="89535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52501440" name="Oval 1428148793"/>
                        <wps:cNvSpPr/>
                        <wps:spPr>
                          <a:xfrm>
                            <a:off x="1017806"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13DEA3A2" id="_x0000_s1277" style="position:absolute;left:0;text-align:left;margin-left:17.45pt;margin-top:11.15pt;width:136.05pt;height:138.65pt;z-index:251715584;mso-width-relative:margin;mso-height-relative:margin" coordsize="20465,210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UEN0UAYAADg/AAAOAAAAZHJzL2Uyb0RvYy54bWzsW9lu20YUfS/QfyD03mj2RYich6TOS9EE TfsBNEUtAEUSJGPZf98zM9RC2YnFBEYFdGBAlqiZ4czV4b333OXtu4dtkdznTbupyvmEviGTJC+z arEpV/PJP3/f/mYmSdul5SItqjKfTx7zdvLu5tdf3u7qWc6qdVUs8ibBImU729Xzybrr6tl02mbr fJu2b6o6L/Hlsmq2aYePzWq6aNIdVt8WU0aImu6qZlE3VZa3La5+CF9Obvz6y2WedZ+WyzbvkmI+ wd46/9r41zv3Or15m85WTVqvN1m/jfQHdrFNNyVueljqQ9qlyddm82Sp7SZrqrZadm+yajutlstN lvsz4DSUnJ3mY1N9rf1ZVrPdqj6ICaI9k9MPL5v9ef+xqb/UnxtIYlevIAv/yZ3lYdls3X/sMnnw Ins8iCx/6JIMF6lmWlI7STJ8R7UiRsog1GwNyT+Zl61/72cyIpSkMsxklBArqZs53d94OtjOrgZA 2qMM2p+TwZd1WudetO0MMvjcJJsFDsDwJyQROFCZboHXT/dpkVgcylDG/P7cRjDjILJ21kJ6z8hL S2mJniQQjGFWhdnpbC85JYXUPBxfCisgxNPTp7O6abuPebVN3Jv5JC+KTd26Paez9P6Ptguj96Pc 5bK63RSFu+42Gbbl33WPRe4GFOVf+RInxQ/H/EL+OcvfF02Cc84naZblZUfDV+t0kYfLVBLiHxX8 NocZ/pfyC7qVl7jxYe1+AfcMP107bLsf76bm/jE9TCbf21iYfJjh71yV3WHydlNWzXMLFDhVf+cw fi+kIBonpe7h7iGgwLih7tJdtXgENJqueF8FBZKW2bqC/si6xq/nRgGWYfir45NRLrQyBEr1BJ5G C0OAXLXf9kXwlEYbDpUIeCqrlBVu9hGelklmVICntnhUtT/v/uGM8Pw2tl8HnteGRaUUU1QCNwMs SsEMkSOxKIiB3vVYFEJxxoZYpExz5bDqjQyT1EQ0Bi3+nynLa0MjfEEHPK3PVKMxTCojxlluSuAD 7HWjhGPmpx91oxSC9S6PU5M/a7ijtT56FcHhuMBaXxsAqaYSJlgqeHwnthlqTQmiKPEgcd7CRcb5 FIFUcAoDP1SJEYIHny/qwJ69WEEkVVwPyQt1RloZzb0DdzECOeiLBD1xtI4wCQoUAegYzjUxlmvT gdJCC2rLhy4h5XDejFXaM4yLAUiVAAZZj0BCePD5ohWOCHSRvucDOIxSyQ13bPbUCsOEMqOVQLip Z/aXWWEHQQGP0ilByok1PCrBqAT3webnIQhdB8IBazsAIGHcEqXtOCJiMYfQwIsJFGLkIT7KGDXg dzQgR1SGEYRQTvEHDqsQlbEjWQhoiEXk1+k/QZiGZzmIEUYSEklIiHzDnPYkhCFTIsCEz0iIQOQa oT01zgBzg7xQwJ+FBjURf1H/HXK9z5tfwyUxiA8DNSdhGCs4R9hYjaQghCDygiSI8/8Up5pHEhwB +AIAKdAHwsueeoAKqXIkOsZREGKtkKcQ9Fm+yIKjD/htHxDRZoacrgDbOFWClDKXRnMe3RgWzJAH 7o0wQ1rkPBINxciMBEn2yTklpVYe4oc6jpgq/r+niinSZcRwa4ekGDUFTCNrNwqNPRvhMlQLHRXh sJ6ISC0CziMOY4LkWN5lmQA/GZJjy+EeasrGOofItyAz7JxDRrWm0TBH3/Al3xDmkyEWo1H2eMJO GAparKbWR5cvTpBYq4gIRTOMKIOsSwzOxARdXwj9PDmGR4jqKSuGdpgqi9QGnMZxwRlqkOuD0gzZ EQly4zPMR4scw4MxPHgeHqTUMAMbPCzTAjNRIBEKNYBjmIlby5CeHBPOCY35uWiDX7LBwBqChGCy AxtMiVFUI9QyLkMHrXmMzxgODEc3MELwJQgSAA0NH2cQ1AIFCpygZ2SMEkSOWCKv561wBCDY/hW2 llxboRZUliQaruBQBXKETLjrQxsFQExAni4AkKBVCFGeSEQiEfk+ETFoEaH6zA1kqF8VKN8SIwGI 1jyYXacBjZVcRiIcLfBLFlhK5DKoANJOAzGIDCI6aFDCOkoDUkR09jzkdev00X9ZFZuFa/N0CbC2 Wd0dmjdvb1Er4W/v2jSPw2J7yeu2l/g+ZbRn+4bYvpXc9X+ffvbdpseG95t/AQAA//8DAFBLAwQU AAYACAAAACEA+1C7reAAAAAJAQAADwAAAGRycy9kb3ducmV2LnhtbEyPzU7DMBCE70i8g7VI3Kjz A4WEOFVVAacKiRYJcdvG2yRqbEexm6Rvz3KC486MZr8pVrPpxEiDb51VEC8iEGQrp1tbK/jcv949 gfABrcbOWVJwIQ+r8vqqwFy7yX7QuAu14BLrc1TQhNDnUvqqIYN+4Xqy7B3dYDDwOdRSDzhxuelk EkVLabC1/KHBnjYNVafd2Sh4m3Bap/HLuD0dN5fv/cP71zYmpW5v5vUziEBz+AvDLz6jQ8lMB3e2 2otOQXqfcVJBkqQg2E+jR952YCHLliDLQv5fUP4AAAD//wMAUEsBAi0AFAAGAAgAAAAhALaDOJL+ AAAA4QEAABMAAAAAAAAAAAAAAAAAAAAAAFtDb250ZW50X1R5cGVzXS54bWxQSwECLQAUAAYACAAA ACEAOP0h/9YAAACUAQAACwAAAAAAAAAAAAAAAAAvAQAAX3JlbHMvLnJlbHNQSwECLQAUAAYACAAA ACEAz1BDdFAGAAA4PwAADgAAAAAAAAAAAAAAAAAuAgAAZHJzL2Uyb0RvYy54bWxQSwECLQAUAAYA CAAAACEA+1C7reAAAAAJAQAADwAAAAAAAAAAAAAAAACqCAAAZHJzL2Rvd25yZXYueG1sUEsFBgAA AAAEAAQA8wAAALcJAAAAAA== ">
                <v:oval id="Oval 985581221" o:spid="_x0000_s1278" style="position:absolute;left:7559;top:8296;width:6545;height:549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GYMNygAAAOMAAAAPAAAAZHJzL2Rvd25yZXYueG1sRE/BasJA EL0L/YdlCl5EdxvUttFV1FbwJFV76HHIjklodjZk15j+vVsQ5J1m3rz35s2Xna1ES40vHWt4GSkQ xJkzJecavk/b4RsIH5ANVo5Jwx95WC6eenNMjbvygdpjyEU0YZ+ihiKEOpXSZwVZ9CNXE0fu7BqL IY5NLk2D12huK5koNZUWS44JBda0KSj7PV6shoF6TdbtfuLyL9qpz8PP5WMvSev+c7eagQjUhcfx Xb0z8f0kYjxR43f47xQXIBc3AAAA//8DAFBLAQItABQABgAIAAAAIQDb4fbL7gAAAIUBAAATAAAA AAAAAAAAAAAAAAAAAABbQ29udGVudF9UeXBlc10ueG1sUEsBAi0AFAAGAAgAAAAhAFr0LFu/AAAA FQEAAAsAAAAAAAAAAAAAAAAAHwEAAF9yZWxzLy5yZWxzUEsBAi0AFAAGAAgAAAAhAIMZgw3KAAAA 4wAAAA8AAAAAAAAAAAAAAAAABwIAAGRycy9kb3ducmV2LnhtbFBLBQYAAAAAAwADALcAAAD+AgAA AAA= " filled="f" strokecolor="#0a121c [484]" strokeweight="2pt">
                  <v:textbox>
                    <w:txbxContent>
                      <w:p w14:paraId="7B8A0D66" w14:textId="77777777" w:rsidR="00300913" w:rsidRPr="006A0123" w:rsidRDefault="00300913" w:rsidP="006A0123">
                        <w:pPr>
                          <w:rPr>
                            <w:rFonts w:hAnsi="Calibri"/>
                            <w:color w:val="000000" w:themeColor="text1"/>
                            <w:kern w:val="24"/>
                            <w:sz w:val="18"/>
                            <w:szCs w:val="18"/>
                          </w:rPr>
                        </w:pPr>
                        <w:r w:rsidRPr="006A0123">
                          <w:rPr>
                            <w:rFonts w:hAnsi="Calibri"/>
                            <w:color w:val="000000" w:themeColor="text1"/>
                            <w:kern w:val="24"/>
                            <w:sz w:val="18"/>
                            <w:szCs w:val="18"/>
                          </w:rPr>
                          <w:t>+</w:t>
                        </w:r>
                        <w:r w:rsidRPr="006A0123">
                          <w:rPr>
                            <w:rFonts w:hAnsi="Calibri"/>
                            <w:b/>
                            <w:bCs/>
                            <w:color w:val="000000" w:themeColor="text1"/>
                            <w:kern w:val="24"/>
                            <w:sz w:val="18"/>
                            <w:szCs w:val="18"/>
                          </w:rPr>
                          <w:t>19</w:t>
                        </w:r>
                      </w:p>
                    </w:txbxContent>
                  </v:textbox>
                </v:oval>
                <v:oval id="Oval 874802126" o:spid="_x0000_s1279" style="position:absolute;left:5878;top:6966;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A6pBxwAAAOIAAAAPAAAAZHJzL2Rvd25yZXYueG1sRE/JbsIw EL0j9R+sqcQFFZtAAaUYxFIkTqgshx5H8TSJGo+j2IT07/EBqcenty9Wna1ES40vHWsYDRUI4syZ knMN18v+bQ7CB2SDlWPS8EceVsuX3gJT4+58ovYcchFD2KeooQihTqX0WUEW/dDVxJH7cY3FEGGT S9PgPYbbSiZKTaXFkmNDgTVtC8p+zzerYaBmyaY9vrv8iw7q8/R92x0lad1/7dYfIAJ14V/8dB+M hmQ0nsymcxU3x0vxDsjlAwAA//8DAFBLAQItABQABgAIAAAAIQDb4fbL7gAAAIUBAAATAAAAAAAA AAAAAAAAAAAAAABbQ29udGVudF9UeXBlc10ueG1sUEsBAi0AFAAGAAgAAAAhAFr0LFu/AAAAFQEA AAsAAAAAAAAAAAAAAAAAHwEAAF9yZWxzLy5yZWxzUEsBAi0AFAAGAAgAAAAhAB4DqkHHAAAA4gAA AA8AAAAAAAAAAAAAAAAABwIAAGRycy9kb3ducmV2LnhtbFBLBQYAAAAAAwADALcAAAD7AgAAAAA= " filled="f" strokecolor="#0a121c [484]" strokeweight="2pt"/>
                <v:oval id="Oval 854280526" o:spid="_x0000_s1280" style="position:absolute;left:4082;top:4463;width:12736;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HLsGywAAAOIAAAAPAAAAZHJzL2Rvd25yZXYueG1sRI9PSwMx FMTvQr9DeIVexCZdbNS1aekfhZ6KrR48PjbP3aWbl2WTbtdvbwTB4zAzv2EWq8E1oqcu1J4NzKYK BHHhbc2lgY/317tHECEiW2w8k4FvCrBajm4WmFt/5SP1p1iKBOGQo4EqxjaXMhQVOQxT3xIn78t3 DmOSXSlth9cEd43MlNLSYc1pocKWthUV59PFGbhVD9mmP8x9+UZ79XL8vOwOkoyZjIf1M4hIQ/wP /7X31oDWOtOz+dM9/F5Kd0AufwAAAP//AwBQSwECLQAUAAYACAAAACEA2+H2y+4AAACFAQAAEwAA AAAAAAAAAAAAAAAAAAAAW0NvbnRlbnRfVHlwZXNdLnhtbFBLAQItABQABgAIAAAAIQBa9CxbvwAA ABUBAAALAAAAAAAAAAAAAAAAAB8BAABfcmVscy8ucmVsc1BLAQItABQABgAIAAAAIQBaHLsGywAA AOIAAAAPAAAAAAAAAAAAAAAAAAcCAABkcnMvZG93bnJldi54bWxQSwUGAAAAAAMAAwC3AAAA/wIA AAAA " filled="f" strokecolor="#0a121c [484]" strokeweight="2pt"/>
                <v:oval id="Oval 888256841" o:spid="_x0000_s1281" style="position:absolute;left:10450;top:652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A015yQAAAOMAAAAPAAAAZHJzL2Rvd25yZXYueG1sRE9NT8JA EL2b8B82Q+JNdm2QkspCCAmJBzyIevA2doe2sTtbumsp/nrnYOLx5X2vNqNv1UB9bAJbuJ8ZUMRl cA1XFt5e93dLUDEhO2wDk4UrRdisJzcrLFy48AsNx1QpCeFYoIU6pa7QOpY1eYyz0BELdwq9xySw r7Tr8SLhvtWZMQvtsWFpqLGjXU3l1/HbW8jop51f3/PTEJ53fHg4nD8/tgtrb6fj9hFUojH9i//c T058xsyzpclzGS2f5A/o9S8AAAD//wMAUEsBAi0AFAAGAAgAAAAhANvh9svuAAAAhQEAABMAAAAA AAAAAAAAAAAAAAAAAFtDb250ZW50X1R5cGVzXS54bWxQSwECLQAUAAYACAAAACEAWvQsW78AAAAV AQAACwAAAAAAAAAAAAAAAAAfAQAAX3JlbHMvLnJlbHNQSwECLQAUAAYACAAAACEACwNNeckAAADj AAAADwAAAAAAAAAAAAAAAAAHAgAAZHJzL2Rvd25yZXYueG1sUEsFBgAAAAADAAMAtwAAAP0CAAAA AA== " fillcolor="#4f81bd [3204]" strokecolor="#0a121c [484]" strokeweight="2pt"/>
                <v:oval id="Oval 2146406109" o:spid="_x0000_s1282" style="position:absolute;left:10450;top:14314;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phgQyQAAAOMAAAAPAAAAZHJzL2Rvd25yZXYueG1sRE/NasJA EL4X+g7LFHqrm4QmkdRVRBB6sAe1PXibZsckNDubZtcYfXpXKPQ43//MFqNpxUC9aywriCcRCOLS 6oYrBZ/79csUhPPIGlvLpOBCDhbzx4cZFtqeeUvDzlcihLArUEHtfVdI6cqaDLqJ7YgDd7S9QR/O vpK6x3MIN61MoiiTBhsODTV2tKqp/NmdjIKEru3r5Ss/DvZjxZt08/t9WGZKPT+NyzcQnkb/L/5z v+swP4/TOMnSLIf7TwEAOb8BAAD//wMAUEsBAi0AFAAGAAgAAAAhANvh9svuAAAAhQEAABMAAAAA AAAAAAAAAAAAAAAAAFtDb250ZW50X1R5cGVzXS54bWxQSwECLQAUAAYACAAAACEAWvQsW78AAAAV AQAACwAAAAAAAAAAAAAAAAAfAQAAX3JlbHMvLnJlbHNQSwECLQAUAAYACAAAACEAwaYYEMkAAADj AAAADwAAAAAAAAAAAAAAAAAHAgAAZHJzL2Rvd25yZXYueG1sUEsFBgAAAAADAAMAtwAAAP0CAAAA AA== " fillcolor="#4f81bd [3204]" strokecolor="#0a121c [484]" strokeweight="2pt"/>
                <v:oval id="Oval 1615968737" o:spid="_x0000_s1283" style="position:absolute;left:3755;top:10259;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O0MVywAAAOIAAAAPAAAAZHJzL2Rvd25yZXYueG1sRI9Ba8JA FITvgv9heYI33Wg11tRVRBA86EHbHnp7zT6T0OzbNLvG6K93hUKPw8x8wyxWrSlFQ7UrLCsYDSMQ xKnVBWcKPt63g1cQziNrLC2Tghs5WC27nQUm2l75SM3JZyJA2CWoIPe+SqR0aU4G3dBWxME729qg D7LOpK7xGuCmlOMoiqXBgsNCjhVtckp/ThejYEz3cnL7nJ0be9jwfrr//f5ax0r1e+36DYSn1v+H /9o7rWA+iaaj+GU2h+elcAfk8gEAAP//AwBQSwECLQAUAAYACAAAACEA2+H2y+4AAACFAQAAEwAA AAAAAAAAAAAAAAAAAAAAW0NvbnRlbnRfVHlwZXNdLnhtbFBLAQItABQABgAIAAAAIQBa9CxbvwAA ABUBAAALAAAAAAAAAAAAAAAAAB8BAABfcmVscy8ucmVsc1BLAQItABQABgAIAAAAIQCBO0MVywAA AOIAAAAPAAAAAAAAAAAAAAAAAAcCAABkcnMvZG93bnJldi54bWxQSwUGAAAAAAMAAwC3AAAA/wIA AAAA " fillcolor="#4f81bd [3204]" strokecolor="#0a121c [484]" strokeweight="2pt"/>
                <v:oval id="Oval 1336389674" o:spid="_x0000_s1284" style="position:absolute;left:16437;top:1000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2ur/zAAAAOIAAAAPAAAAZHJzL2Rvd25yZXYueG1sRI9Ba8JA FITvQv/D8gq9mU2sGk1dRYRCD3rQ1oO3Z/aZhGbfptltjP31bqHQ4zAz3zCLVW9q0VHrKssKkigG QZxbXXGh4OP9dTgD4TyyxtoyKbiRg9XyYbDATNsr76k7+EIECLsMFZTeN5mULi/JoItsQxy8i20N +iDbQuoWrwFuajmK46k0WHFYKLGhTUn55+HbKBjRTz2+HdNLZ3cb3k62X+fTeqrU02O/fgHhqff/ 4b/2m1YwmSdpks6fx/B7KdwBubwDAAD//wMAUEsBAi0AFAAGAAgAAAAhANvh9svuAAAAhQEAABMA AAAAAAAAAAAAAAAAAAAAAFtDb250ZW50X1R5cGVzXS54bWxQSwECLQAUAAYACAAAACEAWvQsW78A AAAVAQAACwAAAAAAAAAAAAAAAAAfAQAAX3JlbHMvLnJlbHNQSwECLQAUAAYACAAAACEAeNrq/8wA AADiAAAADwAAAAAAAAAAAAAAAAAHAgAAZHJzL2Rvd25yZXYueG1sUEsFBgAAAAADAAMAtwAAAAAD AAAAAA== " fillcolor="#4f81bd [3204]" strokecolor="#0a121c [484]" strokeweight="2pt"/>
                <v:oval id="Oval 1432876415" o:spid="_x0000_s1285" style="position:absolute;left:16437;top:11309;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D6LQzQAAAOMAAAAPAAAAZHJzL2Rvd25yZXYueG1sRI9La8Mw EITvgf4HsYHeYtl5OKkbJYRAoYf0kNeht621sU2slWupjtNfXxUKPQ4z3wyzXPemFh21rrKsIIli EMS51RUXCk7Hl9EChPPIGmvLpOBODtarh8ESM21vvKfu4AsRSthlqKD0vsmkdHlJBl1kG+LgXWxr 0AfZFlK3eAvlppbjOE6lwYrDQokNbUvKr4cvo2BM3/X0fp5fOvu25d1s9/nxvkmVehz2m2cQnnr/ H/6jX3XgkmQ2WUzSpyn8fgp/QK5+AAAA//8DAFBLAQItABQABgAIAAAAIQDb4fbL7gAAAIUBAAAT AAAAAAAAAAAAAAAAAAAAAABbQ29udGVudF9UeXBlc10ueG1sUEsBAi0AFAAGAAgAAAAhAFr0LFu/ AAAAFQEAAAsAAAAAAAAAAAAAAAAAHwEAAF9yZWxzLy5yZWxzUEsBAi0AFAAGAAgAAAAhAIkPotDN AAAA4wAAAA8AAAAAAAAAAAAAAAAABwIAAGRycy9kb3ducmV2LnhtbFBLBQYAAAAAAwADALcAAAAB AwAAAAA= " fillcolor="#4f81bd [3204]" strokecolor="#0a121c [484]" strokeweight="2pt"/>
                <v:oval id="Oval 1023906791" o:spid="_x0000_s1286" style="position:absolute;left:9906;top:401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MEIrygAAAOEAAAAPAAAAZHJzL2Rvd25yZXYueG1sRI9Pa8JA FMTvBb/D8gRvdeO/GFJXEUHoQQ9qe+jtNftMQrNvY3Ybo5++WxA8DjPzG2ax6kwlWmpcaVnBaBiB IM6sLjlX8HHaviYgnEfWWFkmBTdysFr2XhaYanvlA7VHn4sAYZeigsL7OpXSZQUZdENbEwfvbBuD Psgml7rBa4CbSo6jKJYGSw4LBda0KSj7Of4aBWO6V9Pb5/zc2v2Gd7Pd5ftrHSs16HfrNxCeOv8M P9rvWkE8SeJkOpnD/6PwBuTyDwAA//8DAFBLAQItABQABgAIAAAAIQDb4fbL7gAAAIUBAAATAAAA AAAAAAAAAAAAAAAAAABbQ29udGVudF9UeXBlc10ueG1sUEsBAi0AFAAGAAgAAAAhAFr0LFu/AAAA FQEAAAsAAAAAAAAAAAAAAAAAHwEAAF9yZWxzLy5yZWxzUEsBAi0AFAAGAAgAAAAhAIowQivKAAAA 4QAAAA8AAAAAAAAAAAAAAAAABwIAAGRycy9kb3ducmV2LnhtbFBLBQYAAAAAAwADALcAAAD+AgAA AAA= " fillcolor="#4f81bd [3204]" strokecolor="#0a121c [484]" strokeweight="2pt"/>
                <v:oval id="Oval 201605299" o:spid="_x0000_s1287" style="position:absolute;left:11049;top:402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OGhywAAAOIAAAAPAAAAZHJzL2Rvd25yZXYueG1sRI9Ba8JA FITvBf/D8oTe6sZtGyV1FREKPdhDbT14e80+k2D2bcxuY+yvdwXB4zDzzTCzRW9r0VHrK8caxqME BHHuTMWFhp/v96cpCB+QDdaOScOZPCzmg4cZZsad+Iu6TShELGGfoYYyhCaT0uclWfQj1xBHb+9a iyHKtpCmxVMst7VUSZJKixXHhRIbWpWUHzZ/VoOi//rlvJ3sO/e54vXr+vi7W6ZaPw775RuIQH24 h2/0h4ncs0rHKlEKrpfiHZDzCwAAAP//AwBQSwECLQAUAAYACAAAACEA2+H2y+4AAACFAQAAEwAA AAAAAAAAAAAAAAAAAAAAW0NvbnRlbnRfVHlwZXNdLnhtbFBLAQItABQABgAIAAAAIQBa9CxbvwAA ABUBAAALAAAAAAAAAAAAAAAAAB8BAABfcmVscy8ucmVsc1BLAQItABQABgAIAAAAIQAQTOGhywAA AOIAAAAPAAAAAAAAAAAAAAAAAAcCAABkcnMvZG93bnJldi54bWxQSwUGAAAAAAMAAwC3AAAA/wIA AAAA " fillcolor="#4f81bd [3204]" strokecolor="#0a121c [484]" strokeweight="2pt"/>
                <v:oval id="Oval 1413444665" o:spid="_x0000_s1288" style="position:absolute;left:3810;top:9023;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ae8DywAAAOIAAAAPAAAAZHJzL2Rvd25yZXYueG1sRI9Ba8JA FITvhf6H5RW8mU2CsZq6ighCD/agbQ/eXrPPJDT7Ns1uY+yvdwWhx2Hmm2EWq8E0oqfO1ZYVJFEM griwuuZSwcf7djwD4TyyxsYyKbiQg9Xy8WGBubZn3lN/8KUIJexyVFB53+ZSuqIigy6yLXHwTrYz 6IPsSqk7PIdy08g0jqfSYM1hocKWNhUV34dfoyClv2Zy+Xw+9fZtw7ts9/N1XE+VGj0N6xcQngb/ H77Trzpw2SyZZEk6h9ulcAfk8goAAP//AwBQSwECLQAUAAYACAAAACEA2+H2y+4AAACFAQAAEwAA AAAAAAAAAAAAAAAAAAAAW0NvbnRlbnRfVHlwZXNdLnhtbFBLAQItABQABgAIAAAAIQBa9CxbvwAA ABUBAAALAAAAAAAAAAAAAAAAAB8BAABfcmVscy8ucmVsc1BLAQItABQABgAIAAAAIQCzae8DywAA AOIAAAAPAAAAAAAAAAAAAAAAAAcCAABkcnMvZG93bnJldi54bWxQSwUGAAAAAAMAAwC3AAAA/wIA AAAA " fillcolor="#4f81bd [3204]" strokecolor="#0a121c [484]" strokeweight="2pt"/>
                <v:oval id="Oval 943351864" o:spid="_x0000_s1289" style="position:absolute;left:10014;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YS1/ygAAAOIAAAAPAAAAZHJzL2Rvd25yZXYueG1sRI+7bsIw FIb3SryDdZC6FQfaQBQwCCEhdaADt4HtEB+SiPg4xG4Iffp6QGL89d/0zRadqURLjSstKxgOIhDE mdUl5woO+/VHAsJ5ZI2VZVLwIAeLee9thqm2d95Su/O5CCPsUlRQeF+nUrqsIINuYGvi4F1sY9AH 2eRSN3gP46aSoygaS4Mlh4cCa1oVlF13v0bBiP6qr8dxcmntz4o38eZ2Pi3HSr33u+UUhKfOv8LP 9rdWkHzGUZLEkwARkAIOyPk/AAAA//8DAFBLAQItABQABgAIAAAAIQDb4fbL7gAAAIUBAAATAAAA AAAAAAAAAAAAAAAAAABbQ29udGVudF9UeXBlc10ueG1sUEsBAi0AFAAGAAgAAAAhAFr0LFu/AAAA FQEAAAsAAAAAAAAAAAAAAAAAHwEAAF9yZWxzLy5yZWxzUEsBAi0AFAAGAAgAAAAhAGthLX/KAAAA 4gAAAA8AAAAAAAAAAAAAAAAABwIAAGRycy9kb3ducmV2LnhtbFBLBQYAAAAAAwADALcAAAD+AgAA AAA= " fillcolor="#4f81bd [3204]" strokecolor="#0a121c [484]" strokeweight="2pt"/>
                <v:oval id="Oval 1026275082" o:spid="_x0000_s1290" style="position:absolute;left:10994;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MKz5yQAAAOMAAAAPAAAAZHJzL2Rvd25yZXYueG1sRE/NasJA EL4X+g7LFLzVTRONIXUVEYQe7EHbHryN2TEJzc6m2W2MPr1bEHqc73/my8E0oqfO1ZYVvIwjEMSF 1TWXCj4/Ns8ZCOeRNTaWScGFHCwXjw9zzLU98476vS9FCGGXo4LK+zaX0hUVGXRj2xIH7mQ7gz6c XSl1h+cQbhoZR1EqDdYcGipsaV1R8b3/NQpiujaTy9fs1Nv3NW+n25/jYZUqNXoaVq8gPA3+X3x3 v+kwP8umSZrEyQz+fgoAyMUNAAD//wMAUEsBAi0AFAAGAAgAAAAhANvh9svuAAAAhQEAABMAAAAA AAAAAAAAAAAAAAAAAFtDb250ZW50X1R5cGVzXS54bWxQSwECLQAUAAYACAAAACEAWvQsW78AAAAV AQAACwAAAAAAAAAAAAAAAAAfAQAAX3JlbHMvLnJlbHNQSwECLQAUAAYACAAAACEAJTCs+ckAAADj AAAADwAAAAAAAAAAAAAAAAAHAgAAZHJzL2Rvd25yZXYueG1sUEsFBgAAAAADAAMAtwAAAP0CAAAA AA== " fillcolor="#4f81bd [3204]" strokecolor="#0a121c [484]" strokeweight="2pt"/>
                <v:oval id="Oval 1123630900" o:spid="_x0000_s1291" style="position:absolute;left:2286;top:2503;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v8WuyAAAAOMAAAAPAAAAZHJzL2Rvd25yZXYueG1sRE9La8JA EL4X/A/LCL0U3TW0qUldpU/wJPVx6HHIjkkwOxuya0z/vSsUepzvPYvVYBvRU+drxxpmUwWCuHCm 5lLDYf81mYPwAdlg45g0/JKH1XJ0t8DcuAtvqd+FUsQQ9jlqqEJocyl9UZFFP3UtceSOrrMY4tmV 0nR4ieG2kYlSqbRYc2yosKX3iorT7mw1PKjn5K3fPLnym9bqc/tz/thI0vp+PLy+gAg0hH/xn3tt 4nyVJWmWPmYzuP0UAZDLKwAAAP//AwBQSwECLQAUAAYACAAAACEA2+H2y+4AAACFAQAAEwAAAAAA AAAAAAAAAAAAAAAAW0NvbnRlbnRfVHlwZXNdLnhtbFBLAQItABQABgAIAAAAIQBa9CxbvwAAABUB AAALAAAAAAAAAAAAAAAAAB8BAABfcmVscy8ucmVsc1BLAQItABQABgAIAAAAIQB6v8WuyAAAAOMA AAAPAAAAAAAAAAAAAAAAAAcCAABkcnMvZG93bnJldi54bWxQSwUGAAAAAAMAAwC3AAAA/AIAAAAA " filled="f" strokecolor="#0a121c [484]" strokeweight="2pt"/>
                <v:oval id="Oval 65727428" o:spid="_x0000_s1292" style="position:absolute;top:435;width:20465;height:2057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8RTVyAAAAOMAAAAPAAAAZHJzL2Rvd25yZXYueG1sRE9LT8JA EL6T+B82Y+KFwK5VgVYWIigJJ8LrwHHSHdvG7mzTXUr9966Jicf53jNf9rYWHbW+cqzhcaxAEOfO VFxoOJ82oxkIH5AN1o5Jwzd5WC7uBnPMjLvxgbpjKEQMYZ+hhjKEJpPS5yVZ9GPXEEfu07UWQzzb QpoWbzHc1jJRaiItVhwbSmxoXVL+dbxaDUM1TVbd7sUVe9qqj8Pl+r6TpPXDff/2CiJQH/7Ff+6t ifOfk1TNntJ0Cr8/RQDk4gcAAP//AwBQSwECLQAUAAYACAAAACEA2+H2y+4AAACFAQAAEwAAAAAA AAAAAAAAAAAAAAAAW0NvbnRlbnRfVHlwZXNdLnhtbFBLAQItABQABgAIAAAAIQBa9CxbvwAAABUB AAALAAAAAAAAAAAAAAAAAB8BAABfcmVscy8ucmVsc1BLAQItABQABgAIAAAAIQDI8RTVyAAAAOMA AAAPAAAAAAAAAAAAAAAAAAcCAABkcnMvZG93bnJldi54bWxQSwUGAAAAAAMAAwC3AAAA/AIAAAAA " filled="f" strokecolor="#0a121c [484]" strokeweight="2pt"/>
                <v:oval id="Oval 939437124" o:spid="_x0000_s1293" style="position:absolute;left:10940;top:217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aEAryQAAAOMAAAAPAAAAZHJzL2Rvd25yZXYueG1sRE+9TsMw EN6ReAfrkNiIEystJcSpqkpIHcpAgYHtiK9JRHwOsUlTnh4jITHe93/lera9mGj0nWMNWZKCIK6d 6bjR8PL8cLMC4QOywd4xaTiTh3V1eVFiYdyJn2g6hEbEEPYFamhDGAopfd2SRZ+4gThyRzdaDPEc G2lGPMVw20uVpktpsePY0OJA25bqj8OX1aDou8/Pr7fHyT1ueb/Yf76/bZZaX1/Nm3sQgebwL/5z 70ycr7I7la+yXMHvTxEAWf0AAAD//wMAUEsBAi0AFAAGAAgAAAAhANvh9svuAAAAhQEAABMAAAAA AAAAAAAAAAAAAAAAAFtDb250ZW50X1R5cGVzXS54bWxQSwECLQAUAAYACAAAACEAWvQsW78AAAAV AQAACwAAAAAAAAAAAAAAAAAfAQAAX3JlbHMvLnJlbHNQSwECLQAUAAYACAAAACEAgWhAK8kAAADj AAAADwAAAAAAAAAAAAAAAAAHAgAAZHJzL2Rvd25yZXYueG1sUEsFBgAAAAADAAMAtwAAAP0CAAAA AA== " fillcolor="#4f81bd [3204]" strokecolor="#0a121c [484]" strokeweight="2pt"/>
                <v:oval id="Oval 218597193" o:spid="_x0000_s1294" style="position:absolute;left:9960;top:206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iIvyQAAAOMAAAAPAAAAZHJzL2Rvd25yZXYueG1sRE87b8Iw EN6R+h+sq8QGNqE8lGIQQqrUgQ5QGNiO+Eiixuc0dkPor8eVkDre977FqrOVaKnxpWMNo6ECQZw5 U3Ku4fD5NpiD8AHZYOWYNNzIw2r51FtgatyVd9TuQy5iCPsUNRQh1KmUPivIoh+6mjhyF9dYDPFs cmkavMZwW8lEqam0WHJsKLCmTUHZ1/7Hakjot3q5HWeX1n1seDvZfp9P66nW/edu/QoiUBf+xQ/3 u4nz1XieJGo0m8DfTxEAubwDAAD//wMAUEsBAi0AFAAGAAgAAAAhANvh9svuAAAAhQEAABMAAAAA AAAAAAAAAAAAAAAAAFtDb250ZW50X1R5cGVzXS54bWxQSwECLQAUAAYACAAAACEAWvQsW78AAAAV AQAACwAAAAAAAAAAAAAAAAAfAQAAX3JlbHMvLnJlbHNQSwECLQAUAAYACAAAACEAP44iL8kAAADj AAAADwAAAAAAAAAAAAAAAAAHAgAAZHJzL2Rvd25yZXYueG1sUEsFBgAAAAADAAMAtwAAAP0CAAAA AA== " fillcolor="#4f81bd [3204]" strokecolor="#0a121c [484]" strokeweight="2pt"/>
                <v:oval id="Oval 1690981095" o:spid="_x0000_s1295" style="position:absolute;left:18179;top:1152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QQWSzAAAAOIAAAAPAAAAZHJzL2Rvd25yZXYueG1sRI9La8Mw EITvgf4HsYXeEtnGeTlRQggUekgPzeOQ28ba2CbWyrVUx+mvrwqFHoeZ+YZZrntTi45aV1lWEI8i EMS51RUXCo6H1+EMhPPIGmvLpOBBDtarp8ESM23v/EHd3hciQNhlqKD0vsmkdHlJBt3INsTBu9rW oA+yLaRu8R7gppZJFE2kwYrDQokNbUvKb/svoyCh7zp9nKbXzr5veTfefV7Om4lSL8/9ZgHCU+// w3/tN60gncfJOJ6nU/i9FO6AXP0AAAD//wMAUEsBAi0AFAAGAAgAAAAhANvh9svuAAAAhQEAABMA AAAAAAAAAAAAAAAAAAAAAFtDb250ZW50X1R5cGVzXS54bWxQSwECLQAUAAYACAAAACEAWvQsW78A AAAVAQAACwAAAAAAAAAAAAAAAAAfAQAAX3JlbHMvLnJlbHNQSwECLQAUAAYACAAAACEAb0EFkswA AADiAAAADwAAAAAAAAAAAAAAAAAHAgAAZHJzL2Rvd25yZXYueG1sUEsFBgAAAAADAAMAtwAAAAAD AAAAAA== " fillcolor="#4f81bd [3204]" strokecolor="#0a121c [484]" strokeweight="2pt"/>
                <v:oval id="Oval 1126285614" o:spid="_x0000_s1296" style="position:absolute;left:18288;top:1033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6s4PyAAAAOIAAAAPAAAAZHJzL2Rvd25yZXYueG1sRE9Na8JA EL0L/Q/LFHrTjUFtiK4iQqEHe6htD71Ns2MSzM6m2W2M/vrOQfD4eN+rzeAa1VMXas8GppMEFHHh bc2lgc+Pl3EGKkRki41nMnChAJv1w2iFufVnfqf+EEslIRxyNFDF2OZah6Iih2HiW2Lhjr5zGAV2 pbYdniXcNTpNkoV2WLM0VNjSrqLidPhzBlK6NrPL1/Ox92873s/3vz/f24UxT4/Ddgkq0hDv4pv7 1cr8aZZm6SyTzXJJMOj1PwAAAP//AwBQSwECLQAUAAYACAAAACEA2+H2y+4AAACFAQAAEwAAAAAA AAAAAAAAAAAAAAAAW0NvbnRlbnRfVHlwZXNdLnhtbFBLAQItABQABgAIAAAAIQBa9CxbvwAAABUB AAALAAAAAAAAAAAAAAAAAB8BAABfcmVscy8ucmVsc1BLAQItABQABgAIAAAAIQDp6s4PyAAAAOIA AAAPAAAAAAAAAAAAAAAAAAcCAABkcnMvZG93bnJldi54bWxQSwUGAAAAAAMAAwC3AAAA/AIAAAAA " fillcolor="#4f81bd [3204]" strokecolor="#0a121c [484]" strokeweight="2pt"/>
                <v:oval id="Oval 1086174561" o:spid="_x0000_s1297" style="position:absolute;left:10994;top:1838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6ugyQAAAOMAAAAPAAAAZHJzL2Rvd25yZXYueG1sRE/NasJA EL4X+g7LFHqrG6OJEl1FhEIPetC2B29jdkxCs7NpdhujT+8KQo/z/c982ZtadNS6yrKC4SACQZxb XXGh4Ovz/W0KwnlkjbVlUnAhB8vF89McM23PvKNu7wsRQthlqKD0vsmkdHlJBt3ANsSBO9nWoA9n W0jd4jmEm1rGUZRKgxWHhhIbWpeU/+z/jIKYrvX48j05dXa75k2y+T0eVqlSry/9agbCU+//xQ/3 hw7zh3E6HSVJNIL7TwEAubgBAAD//wMAUEsBAi0AFAAGAAgAAAAhANvh9svuAAAAhQEAABMAAAAA AAAAAAAAAAAAAAAAAFtDb250ZW50X1R5cGVzXS54bWxQSwECLQAUAAYACAAAACEAWvQsW78AAAAV AQAACwAAAAAAAAAAAAAAAAAfAQAAX3JlbHMvLnJlbHNQSwECLQAUAAYACAAAACEASPuroMkAAADj AAAADwAAAAAAAAAAAAAAAAAHAgAAZHJzL2Rvd25yZXYueG1sUEsFBgAAAAADAAMAtwAAAP0CAAAA AA== " fillcolor="#4f81bd [3204]" strokecolor="#0a121c [484]" strokeweight="2pt"/>
                <v:oval id="Oval 744153007" o:spid="_x0000_s1298" style="position:absolute;left:9905;top:183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iVyxyQAAAOMAAAAPAAAAZHJzL2Rvd25yZXYueG1sRE+9bsIw EN6R+g7WVeoGNjRAm2IQQkJigAHaDt2u8ZFEjc9p7IbA02MkpI73/d9s0dlKtNT40rGG4UCBIM6c KTnX8PG+7r+A8AHZYOWYNJzJw2L+0JthatyJ99QeQi5iCPsUNRQh1KmUPivIoh+4mjhyR9dYDPFs cmkaPMVwW8mRUhNpseTYUGBNq4Kyn8Of1TCiS5WcP6fH1u1WvB1vf7+/lhOtnx675RuIQF34F9/d GxPnq2kyToav6hluP0UA5PwKAAD//wMAUEsBAi0AFAAGAAgAAAAhANvh9svuAAAAhQEAABMAAAAA AAAAAAAAAAAAAAAAAFtDb250ZW50X1R5cGVzXS54bWxQSwECLQAUAAYACAAAACEAWvQsW78AAAAV AQAACwAAAAAAAAAAAAAAAAAfAQAAX3JlbHMvLnJlbHNQSwECLQAUAAYACAAAACEAHolcsckAAADj AAAADwAAAAAAAAAAAAAAAAAHAgAAZHJzL2Rvd25yZXYueG1sUEsFBgAAAAADAAMAtwAAAP0CAAAA AA== " fillcolor="#4f81bd [3204]" strokecolor="#0a121c [484]" strokeweight="2pt"/>
                <v:oval id="Oval 1340032010" o:spid="_x0000_s1299" style="position:absolute;left:2013;top:10150;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MnUdywAAAOIAAAAPAAAAZHJzL2Rvd25yZXYueG1sRI9Ba8JA FITvQv/D8gq96cZgtEZXEaHgwR60eujtmX0mwezbNLuN0V/vFoQeh5n5hpkvO1OJlhpXWlYwHEQg iDOrS84VHL4++u8gnEfWWFkmBTdysFy89OaYanvlHbV7n4sAYZeigsL7OpXSZQUZdANbEwfvbBuD Psgml7rBa4CbSsZRNJYGSw4LBda0Lii77H+Ngpju1eh2nJxb+7nmbbL9OX2vxkq9vXarGQhPnf8P P9sbrWA6SpJoEidD+LsU7oBcPAAAAP//AwBQSwECLQAUAAYACAAAACEA2+H2y+4AAACFAQAAEwAA AAAAAAAAAAAAAAAAAAAAW0NvbnRlbnRfVHlwZXNdLnhtbFBLAQItABQABgAIAAAAIQBa9CxbvwAA ABUBAAALAAAAAAAAAAAAAAAAAB8BAABfcmVscy8ucmVsc1BLAQItABQABgAIAAAAIQDcMnUdywAA AOIAAAAPAAAAAAAAAAAAAAAAAAcCAABkcnMvZG93bnJldi54bWxQSwUGAAAAAAMAAwC3AAAA/wIA AAAA " fillcolor="#4f81bd [3204]" strokecolor="#0a121c [484]" strokeweight="2pt"/>
                <v:oval id="Oval 2051438340" o:spid="_x0000_s1300" style="position:absolute;left:2122;top:895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0TJEyAAAAOIAAAAPAAAAZHJzL2Rvd25yZXYueG1sRE+7bsIw FN0r8Q/WrcRWHCIIUYpBCAmJAYbyGNhu40sSNb4OsQmBr6+HSh2Pznu+7E0tOmpdZVnBeBSBIM6t rrhQcDpuPlIQziNrrC2Tgic5WC4Gb3PMtH3wF3UHX4gQwi5DBaX3TSaly0sy6Ea2IQ7c1bYGfYBt IXWLjxBuahlHUSINVhwaSmxoXVL+c7gbBTG96snzPLt2dr/m3XR3+76sEqWG7/3qE4Sn3v+L/9xb rWCSTuNkPEvD5nAp3AG5+AUAAP//AwBQSwECLQAUAAYACAAAACEA2+H2y+4AAACFAQAAEwAAAAAA AAAAAAAAAAAAAAAAW0NvbnRlbnRfVHlwZXNdLnhtbFBLAQItABQABgAIAAAAIQBa9CxbvwAAABUB AAALAAAAAAAAAAAAAAAAAB8BAABfcmVscy8ucmVsc1BLAQItABQABgAIAAAAIQDJ0TJEyAAAAOIA AAAPAAAAAAAAAAAAAAAAAAcCAABkcnMvZG93bnJldi54bWxQSwUGAAAAAAMAAwC3AAAA/AIAAAAA " fillcolor="#4f81bd [3204]" strokecolor="#0a121c [484]" strokeweight="2pt"/>
                <v:oval id="Oval 1428148793" o:spid="_x0000_s1301" style="position:absolute;left:1017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r3Q3zAAAAOMAAAAPAAAAZHJzL2Rvd25yZXYueG1sRI/NTsMw EITvSH0Haytxo06jBkqoWxVUoAcuFCSulr3EofE6ik1+eHr2gMRxd2dn5tvsRt+IHrtYB1KwXGQg kEywNVUK3t8er9YgYtJkdRMIFUwYYbedXWx0acNAr9ifUiXYhGKpFbiU2lLKaBx6HRehReLbZ+i8 Tjx2lbSdHtjcNzLPsmvpdU2c4HSLDw7N+fTtFdxMbt3f3j9/TcXh5xBfzNPHYHKlLufj/g5EwjH9 i/++j5brF0VeZMvViimYiRcgt78AAAD//wMAUEsBAi0AFAAGAAgAAAAhANvh9svuAAAAhQEAABMA AAAAAAAAAAAAAAAAAAAAAFtDb250ZW50X1R5cGVzXS54bWxQSwECLQAUAAYACAAAACEAWvQsW78A AAAVAQAACwAAAAAAAAAAAAAAAAAfAQAAX3JlbHMvLnJlbHNQSwECLQAUAAYACAAAACEAAK90N8wA AADjAAAADwAAAAAAAAAAAAAAAAAHAgAAZHJzL2Rvd25yZXYueG1sUEsFBgAAAAADAAMAtwAAAAAD AAAAAA== " fillcolor="red" strokecolor="#0a121c [484]" strokeweight="2pt"/>
              </v:group>
            </w:pict>
          </mc:Fallback>
        </mc:AlternateContent>
      </w:r>
      <w:r w:rsidR="00300913" w:rsidRPr="001D163D">
        <w:rPr>
          <w:b/>
          <w:bCs/>
          <w:color w:val="FF0000"/>
          <w:sz w:val="24"/>
          <w:szCs w:val="24"/>
          <w:lang w:val="vi-VN"/>
        </w:rPr>
        <w:t>Hướng dẫn giải</w:t>
      </w:r>
    </w:p>
    <w:p w14:paraId="4D828DC8" w14:textId="0F32F7D0" w:rsidR="00300913" w:rsidRDefault="00FB46A4" w:rsidP="00300913">
      <w:pPr>
        <w:spacing w:after="0" w:line="240" w:lineRule="auto"/>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g">
            <w:drawing>
              <wp:anchor distT="0" distB="0" distL="114300" distR="114300" simplePos="0" relativeHeight="251716608" behindDoc="0" locked="0" layoutInCell="1" allowOverlap="1" wp14:anchorId="0D7DCA83" wp14:editId="2E8BAD98">
                <wp:simplePos x="0" y="0"/>
                <wp:positionH relativeFrom="column">
                  <wp:posOffset>3552190</wp:posOffset>
                </wp:positionH>
                <wp:positionV relativeFrom="paragraph">
                  <wp:posOffset>20320</wp:posOffset>
                </wp:positionV>
                <wp:extent cx="1681480" cy="1724025"/>
                <wp:effectExtent l="12700" t="12700" r="7620" b="15875"/>
                <wp:wrapNone/>
                <wp:docPr id="1626701955" name="Group 61"/>
                <wp:cNvGraphicFramePr/>
                <a:graphic xmlns:a="http://schemas.openxmlformats.org/drawingml/2006/main">
                  <a:graphicData uri="http://schemas.microsoft.com/office/word/2010/wordprocessingGroup">
                    <wpg:wgp>
                      <wpg:cNvGrpSpPr/>
                      <wpg:grpSpPr>
                        <a:xfrm>
                          <a:off x="0" y="0"/>
                          <a:ext cx="1681480" cy="1724025"/>
                          <a:chOff x="0" y="0"/>
                          <a:chExt cx="1681854" cy="1724261"/>
                        </a:xfrm>
                      </wpg:grpSpPr>
                      <wps:wsp>
                        <wps:cNvPr id="1168830090" name="Oval 131210559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4658827A" w14:textId="77777777" w:rsidR="00300913" w:rsidRDefault="00300913" w:rsidP="0030091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wps:txbx>
                        <wps:bodyPr rtlCol="0" anchor="ctr"/>
                      </wps:wsp>
                      <wps:wsp>
                        <wps:cNvPr id="415516224"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60455097"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1196858"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94038703"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1105841"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39679027"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7789258"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18373674"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08192052"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5611740"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46385231"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7241239"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87817725" name="Oval 14743262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4226142" name="Oval 1825824306"/>
                        <wps:cNvSpPr/>
                        <wps:spPr>
                          <a:xfrm>
                            <a:off x="892630" y="1088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53817022" name="Oval 898452952"/>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23459085" name="Oval 1686534155"/>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06139309" name="Oval 1875266821"/>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82790131" name="Oval 295748827"/>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2604879" name="Oval 1483502061"/>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44799626" name="Oval 1839964287"/>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78875913" name="Oval 1770348414"/>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D7DCA83" id="_x0000_s1302" style="position:absolute;margin-left:279.7pt;margin-top:1.6pt;width:132.4pt;height:135.75pt;z-index:251716608"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N5vf2wUAAOY5AAAOAAAAZHJzL2Uyb0RvYy54bWzsW9tu20YQfS/QfyD43mjvFyFyHpImL0VT NO0HMBRlCaBIgmQs++97dpeiRcVuxBhBVWD9IEskd7g7PJyZMzP7+s39vkzuirbb1dUqpa9ImhRV Xq931e0q/fuv97+YNOn6rFpnZV0Vq/Sh6NI3Nz//9PrQLAtWb+tyXbQJhFTd8tCs0m3fN8vFosu3 xT7rXtVNUeHkpm73WY+f7e1i3WYHSN+XC0aIWhzqdt20dV50HY6+CyfTGy9/syny/uNm0xV9Uq5S zK33n63//Ow+Fzevs+VtmzXbXT5MI/uOWeyzXYWbjqLeZX2WfGl3X4na7/K27upN/yqv94t6s9nl hV8DVkPJ2Wo+tPWXxq/ldnm4bUY1QbVnevpusfnvdx/a5lPzRwtNHJpb6ML/cmu537R79x+zTO69 yh5GlRX3fZLjIFWGCgPN5jhHNROEyaDUfAvNfzUu3/56MtJI8TiSKepGLo43Xkymc2gAkO5RB93L dPBpmzWFV223hA7+aJPdGgvAcgwnxGJBVbYHXj/eZWVCOWWUSGm1m6CbCYaMOuuWHdT3hMIk01bx NIFmlLSKDIo5qk5JTgUL6xdMKq0my8+WTdv1H4p6n7gvq7Qoy13TuUlny+zut64Pyjpe5Q5X9ftd WbrjbpJhWv5b/1AW7oKy+rPYYKl4cswL8i9a8bZsEyx0lWZ5XlQ9Dae22boIh6kkxL8reDjjCP+o vEAneYMbj7IHAe4l/lp2mPZwvRta+Pd0HEz+bWJh8DjC37mu+nHwflfV7VMCSqxquHO4/qikoBqn pf7+832AgT0+58/1+gHYaPvybR0sSFbl2xoGJO9bL88NBC4DLH44QAWVkirG8Nqc4hMvoVKCUL9E N6OL8MmNEsJ6fApjjRqs4RGflklmVMCntkJJj/7x9Yz4fB7cPwaf1wZGRhQRUhKYxQkaqWRSGJjL 41t0ERohzfBgLRm3whg3Gsbh6C6Y5oofHQ2T1EQ8BkP+n9nLa8Mj1ZpSq4xEzHlqHSUTCFFMCEwu to5GcHW0jkJC9hSPUggG2+nCHmcoPdZfYBujw34MLELMcYHDvjoAWisIN5rAjJ0CkFjLFVXSB4Df A0AKj6+Ejw8fLWJE4Bj1RRM4EBiDGJBII+gUgEIaSjRc5iyPTLUAo/PxoaGWSh9dRvxdE2W5Ngso uVXaEjaNCBmQJ4xgbB784GG5BpLhYrXlkvHogR3Fjvhzmb6nEzjaaG0Qj00jQCORwKAIAufjTwHJ PsQTFMHghJFE/xv975gNHPwvfCwHT9XT/AwjXBki4ZlnAdAhmYHxAn8UhJhEBuJTjNH+PW//UBJB qMaIRNg2YSBCCqRX6LyUjCVcYkgAoLTiLIEdDWA0gOcGkHKpKIjDWQHFaiI4MXM9MOonA/6UlfiL DjgGgMdS79MBIDVCcQOucMaAraQI4GgoMV6egiEoyspgAAUTlkQKHF3w2GzwNAK1QBWcooQx9cBM Cc1xal4JGWU5ok8B6Cl0zMHEGPD5GNAabVCuQLljEgIKLThT4BMgsRcbQKbZ4IAFRwQ59b9UceaL Lb73A+ltrTw8X1AGiS0Mq/QlLQzXlg9E3wBDX49rczmlI6jFGYaA0APqYjCCDvsKsOPDxJhoCqMv /oYv5pLDFBIknk/hB6cqULEFR55jCl0LzNDNddYoE3lw5MGjTx0SgWAgQlqCitsp8tBeiK4/18Q1 C3qgLUqK0BuDLIyNlZDQbBijwOejQKqIotxycsZDjJZMKcPmtQqi51CjR9UzYQOHrmMtJDrfbzhf YdD/TNA7PTGB8LsazX0v4MGKU81j8Bfx9w38GcLQn2pgqiYuWBguCZpN5xlAV4ujqCo77hEBCIZ/ hf3710Z+hRDaWsXQQz8hvxwHBTPzMoGhDuzaWEFCYh9C7IMZdrw9nYQW2iDQs/SsEVWjNRWNWFTM ox9ItoTQD7ujZMggxhT0/5R8+F112Ezod28NGx/dbsXT335r1OP2zJt/AAAA//8DAFBLAwQUAAYA CAAAACEASq88QuEAAAAJAQAADwAAAGRycy9kb3ducmV2LnhtbEyPQWuDQBCF74X+h2UKvTWrRpvE uoYQ2p5CoUmh5DbRiUrcXXE3av59p6f29ob3eO+bbD3pVgzUu8YaBeEsAEGmsGVjKgVfh7enJQjn 0ZTYWkMKbuRgnd/fZZiWdjSfNOx9JbjEuBQV1N53qZSuqEmjm9mODHtn22v0fPaVLHscuVy3MgqC Z6mxMbxQY0fbmorL/qoVvI84bubh67C7nLe34yH5+N6FpNTjw7R5AeFp8n9h+MVndMiZ6WSvpnSi VZAkq5ijCuYRCPaXUczipCBaxAuQeSb/f5D/AAAA//8DAFBLAQItABQABgAIAAAAIQC2gziS/gAA AOEBAAATAAAAAAAAAAAAAAAAAAAAAABbQ29udGVudF9UeXBlc10ueG1sUEsBAi0AFAAGAAgAAAAh ADj9If/WAAAAlAEAAAsAAAAAAAAAAAAAAAAALwEAAF9yZWxzLy5yZWxzUEsBAi0AFAAGAAgAAAAh AJw3m9/bBQAA5jkAAA4AAAAAAAAAAAAAAAAALgIAAGRycy9lMm9Eb2MueG1sUEsBAi0AFAAGAAgA AAAhAEqvPELhAAAACQEAAA8AAAAAAAAAAAAAAAAANQgAAGRycy9kb3ducmV2LnhtbFBLBQYAAAAA BAAEAPMAAABDCQAAAAA= ">
                <v:oval id="Oval 1312105597" o:spid="_x0000_s1303"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gtyPzAAAAOMAAAAPAAAAZHJzL2Rvd25yZXYueG1sRI9Lb8Iw EITvlfofrK3US1VsqErTgEF9UIkTKo9Dj6t4SaLG6yg2If337AGpx92dnZlvvhx8o3rqYh3Ywnhk QBEXwdVcWjjsvx4zUDEhO2wCk4U/irBc3N7MMXfhzFvqd6lUYsIxRwtVSm2udSwq8hhHoSWW2zF0 HpOMXaldh2cx942eGDPVHmuWhApb+qio+N2dvIUH8zJ57zfPofymtVltf06fG03W3t8NbzNQiYb0 L75+r53UH0+z7MmYV6EQJlmAXlwAAAD//wMAUEsBAi0AFAAGAAgAAAAhANvh9svuAAAAhQEAABMA AAAAAAAAAAAAAAAAAAAAAFtDb250ZW50X1R5cGVzXS54bWxQSwECLQAUAAYACAAAACEAWvQsW78A AAAVAQAACwAAAAAAAAAAAAAAAAAfAQAAX3JlbHMvLnJlbHNQSwECLQAUAAYACAAAACEAQYLcj8wA AADjAAAADwAAAAAAAAAAAAAAAAAHAgAAZHJzL2Rvd25yZXYueG1sUEsFBgAAAAADAAMAtwAAAAAD AAAAAA== " filled="f" strokecolor="#0a121c [484]" strokeweight="2pt">
                  <v:textbox>
                    <w:txbxContent>
                      <w:p w14:paraId="4658827A" w14:textId="77777777" w:rsidR="00300913" w:rsidRDefault="00300913" w:rsidP="0030091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v:textbox>
                </v:oval>
                <v:oval id="Oval 1681664011" o:spid="_x0000_s1304"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oqOoywAAAOIAAAAPAAAAZHJzL2Rvd25yZXYueG1sRI9Pa8JA FMTvhX6H5RW8lLqbYKxEV2mrBU9S/xw8PrLPJDT7NmTXGL99t1DocZiZ3zCL1WAb0VPna8cakrEC QVw4U3Op4XT8fJmB8AHZYOOYNNzJw2r5+LDA3Lgb76k/hFJECPscNVQhtLmUvqjIoh+7ljh6F9dZ DFF2pTQd3iLcNjJVaiot1hwXKmzpo6Li+3C1Gp7Va/re7zJXftFWbfbn63onSevR0/A2BxFoCP/h v/bWaJgkWZZM03QCv5fiHZDLHwAAAP//AwBQSwECLQAUAAYACAAAACEA2+H2y+4AAACFAQAAEwAA AAAAAAAAAAAAAAAAAAAAW0NvbnRlbnRfVHlwZXNdLnhtbFBLAQItABQABgAIAAAAIQBa9CxbvwAA ABUBAAALAAAAAAAAAAAAAAAAAB8BAABfcmVscy8ucmVsc1BLAQItABQABgAIAAAAIQC4oqOoywAA AOIAAAAPAAAAAAAAAAAAAAAAAAcCAABkcnMvZG93bnJldi54bWxQSwUGAAAAAAMAAwC3AAAA/wIA AAAA " filled="f" strokecolor="#0a121c [484]" strokeweight="2pt"/>
                <v:oval id="Oval 1152548559" o:spid="_x0000_s1305"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w2IHywAAAOMAAAAPAAAAZHJzL2Rvd25yZXYueG1sRI/Na8JA FMTvhf4PyxN6Kbrb0KhNXaVfgifx6+DxkX0modm3IbvG9L93C4LHYWZ+w8wWva1FR62vHGt4GSkQ xLkzFRcaDvvlcArCB2SDtWPS8EceFvPHhxlmxl14S90uFCJC2GeooQyhyaT0eUkW/cg1xNE7udZi iLItpGnxEuG2lolSY2mx4rhQYkNfJeW/u7PV8KwmyWe3Tl2xoZX62R7P32tJWj8N+o93EIH6cA/f 2iujIVFj9Zqm6m0C/5/iH5DzKwAAAP//AwBQSwECLQAUAAYACAAAACEA2+H2y+4AAACFAQAAEwAA AAAAAAAAAAAAAAAAAAAAW0NvbnRlbnRfVHlwZXNdLnhtbFBLAQItABQABgAIAAAAIQBa9CxbvwAA ABUBAAALAAAAAAAAAAAAAAAAAB8BAABfcmVscy8ucmVsc1BLAQItABQABgAIAAAAIQBZw2IHywAA AOMAAAAPAAAAAAAAAAAAAAAAAAcCAABkcnMvZG93bnJldi54bWxQSwUGAAAAAAMAAwC3AAAA/wIA AAAA " filled="f" strokecolor="#0a121c [484]" strokeweight="2pt"/>
                <v:oval id="Oval 1524480825" o:spid="_x0000_s1306"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0hOkzQAAAOMAAAAPAAAAZHJzL2Rvd25yZXYueG1sRI9BT8JA EIXvJvyHzZh4k22JtFhZCCEx8QAHUQ/exu7QNnZnS3ctxV/PHEw8zrw3732zXI+uVQP1ofFsIJ0m oIhLbxuuDLy/Pd8vQIWIbLH1TAYuFGC9mtwssbD+zK80HGKlJIRDgQbqGLtC61DW5DBMfUcs2tH3 DqOMfaVtj2cJd62eJUmmHTYsDTV2tK2p/D78OAMz+m0fLh/5cfD7Le/mu9PX5yYz5u523DyBijTG f/Pf9YsV/DxP08dsMRdo+UkWoFdXAAAA//8DAFBLAQItABQABgAIAAAAIQDb4fbL7gAAAIUBAAAT AAAAAAAAAAAAAAAAAAAAAABbQ29udGVudF9UeXBlc10ueG1sUEsBAi0AFAAGAAgAAAAhAFr0LFu/ AAAAFQEAAAsAAAAAAAAAAAAAAAAAHwEAAF9yZWxzLy5yZWxzUEsBAi0AFAAGAAgAAAAhAI3SE6TN AAAA4wAAAA8AAAAAAAAAAAAAAAAABwIAAGRycy9kb3ducmV2LnhtbFBLBQYAAAAAAwADALcAAAAB AwAAAAA= " fillcolor="#4f81bd [3204]" strokecolor="#0a121c [484]" strokeweight="2pt"/>
                <v:oval id="Oval 1099361655" o:spid="_x0000_s1307"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JCNpyAAAAOMAAAAPAAAAZHJzL2Rvd25yZXYueG1sRE87b8Iw EN4r9T9YV6lbscubFIMQUiUGGHgNbNf4SKLG5zR2Q+DXY6RKHe9733Te2lI0VPvCsYb3jgJBnDpT cKbhsP98G4PwAdlg6Zg0XMnDfPb8NMXEuAtvqdmFTMQQ9glqyEOoEil9mpNF33EVceTOrrYY4lln 0tR4ieG2lF2lhtJiwbEhx4qWOaXfu1+roUu3sn89js6N2yx5PVj/fJ0WQ61fX9rFB4hAbfgX/7lX Js6fTPqqNx6pHjx+igDI2R0AAP//AwBQSwECLQAUAAYACAAAACEA2+H2y+4AAACFAQAAEwAAAAAA AAAAAAAAAAAAAAAAW0NvbnRlbnRfVHlwZXNdLnhtbFBLAQItABQABgAIAAAAIQBa9CxbvwAAABUB AAALAAAAAAAAAAAAAAAAAB8BAABfcmVscy8ucmVsc1BLAQItABQABgAIAAAAIQBqJCNpyAAAAOMA AAAPAAAAAAAAAAAAAAAAAAcCAABkcnMvZG93bnJldi54bWxQSwUGAAAAAAMAAwC3AAAA/AIAAAAA " fillcolor="#4f81bd [3204]" strokecolor="#0a121c [484]" strokeweight="2pt"/>
                <v:oval id="Oval 1458107185" o:spid="_x0000_s1308"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v1OywAAAOIAAAAPAAAAZHJzL2Rvd25yZXYueG1sRI9Ba8JA FITvhf6H5RV6092I2hBdRYRCD/ZQtQdvz+wzCWbfptltjP56tyD0OMzMN8x82dtadNT6yrGGZKhA EOfOVFxo2O/eBykIH5AN1o5Jw5U8LBfPT3PMjLvwF3XbUIgIYZ+hhjKEJpPS5yVZ9EPXEEfv5FqL Icq2kKbFS4TbWo6UmkqLFceFEhtal5Sft79Ww4hu9fj6/Xbq3OeaN5PNz/Gwmmr9+tKvZiAC9eE/ /Gh/GA2pShI1SccJ/F2Kd0Au7gAAAP//AwBQSwECLQAUAAYACAAAACEA2+H2y+4AAACFAQAAEwAA AAAAAAAAAAAAAAAAAAAAW0NvbnRlbnRfVHlwZXNdLnhtbFBLAQItABQABgAIAAAAIQBa9CxbvwAA ABUBAAALAAAAAAAAAAAAAAAAAB8BAABfcmVscy8ucmVsc1BLAQItABQABgAIAAAAIQA+Rv1OywAA AOIAAAAPAAAAAAAAAAAAAAAAAAcCAABkcnMvZG93bnJldi54bWxQSwUGAAAAAAMAAwC3AAAA/wIA AAAA " fillcolor="#4f81bd [3204]" strokecolor="#0a121c [484]" strokeweight="2pt"/>
                <v:oval id="Oval 218548422" o:spid="_x0000_s1309"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IbSozAAAAOIAAAAPAAAAZHJzL2Rvd25yZXYueG1sRI9Ba8JA FITvQv/D8gq96aapJjV1FREED/agrQdvr9lnEpp9m2bXGP31XaHQ4zAz3zCzRW9q0VHrKssKnkcR COLc6ooLBZ8f6+ErCOeRNdaWScGVHCzmD4MZZtpeeEfd3hciQNhlqKD0vsmkdHlJBt3INsTBO9nW oA+yLaRu8RLgppZxFCXSYMVhocSGViXl3/uzURDTrR5fD+mps+8r3k62P1/HZaLU02O/fAPhqff/ 4b/2RiuYvEyTdBrFKdwvhTsg578AAAD//wMAUEsBAi0AFAAGAAgAAAAhANvh9svuAAAAhQEAABMA AAAAAAAAAAAAAAAAAAAAAFtDb250ZW50X1R5cGVzXS54bWxQSwECLQAUAAYACAAAACEAWvQsW78A AAAVAQAACwAAAAAAAAAAAAAAAAAfAQAAX3JlbHMvLnJlbHNQSwECLQAUAAYACAAAACEA5yG0qMwA AADiAAAADwAAAAAAAAAAAAAAAAAHAgAAZHJzL2Rvd25yZXYueG1sUEsFBgAAAAADAAMAtwAAAAAD AAAAAA== " fillcolor="#4f81bd [3204]" strokecolor="#0a121c [484]" strokeweight="2pt"/>
                <v:oval id="Oval 851501448" o:spid="_x0000_s1310"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L2U2yAAAAOIAAAAPAAAAZHJzL2Rvd25yZXYueG1sRE+7bsIw FN0r8Q/WrdStOI2AhBSDEBJSBzrwGtgu8SWJGl+H2A2hX18PSIxH5z1b9KYWHbWusqzgYxiBIM6t rrhQcNiv31MQziNrrC2Tgjs5WMwHLzPMtL3xlrqdL0QIYZehgtL7JpPS5SUZdEPbEAfuYluDPsC2 kLrFWwg3tYyjaCINVhwaSmxoVVL+s/s1CmL6q0f3Y3Lp7PeKN+PN9XxaTpR6e+2XnyA89f4pfri/ tIIkTZJ0Go/D5nAp3AE5/wcAAP//AwBQSwECLQAUAAYACAAAACEA2+H2y+4AAACFAQAAEwAAAAAA AAAAAAAAAAAAAAAAW0NvbnRlbnRfVHlwZXNdLnhtbFBLAQItABQABgAIAAAAIQBa9CxbvwAAABUB AAALAAAAAAAAAAAAAAAAAB8BAABfcmVscy8ucmVsc1BLAQItABQABgAIAAAAIQAzL2U2yAAAAOIA AAAPAAAAAAAAAAAAAAAAAAcCAABkcnMvZG93bnJldi54bWxQSwUGAAAAAAMAAwC3AAAA/AIAAAAA " fillcolor="#4f81bd [3204]" strokecolor="#0a121c [484]" strokeweight="2pt"/>
                <v:oval id="Oval 2036805105" o:spid="_x0000_s1311"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XE74zAAAAOIAAAAPAAAAZHJzL2Rvd25yZXYueG1sRI/Na8JA FMTvBf+H5RW81Y0fTSS6ighCD3qoHwdvz+wzCc2+jdltjP713UKhx2FmfsPMl52pREuNKy0rGA4i EMSZ1SXnCo6HzdsUhPPIGivLpOBBDpaL3sscU23v/Ent3uciQNilqKDwvk6ldFlBBt3A1sTBu9rG oA+yyaVu8B7gppKjKIqlwZLDQoE1rQvKvvbfRsGIntXkcUqurd2tefu+vV3Oq1ip/mu3moHw1Pn/ 8F/7QytIhtNxMo6TCfxeCndALn4AAAD//wMAUEsBAi0AFAAGAAgAAAAhANvh9svuAAAAhQEAABMA AAAAAAAAAAAAAAAAAAAAAFtDb250ZW50X1R5cGVzXS54bWxQSwECLQAUAAYACAAAACEAWvQsW78A AAAVAQAACwAAAAAAAAAAAAAAAAAfAQAAX3JlbHMvLnJlbHNQSwECLQAUAAYACAAAACEAtFxO+MwA AADiAAAADwAAAAAAAAAAAAAAAAAHAgAAZHJzL2Rvd25yZXYueG1sUEsFBgAAAAADAAMAtwAAAAAD AAAAAA== " fillcolor="#4f81bd [3204]" strokecolor="#0a121c [484]" strokeweight="2pt"/>
                <v:oval id="Oval 1045468319" o:spid="_x0000_s1312"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9mbfywAAAOMAAAAPAAAAZHJzL2Rvd25yZXYueG1sRI9Ba8JA FITvhf6H5RW86a5BrY2uIoLgQQ/a9tDba/aZBLNvY3aN0V/fLRR6HGa+GWa+7GwlWmp86VjDcKBA EGfOlJxr+Hjf9KcgfEA2WDkmDXfysFw8P80xNe7GB2qPIRexhH2KGooQ6lRKnxVk0Q9cTRy9k2ss hiibXJoGb7HcVjJRaiItlhwXCqxpXVB2Pl6thoQe1ej++Xpq3X7Nu/Hu8v21mmjde+lWMxCBuvAf /qO3JnJKTYdviRon8Psp/gG5+AEAAP//AwBQSwECLQAUAAYACAAAACEA2+H2y+4AAACFAQAAEwAA AAAAAAAAAAAAAAAAAAAAW0NvbnRlbnRfVHlwZXNdLnhtbFBLAQItABQABgAIAAAAIQBa9CxbvwAA ABUBAAALAAAAAAAAAAAAAAAAAB8BAABfcmVscy8ucmVsc1BLAQItABQABgAIAAAAIQBv9mbfywAA AOMAAAAPAAAAAAAAAAAAAAAAAAcCAABkcnMvZG93bnJldi54bWxQSwUGAAAAAAMAAwC3AAAA/wIA AAAA " fillcolor="#4f81bd [3204]" strokecolor="#0a121c [484]" strokeweight="2pt"/>
                <v:oval id="Oval 1970430848" o:spid="_x0000_s1313"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igjXyAAAAOIAAAAPAAAAZHJzL2Rvd25yZXYueG1sRE9NT8JA EL2b8B82Q+JNtkUopLIQQmLiAQ+iHriN3aFt6M6W7lqKv945mHh8ed+rzeAa1VMXas8G0kkCirjw tubSwMf788MSVIjIFhvPZOBGATbr0d0Kc+uv/Eb9IZZKQjjkaKCKsc21DkVFDsPEt8TCnXznMArs Sm07vEq4a/Q0STLtsGZpqLClXUXF+fDtDEzpp5ndPhen3r/ueD/fX76O28yY+/GwfQIVaYj/4j/3 i5X5j/MsTRczOSGXBINe/wIAAP//AwBQSwECLQAUAAYACAAAACEA2+H2y+4AAACFAQAAEwAAAAAA AAAAAAAAAAAAAAAAW0NvbnRlbnRfVHlwZXNdLnhtbFBLAQItABQABgAIAAAAIQBa9CxbvwAAABUB AAALAAAAAAAAAAAAAAAAAB8BAABfcmVscy8ucmVsc1BLAQItABQABgAIAAAAIQBFigjXyAAAAOIA AAAPAAAAAAAAAAAAAAAAAAcCAABkcnMvZG93bnJldi54bWxQSwUGAAAAAAMAAwC3AAAA/AIAAAAA " fillcolor="#4f81bd [3204]" strokecolor="#0a121c [484]" strokeweight="2pt"/>
                <v:oval id="Oval 1951149161" o:spid="_x0000_s1314"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eqYeyQAAAOMAAAAPAAAAZHJzL2Rvd25yZXYueG1sRE/NasJA EL4LfYdlCr3pxqgxRFcRoeDBHmrrwduYHZNgdjbNbmP06buFQo/z/c9y3ZtadNS6yrKC8SgCQZxb XXGh4PPjdZiCcB5ZY22ZFNzJwXr1NFhipu2N36k7+EKEEHYZKii9bzIpXV6SQTeyDXHgLrY16MPZ FlK3eAvhppZxFCXSYMWhocSGtiXl18O3URDTo57ej/NLZ9+2vJ/tv86nTaLUy3O/WYDw1Pt/8Z97 p8P8dJpM0lk8GcPvTwEAufoBAAD//wMAUEsBAi0AFAAGAAgAAAAhANvh9svuAAAAhQEAABMAAAAA AAAAAAAAAAAAAAAAAFtDb250ZW50X1R5cGVzXS54bWxQSwECLQAUAAYACAAAACEAWvQsW78AAAAV AQAACwAAAAAAAAAAAAAAAAAfAQAAX3JlbHMvLnJlbHNQSwECLQAUAAYACAAAACEAmXqmHskAAADj AAAADwAAAAAAAAAAAAAAAAAHAgAAZHJzL2Rvd25yZXYueG1sUEsFBgAAAAADAAMAtwAAAP0CAAAA AA== " fillcolor="#4f81bd [3204]" strokecolor="#0a121c [484]" strokeweight="2pt"/>
                <v:oval id="Oval 1264734727" o:spid="_x0000_s1315"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X+lxzAAAAOIAAAAPAAAAZHJzL2Rvd25yZXYueG1sRI9Ba8JA FITvBf/D8gq91Y1pamp0FREKHuxBWw/eXrPPJDT7Nma3MfrrXaHQ4zAz3zCzRW9q0VHrKssKRsMI BHFudcWFgq/P9+c3EM4ja6wtk4ILOVjMBw8zzLQ985a6nS9EgLDLUEHpfZNJ6fKSDLqhbYiDd7St QR9kW0jd4jnATS3jKBpLgxWHhRIbWpWU/+x+jYKYrnVy2afHzn6sePO6OX0flmOlnh775RSEp97/ h//aa60gTdI4GcUvE7hfCndAzm8AAAD//wMAUEsBAi0AFAAGAAgAAAAhANvh9svuAAAAhQEAABMA AAAAAAAAAAAAAAAAAAAAAFtDb250ZW50X1R5cGVzXS54bWxQSwECLQAUAAYACAAAACEAWvQsW78A AAAVAQAACwAAAAAAAAAAAAAAAAAfAQAAX3JlbHMvLnJlbHNQSwECLQAUAAYACAAAACEAJV/pccwA AADiAAAADwAAAAAAAAAAAAAAAAAHAgAAZHJzL2Rvd25yZXYueG1sUEsFBgAAAAADAAMAtwAAAAAD AAAAAA== " fillcolor="#4f81bd [3204]" strokecolor="#0a121c [484]" strokeweight="2pt"/>
                <v:oval id="Oval 147432620" o:spid="_x0000_s1316"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CCZxywAAAOIAAAAPAAAAZHJzL2Rvd25yZXYueG1sRI9La8Mw EITvhfwHsYFeSiLFkNpxooSkD8gpNI9Djou1tU2tlbEUx/33VaHQ4zAz3zCrzWAb0VPna8caZlMF grhwpuZSw+X8PslA+IBssHFMGr7Jw2Y9elhhbtydj9SfQikihH2OGqoQ2lxKX1Rk0U9dSxy9T9dZ DFF2pTQd3iPcNjJR6llarDkuVNjSS0XF1+lmNTypNNn1h7krP2iv3o7X2+tBktaP42G7BBFoCP/h v/beaFhkaTZL02QOv5fiHZDrHwAAAP//AwBQSwECLQAUAAYACAAAACEA2+H2y+4AAACFAQAAEwAA AAAAAAAAAAAAAAAAAAAAW0NvbnRlbnRfVHlwZXNdLnhtbFBLAQItABQABgAIAAAAIQBa9CxbvwAA ABUBAAALAAAAAAAAAAAAAAAAAB8BAABfcmVscy8ucmVsc1BLAQItABQABgAIAAAAIQCzCCZxywAA AOIAAAAPAAAAAAAAAAAAAAAAAAcCAABkcnMvZG93bnJldi54bWxQSwUGAAAAAAMAAwC3AAAA/wIA AAAA " filled="f" strokecolor="#0a121c [484]" strokeweight="2pt"/>
                <v:oval id="Oval 1825824306" o:spid="_x0000_s1317" style="position:absolute;left:8926;top:108;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81QUzAAAAOIAAAAPAAAAZHJzL2Rvd25yZXYueG1sRI9Ba8JA FITvhf6H5RV6qxuXNGp0FREKPdiDth68PbPPJDT7Ns1uY+yvdwuFHoeZ+YZZrAbbiJ46XzvWMB4l IIgLZ2ouNXy8vzxNQfiAbLBxTBqu5GG1vL9bYG7chXfU70MpIoR9jhqqENpcSl9UZNGPXEscvbPr LIYou1KaDi8RbhupkiSTFmuOCxW2tKmo+Nx/Ww2Kfpr0epice/e24e3z9ut0XGdaPz4M6zmIQEP4 D/+1X42GySxVKhunCn4vxTsglzcAAAD//wMAUEsBAi0AFAAGAAgAAAAhANvh9svuAAAAhQEAABMA AAAAAAAAAAAAAAAAAAAAAFtDb250ZW50X1R5cGVzXS54bWxQSwECLQAUAAYACAAAACEAWvQsW78A AAAVAQAACwAAAAAAAAAAAAAAAAAfAQAAX3JlbHMvLnJlbHNQSwECLQAUAAYACAAAACEAC/NUFMwA AADiAAAADwAAAAAAAAAAAAAAAAAHAgAAZHJzL2Rvd25yZXYueG1sUEsFBgAAAAADAAMAtwAAAAAD AAAAAA== " fillcolor="#4f81bd [3204]" strokecolor="#0a121c [484]" strokeweight="2pt"/>
                <v:oval id="Oval 898452952" o:spid="_x0000_s1318"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jKvEzAAAAOIAAAAPAAAAZHJzL2Rvd25yZXYueG1sRI/NasMw EITvhb6D2EBvtRznFyeKMYFCD+mhSXrobWNtbBNr5Vqq4+Tpq0Khx2FmvmHW2WAa0VPnassKxlEM griwuuZSwfHw8rwE4TyyxsYyKbiRg2zz+LDGVNsrv1O/96UIEHYpKqi8b1MpXVGRQRfZljh4Z9sZ 9EF2pdQdXgPcNDKJ47k0WHNYqLClbUXFZf9tFCR0b6a3j8W5t29b3s12X6fPfK7U02jIVyA8Df4/ /Nd+1Qoms8lyvIiTBH4vhTsgNz8AAAD//wMAUEsBAi0AFAAGAAgAAAAhANvh9svuAAAAhQEAABMA AAAAAAAAAAAAAAAAAAAAAFtDb250ZW50X1R5cGVzXS54bWxQSwECLQAUAAYACAAAACEAWvQsW78A AAAVAQAACwAAAAAAAAAAAAAAAAAfAQAAX3JlbHMvLnJlbHNQSwECLQAUAAYACAAAACEAuYyrxMwA AADiAAAADwAAAAAAAAAAAAAAAAAHAgAAZHJzL2Rvd25yZXYueG1sUEsFBgAAAAADAAMAtwAAAAAD AAAAAA== " fillcolor="#4f81bd [3204]" strokecolor="#0a121c [484]" strokeweight="2pt"/>
                <v:oval id="Oval 1686534155" o:spid="_x0000_s1319"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KSvozAAAAOIAAAAPAAAAZHJzL2Rvd25yZXYueG1sRI9Ba8JA FITvQv/D8gq9mY3RWJu6igiFHuxB2x56e80+k2D2bcxuY/TXdwXB4zAz3zDzZW9q0VHrKssKRlEM gji3uuJCwdfn23AGwnlkjbVlUnAmB8vFw2COmbYn3lK384UIEHYZKii9bzIpXV6SQRfZhjh4e9sa 9EG2hdQtngLc1DKJ46k0WHFYKLGhdUn5YfdnFCR0qSfn7+d9Zz/WvEk3x9+f1VSpp8d+9QrCU+/v 4Vv7XStIk/EkfYlnKVwvhTsgF/8AAAD//wMAUEsBAi0AFAAGAAgAAAAhANvh9svuAAAAhQEAABMA AAAAAAAAAAAAAAAAAAAAAFtDb250ZW50X1R5cGVzXS54bWxQSwECLQAUAAYACAAAACEAWvQsW78A AAAVAQAACwAAAAAAAAAAAAAAAAAfAQAAX3JlbHMvLnJlbHNQSwECLQAUAAYACAAAACEALSkr6MwA AADiAAAADwAAAAAAAAAAAAAAAAAHAgAAZHJzL2Rvd25yZXYueG1sUEsFBgAAAAADAAMAtwAAAAAD AAAAAA== " fillcolor="#4f81bd [3204]" strokecolor="#0a121c [484]" strokeweight="2pt"/>
                <v:oval id="Oval 1875266821" o:spid="_x0000_s1320"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1e0DyQAAAOMAAAAPAAAAZHJzL2Rvd25yZXYueG1sRE87b8Iw EN6R+h+sq8QGNo+GkmIQQqrUgQ7QMnS7xkcSNT6nsQmBX4+RKnW8732LVWcr0VLjS8caRkMFgjhz puRcw+fH6+AZhA/IBivHpOFCHlbLh94CU+POvKN2H3IRQ9inqKEIoU6l9FlBFv3Q1cSRO7rGYohn k0vT4DmG20qOlUqkxZJjQ4E1bQrKfvYnq2FM12p6OcyOrXvf8PZp+/v9tU607j926xcQgbrwL/5z v5k4P1HJaDKfqDncf4oAyOUNAAD//wMAUEsBAi0AFAAGAAgAAAAhANvh9svuAAAAhQEAABMAAAAA AAAAAAAAAAAAAAAAAFtDb250ZW50X1R5cGVzXS54bWxQSwECLQAUAAYACAAAACEAWvQsW78AAAAV AQAACwAAAAAAAAAAAAAAAAAfAQAAX3JlbHMvLnJlbHNQSwECLQAUAAYACAAAACEAxNXtA8kAAADj AAAADwAAAAAAAAAAAAAAAAAHAgAAZHJzL2Rvd25yZXYueG1sUEsFBgAAAAADAAMAtwAAAP0CAAAA AA== " fillcolor="#4f81bd [3204]" strokecolor="#0a121c [484]" strokeweight="2pt"/>
                <v:oval id="Oval 295748827" o:spid="_x0000_s1321"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RQHkzAAAAOIAAAAPAAAAZHJzL2Rvd25yZXYueG1sRI9Pa8JA FMTvQr/D8gq96Sapf6OriCD0oIdqe/D2zD6T0OzbNLvG2E/fLRQ8DjPzG2ax6kwlWmpcaVlBPIhA EGdWl5wr+Dhu+1MQziNrrCyTgjs5WC2fegtMtb3xO7UHn4sAYZeigsL7OpXSZQUZdANbEwfvYhuD Psgml7rBW4CbSiZRNJYGSw4LBda0KSj7OlyNgoR+quH9c3Jp7X7Du9Hu+3xaj5V6ee7WcxCeOv8I /7fftILhNJnMovg1hr9L4Q7I5S8AAAD//wMAUEsBAi0AFAAGAAgAAAAhANvh9svuAAAAhQEAABMA AAAAAAAAAAAAAAAAAAAAAFtDb250ZW50X1R5cGVzXS54bWxQSwECLQAUAAYACAAAACEAWvQsW78A AAAVAQAACwAAAAAAAAAAAAAAAAAfAQAAX3JlbHMvLnJlbHNQSwECLQAUAAYACAAAACEAd0UB5MwA AADiAAAADwAAAAAAAAAAAAAAAAAHAgAAZHJzL2Rvd25yZXYueG1sUEsFBgAAAAADAAMAtwAAAAAD AAAAAA== " fillcolor="#4f81bd [3204]" strokecolor="#0a121c [484]" strokeweight="2pt"/>
                <v:oval id="Oval 1483502061" o:spid="_x0000_s1322"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JtSGzAAAAOIAAAAPAAAAZHJzL2Rvd25yZXYueG1sRI9Ba8JA FITvhf6H5RW81d0GG2PqKiIIPehB2x56e2afSWj2bZrdxthf7wqFHoeZ+YaZLwfbiJ46XzvW8DRW IIgLZ2ouNby/bR4zED4gG2wck4YLeVgu7u/mmBt35j31h1CKCGGfo4YqhDaX0hcVWfRj1xJH7+Q6 iyHKrpSmw3OE20YmSqXSYs1xocKW1hUVX4cfqyGh32Zy+Zieerdb8/Z5+338XKVajx6G1QuIQEP4 D/+1X42GTCWpmmTTGdwuxTsgF1cAAAD//wMAUEsBAi0AFAAGAAgAAAAhANvh9svuAAAAhQEAABMA AAAAAAAAAAAAAAAAAAAAAFtDb250ZW50X1R5cGVzXS54bWxQSwECLQAUAAYACAAAACEAWvQsW78A AAAVAQAACwAAAAAAAAAAAAAAAAAfAQAAX3JlbHMvLnJlbHNQSwECLQAUAAYACAAAACEAzybUhswA AADiAAAADwAAAAAAAAAAAAAAAAAHAgAAZHJzL2Rvd25yZXYueG1sUEsFBgAAAAADAAMAtwAAAAAD AAAAAA== " fillcolor="#4f81bd [3204]" strokecolor="#0a121c [484]" strokeweight="2pt"/>
                <v:oval id="Oval 1839964287" o:spid="_x0000_s1323"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ZAWwywAAAOIAAAAPAAAAZHJzL2Rvd25yZXYueG1sRI9Ba8JA FITvgv9heYI33RjSWFNXEUHwoIfa9tDba/aZhGbfxuwaY399Vyj0OMzMN8xy3ZtadNS6yrKC2TQC QZxbXXGh4P1tN3kG4TyyxtoyKbiTg/VqOFhipu2NX6k7+UIECLsMFZTeN5mULi/JoJvahjh4Z9sa 9EG2hdQt3gLc1DKOolQarDgslNjQtqT8+3Q1CmL6qZP7x/zc2eOWD0+Hy9fnJlVqPOo3LyA89f4/ /NfeawVJkswXizRO4XEp3AG5+gUAAP//AwBQSwECLQAUAAYACAAAACEA2+H2y+4AAACFAQAAEwAA AAAAAAAAAAAAAAAAAAAAW0NvbnRlbnRfVHlwZXNdLnhtbFBLAQItABQABgAIAAAAIQBa9CxbvwAA ABUBAAALAAAAAAAAAAAAAAAAAB8BAABfcmVscy8ucmVsc1BLAQItABQABgAIAAAAIQAwZAWwywAA AOIAAAAPAAAAAAAAAAAAAAAAAAcCAABkcnMvZG93bnJldi54bWxQSwUGAAAAAAMAAwC3AAAA/wIA AAAA " fillcolor="#4f81bd [3204]" strokecolor="#0a121c [484]" strokeweight="2pt"/>
                <v:oval id="Oval 1770348414" o:spid="_x0000_s1324"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WKLfzAAAAOIAAAAPAAAAZHJzL2Rvd25yZXYueG1sRI9Ba8JA FITvQv/D8grezEarJk1dRQTBgz1o68Hba/aZhGbfptk1xv76bqHQ4zAz3zCLVW9q0VHrKssKxlEM gji3uuJCwfvbdpSCcB5ZY22ZFNzJwWr5MFhgpu2ND9QdfSEChF2GCkrvm0xKl5dk0EW2IQ7exbYG fZBtIXWLtwA3tZzE8VwarDgslNjQpqT883g1Cib0XU/vp+TS2dcN72f7r4/zeq7U8LFfv4Dw1Pv/ 8F97pxVMkzRNZs/jJ/i9FO6AXP4AAAD//wMAUEsBAi0AFAAGAAgAAAAhANvh9svuAAAAhQEAABMA AAAAAAAAAAAAAAAAAAAAAFtDb250ZW50X1R5cGVzXS54bWxQSwECLQAUAAYACAAAACEAWvQsW78A AAAVAQAACwAAAAAAAAAAAAAAAAAfAQAAX3JlbHMvLnJlbHNQSwECLQAUAAYACAAAACEAIVii38wA AADiAAAADwAAAAAAAAAAAAAAAAAHAgAAZHJzL2Rvd25yZXYueG1sUEsFBgAAAAADAAMAtwAAAAAD AAAAAA== " fillcolor="#4f81bd [3204]" strokecolor="#0a121c [484]" strokeweight="2pt"/>
              </v:group>
            </w:pict>
          </mc:Fallback>
        </mc:AlternateContent>
      </w:r>
    </w:p>
    <w:p w14:paraId="24861131" w14:textId="6F684BDB" w:rsidR="00300913" w:rsidRDefault="00300913" w:rsidP="00300913">
      <w:pPr>
        <w:spacing w:after="0" w:line="240" w:lineRule="auto"/>
        <w:rPr>
          <w:rFonts w:ascii="Times New Roman" w:hAnsi="Times New Roman" w:cs="Times New Roman"/>
          <w:b/>
          <w:sz w:val="24"/>
          <w:szCs w:val="24"/>
          <w:lang w:val="vi-VN"/>
        </w:rPr>
      </w:pPr>
    </w:p>
    <w:p w14:paraId="464E4EFB" w14:textId="77777777" w:rsidR="00300913" w:rsidRDefault="00300913" w:rsidP="00300913">
      <w:pPr>
        <w:spacing w:after="0" w:line="240" w:lineRule="auto"/>
        <w:rPr>
          <w:rFonts w:ascii="Times New Roman" w:hAnsi="Times New Roman" w:cs="Times New Roman"/>
          <w:b/>
          <w:sz w:val="24"/>
          <w:szCs w:val="24"/>
          <w:lang w:val="vi-VN"/>
        </w:rPr>
      </w:pPr>
    </w:p>
    <w:p w14:paraId="4538C647" w14:textId="351BE1E9" w:rsidR="00300913" w:rsidRDefault="00300913" w:rsidP="00300913">
      <w:pPr>
        <w:spacing w:after="0" w:line="240" w:lineRule="auto"/>
        <w:rPr>
          <w:rFonts w:ascii="Times New Roman" w:hAnsi="Times New Roman" w:cs="Times New Roman"/>
          <w:b/>
          <w:sz w:val="24"/>
          <w:szCs w:val="24"/>
          <w:lang w:val="vi-VN"/>
        </w:rPr>
      </w:pPr>
    </w:p>
    <w:p w14:paraId="2E1B7C7E" w14:textId="09B67E7D" w:rsidR="00300913" w:rsidRDefault="00427A5C" w:rsidP="00300913">
      <w:pPr>
        <w:spacing w:after="0" w:line="240" w:lineRule="auto"/>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s">
            <w:drawing>
              <wp:anchor distT="0" distB="0" distL="114300" distR="114300" simplePos="0" relativeHeight="251713536" behindDoc="0" locked="0" layoutInCell="1" allowOverlap="1" wp14:anchorId="716B3527" wp14:editId="185F98FD">
                <wp:simplePos x="0" y="0"/>
                <wp:positionH relativeFrom="column">
                  <wp:posOffset>1948815</wp:posOffset>
                </wp:positionH>
                <wp:positionV relativeFrom="paragraph">
                  <wp:posOffset>33655</wp:posOffset>
                </wp:positionV>
                <wp:extent cx="2030095" cy="659765"/>
                <wp:effectExtent l="0" t="0" r="0" b="0"/>
                <wp:wrapNone/>
                <wp:docPr id="574614189" name="TextBox 64"/>
                <wp:cNvGraphicFramePr/>
                <a:graphic xmlns:a="http://schemas.openxmlformats.org/drawingml/2006/main">
                  <a:graphicData uri="http://schemas.microsoft.com/office/word/2010/wordprocessingShape">
                    <wps:wsp>
                      <wps:cNvSpPr txBox="1"/>
                      <wps:spPr>
                        <a:xfrm>
                          <a:off x="0" y="0"/>
                          <a:ext cx="2030095" cy="659765"/>
                        </a:xfrm>
                        <a:prstGeom prst="rect">
                          <a:avLst/>
                        </a:prstGeom>
                        <a:noFill/>
                      </wps:spPr>
                      <wps:txbx>
                        <w:txbxContent>
                          <w:p w14:paraId="278FCF6E" w14:textId="003C379C" w:rsidR="00300913" w:rsidRPr="00185DA4" w:rsidRDefault="00300913" w:rsidP="00300913">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ường 1 electron</w:t>
                            </w:r>
                            <w:r w:rsidR="00427A5C">
                              <w:rPr>
                                <w:rFonts w:ascii="Times New Roman" w:hAnsi="Times New Roman" w:cs="Times New Roman"/>
                                <w:b/>
                                <w:bCs/>
                                <w:color w:val="000000" w:themeColor="text1"/>
                                <w:kern w:val="24"/>
                                <w:sz w:val="24"/>
                                <w:szCs w:val="24"/>
                              </w:rPr>
                              <w:t xml:space="preserve"> </w:t>
                            </w:r>
                            <w:r w:rsidR="00427A5C" w:rsidRPr="00427A5C">
                              <w:rPr>
                                <w:rFonts w:ascii="Times New Roman" w:hAnsi="Times New Roman" w:cs="Times New Roman"/>
                                <w:b/>
                                <w:bCs/>
                                <w:color w:val="FF0000"/>
                                <w:kern w:val="24"/>
                                <w:sz w:val="24"/>
                                <w:szCs w:val="24"/>
                              </w:rPr>
                              <w:t>x 2</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716B3527" id="_x0000_s1325" type="#_x0000_t202" style="position:absolute;margin-left:153.45pt;margin-top:2.65pt;width:159.85pt;height:51.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EzzHgwEAAPECAAAOAAAAZHJzL2Uyb0RvYy54bWysUk1v2zAMvQ/YfxB0X+xmSLYacYquRXcZ tgHtfoAiS7EAS1RJJXb+/SglTYr1NvRCSfx4fHzU6mbyg9gbJAehlVezWgoTNHQubFv55+nh01cp KKnQqQGCaeXBkLxZf/ywGmNj5tDD0BkUDBKoGWMr+5RiU1Wke+MVzSCawEEL6FXiJ26rDtXI6H6o 5nW9rEbALiJoQ8Te+2NQrgu+tUanX9aSSWJoJXNLxWKxm2yr9Uo1W1Sxd/pEQ/0HC69c4KZnqHuV lNihewPlnUYgsGmmwVdgrdOmzMDTXNX/TPPYq2jKLCwOxbNM9H6w+uf+Mf5GkaZvMPECsyBjpIbY meeZLPp8MlPBcZbwcJbNTElods7rz3V9vZBCc2y5uP6yXGSY6lIdkdJ3A17kSyuR11LUUvsflI6p Lym5WYAHNwzZf6GSb2naTMJ1ueMLzw10B6Y/8gZbSc87hUYKTMMdlIUf0W53CawrjTLMseaEzroW qqc/kBf3+l2yLj91/RcAAP//AwBQSwMEFAAGAAgAAAAhAO+S8qDdAAAACQEAAA8AAABkcnMvZG93 bnJldi54bWxMj8FOwzAQRO9I/IO1SNyoTUotEuJUCMQVRIFKvbnxNomI11HsNuHvWU70uJqnmbfl eva9OOEYu0AGbhcKBFIdXEeNgc+Pl5t7EDFZcrYPhAZ+MMK6urwobeHCRO942qRGcAnFwhpoUxoK KWPdordxEQYkzg5h9DbxOTbSjXbict/LTCktve2IF1o74FOL9ffm6A18vR522zv11jz71TCFWUny uTTm+mp+fACRcE7/MPzpszpU7LQPR3JR9AaWSueMGlgtQXCuM61B7BlUeQayKuX5B9UvAAAA//8D AFBLAQItABQABgAIAAAAIQC2gziS/gAAAOEBAAATAAAAAAAAAAAAAAAAAAAAAABbQ29udGVudF9U eXBlc10ueG1sUEsBAi0AFAAGAAgAAAAhADj9If/WAAAAlAEAAAsAAAAAAAAAAAAAAAAALwEAAF9y ZWxzLy5yZWxzUEsBAi0AFAAGAAgAAAAhADYTPMeDAQAA8QIAAA4AAAAAAAAAAAAAAAAALgIAAGRy cy9lMm9Eb2MueG1sUEsBAi0AFAAGAAgAAAAhAO+S8qDdAAAACQEAAA8AAAAAAAAAAAAAAAAA3QMA AGRycy9kb3ducmV2LnhtbFBLBQYAAAAABAAEAPMAAADnBAAAAAA= " filled="f" stroked="f">
                <v:textbox>
                  <w:txbxContent>
                    <w:p w14:paraId="278FCF6E" w14:textId="003C379C" w:rsidR="00300913" w:rsidRPr="00185DA4" w:rsidRDefault="00300913" w:rsidP="00300913">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ường 1 electron</w:t>
                      </w:r>
                      <w:r w:rsidR="00427A5C">
                        <w:rPr>
                          <w:rFonts w:ascii="Times New Roman" w:hAnsi="Times New Roman" w:cs="Times New Roman"/>
                          <w:b/>
                          <w:bCs/>
                          <w:color w:val="000000" w:themeColor="text1"/>
                          <w:kern w:val="24"/>
                          <w:sz w:val="24"/>
                          <w:szCs w:val="24"/>
                        </w:rPr>
                        <w:t xml:space="preserve"> </w:t>
                      </w:r>
                      <w:r w:rsidR="00427A5C" w:rsidRPr="00427A5C">
                        <w:rPr>
                          <w:rFonts w:ascii="Times New Roman" w:hAnsi="Times New Roman" w:cs="Times New Roman"/>
                          <w:b/>
                          <w:bCs/>
                          <w:color w:val="FF0000"/>
                          <w:kern w:val="24"/>
                          <w:sz w:val="24"/>
                          <w:szCs w:val="24"/>
                        </w:rPr>
                        <w:t>x 2</w:t>
                      </w:r>
                    </w:p>
                  </w:txbxContent>
                </v:textbox>
              </v:shape>
            </w:pict>
          </mc:Fallback>
        </mc:AlternateContent>
      </w:r>
    </w:p>
    <w:p w14:paraId="6F83BA6C" w14:textId="77777777" w:rsidR="00300913" w:rsidRDefault="00300913" w:rsidP="00300913">
      <w:pPr>
        <w:spacing w:after="0" w:line="240" w:lineRule="auto"/>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14560" behindDoc="0" locked="0" layoutInCell="1" allowOverlap="1" wp14:anchorId="77858EF8" wp14:editId="59CAAC4A">
                <wp:simplePos x="0" y="0"/>
                <wp:positionH relativeFrom="column">
                  <wp:posOffset>2084070</wp:posOffset>
                </wp:positionH>
                <wp:positionV relativeFrom="paragraph">
                  <wp:posOffset>114209</wp:posOffset>
                </wp:positionV>
                <wp:extent cx="1283516" cy="0"/>
                <wp:effectExtent l="0" t="63500" r="0" b="63500"/>
                <wp:wrapNone/>
                <wp:docPr id="135196389"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34E4C7F8" id="Straight Arrow Connector 3" o:spid="_x0000_s1026" type="#_x0000_t32" style="position:absolute;margin-left:164.1pt;margin-top:9pt;width:101.05pt;height:0;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HeZTdsAAAAJAQAADwAAAGRycy9kb3ducmV2 LnhtbEyPzU7DMBCE70i8g7VI3KhDDCgKcaryJ/VIWy7c3HhJIuJ1ZLuteXsWcYDjznyanWmW2U3i iCGOnjRcLwoQSJ23I/Ua3nYvVxWImAxZM3lCDV8YYdmenzWmtv5EGzxuUy84hGJtNAwpzbWUsRvQ mbjwMxJ7Hz44k/gMvbTBnDjcTbIsijvpzEj8YTAzPg7YfW4PTsPD69qtnt5DRqWeb2Le+ZK6tdaX F3l1DyJhTn8w/NTn6tByp70/kI1i0qDKqmSUjYo3MXCrCgVi/yvItpH/F7TfAAAA//8DAFBLAQIt ABQABgAIAAAAIQC2gziS/gAAAOEBAAATAAAAAAAAAAAAAAAAAAAAAABbQ29udGVudF9UeXBlc10u eG1sUEsBAi0AFAAGAAgAAAAhADj9If/WAAAAlAEAAAsAAAAAAAAAAAAAAAAALwEAAF9yZWxzLy5y ZWxzUEsBAi0AFAAGAAgAAAAhAPkCrPC4AQAAywMAAA4AAAAAAAAAAAAAAAAALgIAAGRycy9lMm9E b2MueG1sUEsBAi0AFAAGAAgAAAAhAPx3mU3bAAAACQEAAA8AAAAAAAAAAAAAAAAAEgQAAGRycy9k b3ducmV2LnhtbFBLBQYAAAAABAAEAPMAAAAaBQAAAAA= " strokecolor="#4579b8 [3044]">
                <v:stroke endarrow="block"/>
              </v:shape>
            </w:pict>
          </mc:Fallback>
        </mc:AlternateContent>
      </w:r>
    </w:p>
    <w:p w14:paraId="2B93BA78" w14:textId="77777777" w:rsidR="00300913" w:rsidRPr="00950D4A" w:rsidRDefault="00300913" w:rsidP="00300913">
      <w:pPr>
        <w:spacing w:after="0" w:line="240" w:lineRule="auto"/>
        <w:rPr>
          <w:rFonts w:ascii="Times New Roman" w:hAnsi="Times New Roman" w:cs="Times New Roman"/>
          <w:b/>
          <w:sz w:val="24"/>
          <w:szCs w:val="24"/>
        </w:rPr>
      </w:pPr>
    </w:p>
    <w:p w14:paraId="5D656389" w14:textId="77777777" w:rsidR="00300913" w:rsidRDefault="00300913" w:rsidP="00300913">
      <w:pPr>
        <w:spacing w:after="0" w:line="240" w:lineRule="auto"/>
        <w:rPr>
          <w:rFonts w:ascii="Times New Roman" w:hAnsi="Times New Roman" w:cs="Times New Roman"/>
          <w:b/>
          <w:sz w:val="24"/>
          <w:szCs w:val="24"/>
          <w:lang w:val="vi-VN"/>
        </w:rPr>
      </w:pPr>
    </w:p>
    <w:p w14:paraId="2AF3AE3A" w14:textId="3692F1E8" w:rsidR="00300913" w:rsidRPr="00FB46A4" w:rsidRDefault="00300913" w:rsidP="00300913">
      <w:pPr>
        <w:rPr>
          <w:rFonts w:ascii="Times New Roman" w:hAnsi="Times New Roman" w:cs="Times New Roman"/>
          <w:b/>
          <w:sz w:val="24"/>
          <w:szCs w:val="24"/>
        </w:rPr>
      </w:pPr>
    </w:p>
    <w:p w14:paraId="222A24BA" w14:textId="77280095" w:rsidR="00741EF4" w:rsidRDefault="00741EF4" w:rsidP="00741EF4">
      <w:pPr>
        <w:ind w:firstLine="720"/>
        <w:rPr>
          <w:rFonts w:ascii="Times New Roman" w:hAnsi="Times New Roman" w:cs="Times New Roman"/>
          <w:b/>
          <w:sz w:val="24"/>
          <w:szCs w:val="24"/>
          <w:vertAlign w:val="superscript"/>
        </w:rPr>
      </w:pPr>
      <w:r w:rsidRPr="00427A5C">
        <w:rPr>
          <w:rFonts w:ascii="Times New Roman" w:hAnsi="Times New Roman" w:cs="Times New Roman"/>
          <w:b/>
          <w:noProof/>
          <w:color w:val="FF0000"/>
          <w:sz w:val="24"/>
          <w:szCs w:val="24"/>
        </w:rPr>
        <mc:AlternateContent>
          <mc:Choice Requires="wpg">
            <w:drawing>
              <wp:anchor distT="0" distB="0" distL="114300" distR="114300" simplePos="0" relativeHeight="251721728" behindDoc="0" locked="0" layoutInCell="1" allowOverlap="1" wp14:anchorId="70441088" wp14:editId="3F5F028D">
                <wp:simplePos x="0" y="0"/>
                <wp:positionH relativeFrom="column">
                  <wp:posOffset>3642514</wp:posOffset>
                </wp:positionH>
                <wp:positionV relativeFrom="paragraph">
                  <wp:posOffset>213995</wp:posOffset>
                </wp:positionV>
                <wp:extent cx="1466850" cy="1534224"/>
                <wp:effectExtent l="0" t="0" r="19050" b="27940"/>
                <wp:wrapNone/>
                <wp:docPr id="1465750553" name="Group 61"/>
                <wp:cNvGraphicFramePr/>
                <a:graphic xmlns:a="http://schemas.openxmlformats.org/drawingml/2006/main">
                  <a:graphicData uri="http://schemas.microsoft.com/office/word/2010/wordprocessingGroup">
                    <wpg:wgp>
                      <wpg:cNvGrpSpPr/>
                      <wpg:grpSpPr>
                        <a:xfrm>
                          <a:off x="0" y="0"/>
                          <a:ext cx="1466850" cy="1534224"/>
                          <a:chOff x="0" y="0"/>
                          <a:chExt cx="1681854" cy="1724261"/>
                        </a:xfrm>
                      </wpg:grpSpPr>
                      <wps:wsp>
                        <wps:cNvPr id="1904159357" name="Oval 1312105597"/>
                        <wps:cNvSpPr/>
                        <wps:spPr>
                          <a:xfrm>
                            <a:off x="490327" y="660035"/>
                            <a:ext cx="739519"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1940756" w14:textId="77777777" w:rsidR="00300913" w:rsidRDefault="00300913" w:rsidP="0030091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6</w:t>
                              </w:r>
                            </w:p>
                          </w:txbxContent>
                        </wps:txbx>
                        <wps:bodyPr rtlCol="0" anchor="ctr"/>
                      </wps:wsp>
                      <wps:wsp>
                        <wps:cNvPr id="168655482"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73725131"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7342672"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24114188"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30752292"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7175696"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7115967"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55345890"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5228657"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65258988"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4546069"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8719807"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23621461" name="Oval 14743262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54242124" name="Oval 1825824306"/>
                        <wps:cNvSpPr/>
                        <wps:spPr>
                          <a:xfrm>
                            <a:off x="892630" y="10882"/>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5199188" name="Oval 898452952"/>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06669568" name="Oval 1686534155"/>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36859303" name="Oval 1875266821"/>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54123349" name="Oval 295748827"/>
                        <wps:cNvSpPr/>
                        <wps:spPr>
                          <a:xfrm>
                            <a:off x="898075" y="1631732"/>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24141358" name="Oval 1483502061"/>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75042286" name="Oval 1839964287"/>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37794930" name="Oval 1770348414"/>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0441088" id="_x0000_s1326" style="position:absolute;left:0;text-align:left;margin-left:286.8pt;margin-top:16.85pt;width:115.5pt;height:120.8pt;z-index:251721728;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AD6O/QUAAFU6AAAOAAAAZHJzL2Uyb0RvYy54bWzsW9tu20YQfS/QfyD43mjvF8FyHpI6L0UT NO0H0BR1ASiSIBnL/vueXUqUKMeuGMOtaqwfZIrkDndHZ2fmzAyv3t9v8uguq5t1Wcxi+o7EUVak 5XxdLGfxX3/e/GLiqGmTYp7kZZHN4oesid9f//zT1baaZqxclfk8qyMIKZrptprFq7atppNJk66y TdK8K6uswMVFWW+SFl/r5WReJ1tI3+QTRoiabMt6XtVlmjUNzn7sLsbXXv5ikaXt58Wiydoon8WY W+s/a/956z4n11fJdFkn1Wqd7qaR/MAsNsm6wEN7UR+TNom+1etHojbrtC6bctG+S8vNpFws1mnm 14DVUHKymk91+a3ya1lOt8uqVxNUe6KnHxab/n73qa6+Vl9qaGJbLaEL/82t5X5Rb9x/zDK69yp7 6FWW3bdRipNUKGUkNJviGpVcMCY6paYraP7RuHT1636kMtRIsRupmWCKupGT/YMng+lsKwCkOeig eZkOvq6SKvOqbabQwZc6Ws+xAEsElZZLHUdFsgFeP98leUQ5ZZRIabWboJsJhvQ6a6YN1PcdhQlL OIMkaEYpQrjsFLNXneZWUtutXzCptBosP5lWddN+yspN5A5mcZbn66pxk06myd1vTdspa3+XO12U N+s8d+fdJLtp+aP2Ic/cDXnxR7bAUvHLMS/Ib7TsQ15HWOgsTtI0K1raXVol86w7TSUhfq/gx+lH +J/KC3SSF3hwL3snwG3ix7K7ae/ud0Mzv0/7weS5iXWD+xH+yWXR9oM366Ksvycgx6p2T+7u3yup U43TUnt/e+9hwPyt7tRtOX8ANuo2/1B2FiQp0lUJA5K2tZfn7gIuO1i8PkCVUVIKw4b4xFZSShDa z/ssfHKjhAAAgU9hrFE7a7jHp2WSGdXhU1uhsCk6Be7twh55AZ+HjfOa+Lw0MBrNNZMwjkMwUsmA UFhLBxe3Pc4CIyPKcO7ByLgVxrjRsA17b8E0V3zvZ/BUE+DY2fH/zFxeGhy50Ag/lD6xjZIJYYhh 3vueDUcjuNrbRiGp9rbvAEcpBNu5bmcmPdT7wGW85w7u+hBWdBHHGe760vBHEfpSKihM1yB4JNZy ReG2R9nDIwA6wUr46DAg8JICxotDoOFES8bsiQkU0lCi4TJHIZBqQZ0xRXhoqKXSB5cBgAGALtHy BH8mXFMtlQVtOOLPzBF9g9TAOPzBx0KcB6AGJ2d8GBIGH9yz3hAD7hI4WmiKBI4a5m+MRAKDIgwc jz8nCQbQwrUjHBxQkoC/gL+e4O4TiEwiByqNBVM9NoCEK0MkcoijEKiNZQySAEAKSkwCCfE5xuCB n/HAnCAARJJwaAEpEVIgwYJ885ikDBLYPkXtASit8PANIWAA4DMABPYYDOApC7aaCE7MWB+srXI1 EgBQWYm/4IJdlSUA8GkAMvhfoYgCao48MEWtDREc7WqM56cBCaqysvPAgqGgF0hwcMF9t8ETJJhK o6l14doAgUy5BLVGRXiMC4YlRU7nCIGeRAcfHEzgMyaQMq4YWjNOKnNCC84UGMUYADLNdh5YcBjW oQOmijMjkfD27R/IcWvl8fmCWkjoYpjFL+liuLSktJVwnIyiLWhgDVGQMwwRoQfU+f7YMl8FdoSE GLRBvGZGBr0uZb6eu5YaZ22aennbN8rc3KAjpm+JOdwWKnlvoZLnWK89LeTBEwuUeuW4LLbrnFFd X8NJf03IH4b84aP8oSVKgemqkxqya/viaE0clz8E21FSdOBD8saGCkrXpBhix6djR2qQqkYLLAFs jvmzQWEZrb6H1sizurqoYhq9rZ6+GDT46lBDCfz5H/gzTBb4C3fdV0cAhOPV6Ap8AXtWnGoeIsY3 0ap9aSSHgsug9Ys7KnwEWioMlwStreMas13dj0KSYzn/AmoDZ3kLnEVqSdBi4zr2jxFouLVKMDMu 69gVnV3bLLjLa3LsgL23gD3DNXgugsYh9rQmHH1f1L8RdnaOxyV2uohR4aDLVoZ89/+Us2B/+3cX /ctiu/cs3cuRx9/9m1iHt0Gv/wYAAP//AwBQSwMEFAAGAAgAAAAhAMXdEdPhAAAACgEAAA8AAABk cnMvZG93bnJldi54bWxMj8FqwzAMhu+DvYNRYbfVSb00JY1SStl2KoO1g7GbG6tJaGyH2E3St593 Wo+SPn59f76ZdMsG6l1jDUI8j4CRKa1qTIXwdXx7XgFzXholW2sI4UYONsXjQy4zZUfzScPBVyyE GJdJhNr7LuPclTVp6ea2IxNuZ9tr6cPYV1z1cgzhuuWLKFpyLRsTPtSyo11N5eVw1Qjvoxy3In4d 9pfz7vZzTD6+9zEhPs2m7RqYp8n/w/CnH9ShCE4nezXKsRYhScUyoAhCpMACsIpewuKEsEgTAbzI +X2F4hcAAP//AwBQSwECLQAUAAYACAAAACEAtoM4kv4AAADhAQAAEwAAAAAAAAAAAAAAAAAAAAAA W0NvbnRlbnRfVHlwZXNdLnhtbFBLAQItABQABgAIAAAAIQA4/SH/1gAAAJQBAAALAAAAAAAAAAAA AAAAAC8BAABfcmVscy8ucmVsc1BLAQItABQABgAIAAAAIQA5AD6O/QUAAFU6AAAOAAAAAAAAAAAA AAAAAC4CAABkcnMvZTJvRG9jLnhtbFBLAQItABQABgAIAAAAIQDF3RHT4QAAAAoBAAAPAAAAAAAA AAAAAAAAAFcIAABkcnMvZG93bnJldi54bWxQSwUGAAAAAAQABADzAAAAZQkAAAAA ">
                <v:oval id="Oval 1312105597" o:spid="_x0000_s1327" style="position:absolute;left:4903;top:6600;width:7395;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qTRFyAAAAOMAAAAPAAAAZHJzL2Rvd25yZXYueG1sRE/JbsIw EL1X6j9YU6mXCmwoYUkxqAtInBDbgeMoniZR43EUm5D+fV0JieO8febLzlaipcaXjjUM+goEceZM ybmG03Hdm4LwAdlg5Zg0/JKH5eLxYY6pcVfeU3sIuYgh7FPUUIRQp1L6rCCLvu9q4sh9u8ZiiGeT S9PgNYbbSg6VGkuLJceGAmv6LCj7OVyshhc1GX6028TlO9qo1f58+dpK0vr5qXt/AxGoC3fxzb0x cf5MjQbJ7DWZwP9PEQC5+AMAAP//AwBQSwECLQAUAAYACAAAACEA2+H2y+4AAACFAQAAEwAAAAAA AAAAAAAAAAAAAAAAW0NvbnRlbnRfVHlwZXNdLnhtbFBLAQItABQABgAIAAAAIQBa9CxbvwAAABUB AAALAAAAAAAAAAAAAAAAAB8BAABfcmVscy8ucmVsc1BLAQItABQABgAIAAAAIQATqTRFyAAAAOMA AAAPAAAAAAAAAAAAAAAAAAcCAABkcnMvZG93bnJldi54bWxQSwUGAAAAAAMAAwC3AAAA/AIAAAAA " filled="f" strokecolor="#0a121c [484]" strokeweight="2pt">
                  <v:textbox>
                    <w:txbxContent>
                      <w:p w14:paraId="51940756" w14:textId="77777777" w:rsidR="00300913" w:rsidRDefault="00300913" w:rsidP="0030091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6</w:t>
                        </w:r>
                      </w:p>
                    </w:txbxContent>
                  </v:textbox>
                </v:oval>
                <v:oval id="Oval 1681664011" o:spid="_x0000_s1328"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w8qBxwAAAOIAAAAPAAAAZHJzL2Rvd25yZXYueG1sRE/Pa8Iw FL4P9j+EJ3gZM1mxXemMsrkNPMl0O+z4aN7aYvNSmljrf78IgseP7/diNdpWDNT7xrGGp5kCQVw6 03Cl4ef78zEH4QOywdYxaTiTh9Xy/m6BhXEn3tGwD5WIIewL1FCH0BVS+rImi37mOuLI/bneYoiw r6Tp8RTDbSsTpTJpseHYUGNH65rKw/5oNTyo5+Rt2Kau+qKN+tj9Ht+3krSeTsbXFxCBxnATX90b E+dneZam8zyBy6WIQS7/AQAA//8DAFBLAQItABQABgAIAAAAIQDb4fbL7gAAAIUBAAATAAAAAAAA AAAAAAAAAAAAAABbQ29udGVudF9UeXBlc10ueG1sUEsBAi0AFAAGAAgAAAAhAFr0LFu/AAAAFQEA AAsAAAAAAAAAAAAAAAAAHwEAAF9yZWxzLy5yZWxzUEsBAi0AFAAGAAgAAAAhAA3DyoHHAAAA4gAA AA8AAAAAAAAAAAAAAAAABwIAAGRycy9kb3ducmV2LnhtbFBLBQYAAAAAAwADALcAAAD7AgAAAAA= " filled="f" strokecolor="#0a121c [484]" strokeweight="2pt"/>
                <v:oval id="Oval 1152548559" o:spid="_x0000_s1329"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7eg9ygAAAOIAAAAPAAAAZHJzL2Rvd25yZXYueG1sRI9Pa8JA FMTvhX6H5Qm9lLqbiEZSV+lf8CRqPXh8ZF+TYPZtyK4x/fZdQfA4zMxvmMVqsI3oqfO1Yw3JWIEg LpypudRw+Pl+mYPwAdlg45g0/JGH1fLxYYG5cRfeUb8PpYgQ9jlqqEJocyl9UZFFP3YtcfR+XWcx RNmV0nR4iXDbyFSpmbRYc1yosKWPiorT/mw1PKssfe83U1duaa2+dsfz50aS1k+j4e0VRKAh3MO3 9tpomGeTLJ0mkwSul+IdkMt/AAAA//8DAFBLAQItABQABgAIAAAAIQDb4fbL7gAAAIUBAAATAAAA AAAAAAAAAAAAAAAAAABbQ29udGVudF9UeXBlc10ueG1sUEsBAi0AFAAGAAgAAAAhAFr0LFu/AAAA FQEAAAsAAAAAAAAAAAAAAAAAHwEAAF9yZWxzLy5yZWxzUEsBAi0AFAAGAAgAAAAhAMft6D3KAAAA 4gAAAA8AAAAAAAAAAAAAAAAABwIAAGRycy9kb3ducmV2LnhtbFBLBQYAAAAAAwADALcAAAD+AgAA AAA= " filled="f" strokecolor="#0a121c [484]" strokeweight="2pt"/>
                <v:oval id="Oval 1524480825" o:spid="_x0000_s1330"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VFgBzAAAAOIAAAAPAAAAZHJzL2Rvd25yZXYueG1sRI9Pa8JA FMTvQr/D8gq96aYxTSR1FREKHuyh/jl4e2afSWj2bZpdY+yn7xYKPQ4z8xtmvhxMI3rqXG1ZwfMk AkFcWF1zqeCwfxvPQDiPrLGxTAru5GC5eBjNMdf2xh/U73wpAoRdjgoq79tcSldUZNBNbEscvIvt DPogu1LqDm8BbhoZR1EqDdYcFipsaV1R8bm7GgUxfTfJ/Zhdevu+5u3L9ut8WqVKPT0Oq1cQngb/ H/5rb7SCaZJNkzjNYvi9FO6AXPwAAAD//wMAUEsBAi0AFAAGAAgAAAAhANvh9svuAAAAhQEAABMA AAAAAAAAAAAAAAAAAAAAAFtDb250ZW50X1R5cGVzXS54bWxQSwECLQAUAAYACAAAACEAWvQsW78A AAAVAQAACwAAAAAAAAAAAAAAAAAfAQAAX3JlbHMvLnJlbHNQSwECLQAUAAYACAAAACEAxVRYAcwA AADiAAAADwAAAAAAAAAAAAAAAAAHAgAAZHJzL2Rvd25yZXYueG1sUEsFBgAAAAADAAMAtwAAAAAD AAAAAA== " fillcolor="#4f81bd [3204]" strokecolor="#0a121c [484]" strokeweight="2pt"/>
                <v:oval id="Oval 1099361655" o:spid="_x0000_s1331"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XwZnzAAAAOMAAAAPAAAAZHJzL2Rvd25yZXYueG1sRI9BT8JA EIXvJv6HzZh4k22bgqSwEEJiwgEPoh68jd2hbejO1u5SCr/eOZh4nHlv3vtmuR5dqwbqQ+PZQDpJ QBGX3jZcGfh4f3magwoR2WLrmQxcKcB6dX+3xML6C7/RcIiVkhAOBRqoY+wKrUNZk8Mw8R2xaEff O4wy9pW2PV4k3LU6S5KZdtiwNNTY0bam8nQ4OwMZ3dr8+vl8HPzrlvfT/c/312ZmzOPDuFmAijTG f/Pf9c4KfpblaZqnc4GWn2QBevULAAD//wMAUEsBAi0AFAAGAAgAAAAhANvh9svuAAAAhQEAABMA AAAAAAAAAAAAAAAAAAAAAFtDb250ZW50X1R5cGVzXS54bWxQSwECLQAUAAYACAAAACEAWvQsW78A AAAVAQAACwAAAAAAAAAAAAAAAAAfAQAAX3JlbHMvLnJlbHNQSwECLQAUAAYACAAAACEAL18GZ8wA AADjAAAADwAAAAAAAAAAAAAAAAAHAgAAZHJzL2Rvd25yZXYueG1sUEsFBgAAAAADAAMAtwAAAAAD AAAAAA== " fillcolor="#4f81bd [3204]" strokecolor="#0a121c [484]" strokeweight="2pt"/>
                <v:oval id="Oval 1458107185" o:spid="_x0000_s1332"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k2b2yQAAAOMAAAAPAAAAZHJzL2Rvd25yZXYueG1sRE87b8Iw EN6R+h+sQ2IDB1MeTTEIISF1oAO0DGzX+Eiixuc0NiH019eVKnW8733LdWcr0VLjS8caxqMEBHHm TMm5hve33XABwgdkg5Vj0nAnD+vVQ2+JqXE3PlB7DLmIIexT1FCEUKdS+qwgi37kauLIXVxjMcSz yaVp8BbDbSVVksykxZJjQ4E1bQvKPo9Xq0HRd/V4P80vrXvd8n66//o4b2ZaD/rd5hlEoC78i//c LybOX0yS+VSpJwW/P0UA5OoHAAD//wMAUEsBAi0AFAAGAAgAAAAhANvh9svuAAAAhQEAABMAAAAA AAAAAAAAAAAAAAAAAFtDb250ZW50X1R5cGVzXS54bWxQSwECLQAUAAYACAAAACEAWvQsW78AAAAV AQAACwAAAAAAAAAAAAAAAAAfAQAAX3JlbHMvLnJlbHNQSwECLQAUAAYACAAAACEADZNm9skAAADj AAAADwAAAAAAAAAAAAAAAAAHAgAAZHJzL2Rvd25yZXYueG1sUEsFBgAAAAADAAMAtwAAAP0CAAAA AA== " fillcolor="#4f81bd [3204]" strokecolor="#0a121c [484]" strokeweight="2pt"/>
                <v:oval id="Oval 218548422" o:spid="_x0000_s1333"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ZqwryQAAAOMAAAAPAAAAZHJzL2Rvd25yZXYueG1sRE+9bsIw EN6R+g7WIXUDB1qSEjAIIVXqAAO0DGzX+Egi4nMauyH06XElJMb7/m++7EwlWmpcaVnBaBiBIM6s LjlX8PX5PngD4TyyxsoyKbiSg+XiqTfHVNsL76jd+1yEEHYpKii8r1MpXVaQQTe0NXHgTrYx6MPZ 5FI3eAnhppLjKIqlwZJDQ4E1rQvKzvtfo2BMf9Xr9ZCcWrtd82ay+fk+rmKlnvvdagbCU+cf4rv7 Q4f50UsySibxNIb/nwIAcnEDAAD//wMAUEsBAi0AFAAGAAgAAAAhANvh9svuAAAAhQEAABMAAAAA AAAAAAAAAAAAAAAAAFtDb250ZW50X1R5cGVzXS54bWxQSwECLQAUAAYACAAAACEAWvQsW78AAAAV AQAACwAAAAAAAAAAAAAAAAAfAQAAX3JlbHMvLnJlbHNQSwECLQAUAAYACAAAACEAzmasK8kAAADj AAAADwAAAAAAAAAAAAAAAAAHAgAAZHJzL2Rvd25yZXYueG1sUEsFBgAAAAADAAMAtwAAAP0CAAAA AA== " fillcolor="#4f81bd [3204]" strokecolor="#0a121c [484]" strokeweight="2pt"/>
                <v:oval id="Oval 851501448" o:spid="_x0000_s1334"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53BpzAAAAOIAAAAPAAAAZHJzL2Rvd25yZXYueG1sRI9Ba8JA FITvQv/D8gq9mU1EE5u6igiFHvSgbQ/eXrPPJDT7Ns1uY+yvdwWhx2FmvmEWq8E0oqfO1ZYVJFEM griwuuZSwcf763gOwnlkjY1lUnAhB6vlw2iBubZn3lN/8KUIEHY5Kqi8b3MpXVGRQRfZljh4J9sZ 9EF2pdQdngPcNHISx6k0WHNYqLClTUXF9+HXKJjQXzO9fGan3u42vJ1tf76O61Spp8dh/QLC0+D/ w/f2m1aQTbMkmT2nGdwuhTsgl1cAAAD//wMAUEsBAi0AFAAGAAgAAAAhANvh9svuAAAAhQEAABMA AAAAAAAAAAAAAAAAAAAAAFtDb250ZW50X1R5cGVzXS54bWxQSwECLQAUAAYACAAAACEAWvQsW78A AAAVAQAACwAAAAAAAAAAAAAAAAAfAQAAX3JlbHMvLnJlbHNQSwECLQAUAAYACAAAACEANOdwacwA AADiAAAADwAAAAAAAAAAAAAAAAAHAgAAZHJzL2Rvd25yZXYueG1sUEsFBgAAAAADAAMAtwAAAAAD AAAAAA== " fillcolor="#4f81bd [3204]" strokecolor="#0a121c [484]" strokeweight="2pt"/>
                <v:oval id="Oval 2036805105" o:spid="_x0000_s1335"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pDigzQAAAOMAAAAPAAAAZHJzL2Rvd25yZXYueG1sRI9LT8NA DITvSPyHlZG40Q2h6SPttqoqIXEoB/o4cDNZN4nIekN2SVN+PT4gcbQ9nplvuR5co3rqQu3ZwOMo AUVceFtzaeB4eH6YgQoR2WLjmQxcKcB6dXuzxNz6C79Rv4+lEhMOORqoYmxzrUNRkcMw8i2x3M6+ cxhl7EptO7yIuWt0miQT7bBmSaiwpW1Fxef+2xlI6acZX0/Tc+9ft7zLdl8f75uJMfd3w2YBKtIQ /8V/3y9W6qdZ9jTOZnOhECZZgF79AgAA//8DAFBLAQItABQABgAIAAAAIQDb4fbL7gAAAIUBAAAT AAAAAAAAAAAAAAAAAAAAAABbQ29udGVudF9UeXBlc10ueG1sUEsBAi0AFAAGAAgAAAAhAFr0LFu/ AAAAFQEAAAsAAAAAAAAAAAAAAAAAHwEAAF9yZWxzLy5yZWxzUEsBAi0AFAAGAAgAAAAhAIekOKDN AAAA4wAAAA8AAAAAAAAAAAAAAAAABwIAAGRycy9kb3ducmV2LnhtbFBLBQYAAAAAAwADALcAAAAB AwAAAAA= " fillcolor="#4f81bd [3204]" strokecolor="#0a121c [484]" strokeweight="2pt"/>
                <v:oval id="Oval 1045468319" o:spid="_x0000_s1336"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x1X2yQAAAOMAAAAPAAAAZHJzL2Rvd25yZXYueG1sRE9La8JA EL4X/A/LCL3VTVMTJbqKCIUe7MFHD72N2TEJzc6m2W2M/nq3IHic7z3zZW9q0VHrKssKXkcRCOLc 6ooLBYf9+8sUhPPIGmvLpOBCDpaLwdMcM23PvKVu5wsRQthlqKD0vsmkdHlJBt3INsSBO9nWoA9n W0jd4jmEm1rGUZRKgxWHhhIbWpeU/+z+jIKYrvX48jU5dfZzzZtk83v8XqVKPQ/71QyEp94/xHf3 hw7z36IkjqdpMoH/nwIAcnEDAAD//wMAUEsBAi0AFAAGAAgAAAAhANvh9svuAAAAhQEAABMAAAAA AAAAAAAAAAAAAAAAAFtDb250ZW50X1R5cGVzXS54bWxQSwECLQAUAAYACAAAACEAWvQsW78AAAAV AQAACwAAAAAAAAAAAAAAAAAfAQAAX3JlbHMvLnJlbHNQSwECLQAUAAYACAAAACEAJMdV9skAAADj AAAADwAAAAAAAAAAAAAAAAAHAgAAZHJzL2Rvd25yZXYueG1sUEsFBgAAAAADAAMAtwAAAP0CAAAA AA== " fillcolor="#4f81bd [3204]" strokecolor="#0a121c [484]" strokeweight="2pt"/>
                <v:oval id="Oval 1970430848" o:spid="_x0000_s1337"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5C7HzAAAAOMAAAAPAAAAZHJzL2Rvd25yZXYueG1sRI8xT8NA DIV3pP6Hk5HY6IWIhBB6rapKSAztQIGBzeTcJCLnS3NHmvLr6wGJ0X7P731erCbXqZGG0Ho2cDdP QBFX3rZcG3h/e74tQIWIbLHzTAbOFGC1nF0tsLT+xK807mOtJIRDiQaaGPtS61A15DDMfU8s2sEP DqOMQ63tgCcJd51OkyTXDluWhgZ72jRUfe9/nIGUfrv788fDYfS7DW+z7fHrc50bc3M9rZ9ARZri v/nv+sUKfpFnaVY8FgItP8kC9PICAAD//wMAUEsBAi0AFAAGAAgAAAAhANvh9svuAAAAhQEAABMA AAAAAAAAAAAAAAAAAAAAAFtDb250ZW50X1R5cGVzXS54bWxQSwECLQAUAAYACAAAACEAWvQsW78A AAAVAQAACwAAAAAAAAAAAAAAAAAfAQAAX3JlbHMvLnJlbHNQSwECLQAUAAYACAAAACEAw+Qux8wA AADjAAAADwAAAAAAAAAAAAAAAAAHAgAAZHJzL2Rvd25yZXYueG1sUEsFBgAAAAADAAMAtwAAAAAD AAAAAA== " fillcolor="#4f81bd [3204]" strokecolor="#0a121c [484]" strokeweight="2pt"/>
                <v:oval id="Oval 1951149161" o:spid="_x0000_s1338"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3Qm9ywAAAOIAAAAPAAAAZHJzL2Rvd25yZXYueG1sRI9Ba8JA FITvBf/D8oTemk1tjBpdRQTBgz3U6sHbM/tMQrNv0+w2xv76bqHQ4zDzzTCLVW9q0VHrKssKnqMY BHFudcWFguP79mkKwnlkjbVlUnAnB6vl4GGBmbY3fqPu4AsRSthlqKD0vsmkdHlJBl1kG+LgXW1r 0AfZFlK3eAvlppajOE6lwYrDQokNbUrKPw5fRsGIvuvkfppcO/u64f14/3k5r1OlHof9eg7CU+// w3/0TgfuJRknaZzO4PdSuANy+QMAAP//AwBQSwECLQAUAAYACAAAACEA2+H2y+4AAACFAQAAEwAA AAAAAAAAAAAAAAAAAAAAW0NvbnRlbnRfVHlwZXNdLnhtbFBLAQItABQABgAIAAAAIQBa9CxbvwAA ABUBAAALAAAAAAAAAAAAAAAAAB8BAABfcmVscy8ucmVsc1BLAQItABQABgAIAAAAIQD83Qm9ywAA AOIAAAAPAAAAAAAAAAAAAAAAAAcCAABkcnMvZG93bnJldi54bWxQSwUGAAAAAAMAAwC3AAAA/wIA AAAA " fillcolor="#4f81bd [3204]" strokecolor="#0a121c [484]" strokeweight="2pt"/>
                <v:oval id="Oval 1264734727" o:spid="_x0000_s1339"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lpNDyQAAAOMAAAAPAAAAZHJzL2Rvd25yZXYueG1sRE/NasJA EL4XfIdlCr01m4iamLqKCEIPeqhtD96m2TEJzc7G7DbGPn1XEHqc738Wq8E0oqfO1ZYVJFEMgriw uuZSwcf79jkD4TyyxsYyKbiSg9Vy9LDAXNsLv1F/8KUIIexyVFB53+ZSuqIigy6yLXHgTrYz6MPZ lVJ3eAnhppHjOJ5JgzWHhgpb2lRUfB9+jIIx/TaT62d66u1+w7vp7vx1XM+Uenoc1i8gPA3+X3x3 v+owP5lmaTLP4hRuPwUA5PIPAAD//wMAUEsBAi0AFAAGAAgAAAAhANvh9svuAAAAhQEAABMAAAAA AAAAAAAAAAAAAAAAAFtDb250ZW50X1R5cGVzXS54bWxQSwECLQAUAAYACAAAACEAWvQsW78AAAAV AQAACwAAAAAAAAAAAAAAAAAfAQAAX3JlbHMvLnJlbHNQSwECLQAUAAYACAAAACEA/JaTQ8kAAADj AAAADwAAAAAAAAAAAAAAAAAHAgAAZHJzL2Rvd25yZXYueG1sUEsFBgAAAAADAAMAtwAAAP0CAAAA AA== " fillcolor="#4f81bd [3204]" strokecolor="#0a121c [484]" strokeweight="2pt"/>
                <v:oval id="Oval 147432620" o:spid="_x0000_s1340"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2rMTywAAAOMAAAAPAAAAZHJzL2Rvd25yZXYueG1sRI/NasMw EITvhbyD2EIvpZGstk5xo4T+Qk6hSXrocbG2tom1MpbiuG8fBQI9DjPzDTNfjq4VA/Wh8WwgmyoQ xKW3DVcGvnefd08gQkS22HomA38UYLmYXM2xsP7IGxq2sRIJwqFAA3WMXSFlKGtyGKa+I07er+8d xiT7StoejwnuWqmVyqXDhtNCjR291VTutwdn4FbN9OuwfvTVF63Ux+bn8L6WZMzN9fjyDCLSGP/D l/bKGtCZvs919pBncP6U/oBcnAAAAP//AwBQSwECLQAUAAYACAAAACEA2+H2y+4AAACFAQAAEwAA AAAAAAAAAAAAAAAAAAAAW0NvbnRlbnRfVHlwZXNdLnhtbFBLAQItABQABgAIAAAAIQBa9CxbvwAA ABUBAAALAAAAAAAAAAAAAAAAAB8BAABfcmVscy8ucmVsc1BLAQItABQABgAIAAAAIQCA2rMTywAA AOMAAAAPAAAAAAAAAAAAAAAAAAcCAABkcnMvZG93bnJldi54bWxQSwUGAAAAAAMAAwC3AAAA/wIA AAAA " filled="f" strokecolor="#0a121c [484]" strokeweight="2pt"/>
                <v:oval id="Oval 1825824306" o:spid="_x0000_s1341" style="position:absolute;left:8926;top:108;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XpLywAAAOIAAAAPAAAAZHJzL2Rvd25yZXYueG1sRI9PSwMx FMTvgt8hPKE3m23Yars2LVpa7cGLtdBrSJ6b1c3Lskn3j5/eCILHYWZ+w6w2g6tZh22oPEmYTTNg SNqbikoJp/f97QJYiIqMqj2hhBEDbNbXVytVGN/TG3bHWLIEoVAoCTbGpuA8aItOhalvkJL34Vun YpJtyU2r+gR3NRdZdsedqigtWNXg1qL+Ol6chPvRLrrl08vnON9978Krfj73Wkg5uRkeH4BFHOJ/ +K99MBKW81zkYiZy+L2U7gBf/wAAAP//AwBQSwECLQAUAAYACAAAACEA2+H2y+4AAACFAQAAEwAA AAAAAAAAAAAAAAAAAAAAW0NvbnRlbnRfVHlwZXNdLnhtbFBLAQItABQABgAIAAAAIQBa9CxbvwAA ABUBAAALAAAAAAAAAAAAAAAAAB8BAABfcmVscy8ucmVsc1BLAQItABQABgAIAAAAIQAzHXpLywAA AOIAAAAPAAAAAAAAAAAAAAAAAAcCAABkcnMvZG93bnJldi54bWxQSwUGAAAAAAMAAwC3AAAA/wIA AAAA " fillcolor="red" strokecolor="#0a121c [484]" strokeweight="2pt"/>
                <v:oval id="Oval 898452952" o:spid="_x0000_s1342"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IXQvyAAAAOIAAAAPAAAAZHJzL2Rvd25yZXYueG1sRE9NT8JA EL2b8B82Q+JNtkVBqCyEkJh4wAMoB25jd2gburOlu5bir3cOJh5f3vdi1btaddSGyrOBdJSAIs69 rbgw8Pnx+jADFSKyxdozGbhRgNVycLfAzPor76jbx0JJCIcMDZQxNpnWIS/JYRj5hli4k28dRoFt oW2LVwl3tR4nyVQ7rFgaSmxoU1J+3n87A2P6qZ9uh+dT5983vJ1sL1/H9dSY+2G/fgEVqY//4j/3 m5X5j5N0Pk9nslkuCQa9/AUAAP//AwBQSwECLQAUAAYACAAAACEA2+H2y+4AAACFAQAAEwAAAAAA AAAAAAAAAAAAAAAAW0NvbnRlbnRfVHlwZXNdLnhtbFBLAQItABQABgAIAAAAIQBa9CxbvwAAABUB AAALAAAAAAAAAAAAAAAAAB8BAABfcmVscy8ucmVsc1BLAQItABQABgAIAAAAIQB1IXQvyAAAAOIA AAAPAAAAAAAAAAAAAAAAAAcCAABkcnMvZG93bnJldi54bWxQSwUGAAAAAAMAAwC3AAAA/AIAAAAA " fillcolor="#4f81bd [3204]" strokecolor="#0a121c [484]" strokeweight="2pt"/>
                <v:oval id="Oval 1686534155" o:spid="_x0000_s1343"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3DvmzAAAAOMAAAAPAAAAZHJzL2Rvd25yZXYueG1sRI9BT8JA EIXvJvyHzZB4ky1EVqkshJCYeMCDqAduQ3doG7uzpbuW4q93DiYeZ96b975ZrgffqJ66WAe2MJ1k oIiL4GouLXy8P989gooJ2WETmCxcKcJ6NbpZYu7Chd+o36dSSQjHHC1UKbW51rGoyGOchJZYtFPo PCYZu1K7Di8S7hs9yzKjPdYsDRW2tK2o+Np/ewsz+mnur58Ppz68bnk3352Ph42x9nY8bJ5AJRrS v/nv+sUJ/iIzxizmRqDlJ1mAXv0CAAD//wMAUEsBAi0AFAAGAAgAAAAhANvh9svuAAAAhQEAABMA AAAAAAAAAAAAAAAAAAAAAFtDb250ZW50X1R5cGVzXS54bWxQSwECLQAUAAYACAAAACEAWvQsW78A AAAVAQAACwAAAAAAAAAAAAAAAAAfAQAAX3JlbHMvLnJlbHNQSwECLQAUAAYACAAAACEAvNw75swA AADjAAAADwAAAAAAAAAAAAAAAAAHAgAAZHJzL2Rvd25yZXYueG1sUEsFBgAAAAADAAMAtwAAAAAD AAAAAA== " fillcolor="#4f81bd [3204]" strokecolor="#0a121c [484]" strokeweight="2pt"/>
                <v:oval id="Oval 1875266821" o:spid="_x0000_s1344"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HVNhygAAAOMAAAAPAAAAZHJzL2Rvd25yZXYueG1sRE+9bsIw EN6R+g7WVeoGTgmENMUghITEQAdoGbpd4yOJGp/T2ITA09dIlTre93/zZW9q0VHrKssKnkcRCOLc 6ooLBR/vm2EKwnlkjbVlUnAlB8vFw2COmbYX3lN38IUIIewyVFB632RSurwkg25kG+LAnWxr0Iez LaRu8RLCTS3HUZRIgxWHhhIbWpeUfx/ORsGYbvXkepydOvu25t109/P1uUqUenrsV68gPPX+X/zn 3uowP42TdPoSRzHcfwoAyMUvAAAA//8DAFBLAQItABQABgAIAAAAIQDb4fbL7gAAAIUBAAATAAAA AAAAAAAAAAAAAAAAAABbQ29udGVudF9UeXBlc10ueG1sUEsBAi0AFAAGAAgAAAAhAFr0LFu/AAAA FQEAAAsAAAAAAAAAAAAAAAAAHwEAAF9yZWxzLy5yZWxzUEsBAi0AFAAGAAgAAAAhAFIdU2HKAAAA 4wAAAA8AAAAAAAAAAAAAAAAABwIAAGRycy9kb3ducmV2LnhtbFBLBQYAAAAAAwADALcAAAD+AgAA AAA= " fillcolor="#4f81bd [3204]" strokecolor="#0a121c [484]" strokeweight="2pt"/>
                <v:oval id="Oval 295748827" o:spid="_x0000_s1345"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njFRzAAAAOIAAAAPAAAAZHJzL2Rvd25yZXYueG1sRI9LT8Mw EITvSPwHa5G4UafpgzbUrQCVx4ELbSWuK3uJA/E6ik0e/HqMhMRxNDPfaDa7wdWiozZUnhVMJxkI Yu1NxaWC0/HhagUiRGSDtWdSMFKA3fb8bIOF8T2/UneIpUgQDgUqsDE2hZRBW3IYJr4hTt67bx3G JNtSmhb7BHe1zLNsKR1WnBYsNnRvSX8evpyC69GuuvXd08e42H/vw4t+fOt1rtTlxXB7AyLSEP/D f+1no2C5mE/z2Wy+ht9L6Q7I7Q8AAAD//wMAUEsBAi0AFAAGAAgAAAAhANvh9svuAAAAhQEAABMA AAAAAAAAAAAAAAAAAAAAAFtDb250ZW50X1R5cGVzXS54bWxQSwECLQAUAAYACAAAACEAWvQsW78A AAAVAQAACwAAAAAAAAAAAAAAAAAfAQAAX3JlbHMvLnJlbHNQSwECLQAUAAYACAAAACEABJ4xUcwA AADiAAAADwAAAAAAAAAAAAAAAAAHAgAAZHJzL2Rvd25yZXYueG1sUEsFBgAAAAADAAMAtwAAAAAD AAAAAA== " fillcolor="red" strokecolor="#0a121c [484]" strokeweight="2pt"/>
                <v:oval id="Oval 1483502061" o:spid="_x0000_s1346"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OI/fzQAAAOMAAAAPAAAAZHJzL2Rvd25yZXYueG1sRI9BT8JA EIXvJvyHzZh4k21rQVJZCCEx8QAHUQ/exu7QNnZnS3ctxV/PHEw8zrw3732zXI+uVQP1ofFsIJ0m oIhLbxuuDLy/Pd8vQIWIbLH1TAYuFGC9mtwssbD+zK80HGKlJIRDgQbqGLtC61DW5DBMfUcs2tH3 DqOMfaVtj2cJd63OkmSuHTYsDTV2tK2p/D78OAMZ/bb55ePxOPj9lnez3enrczM35u523DyBijTG f/Pf9YsV/EWWp3n6MBNo+UkWoFdXAAAA//8DAFBLAQItABQABgAIAAAAIQDb4fbL7gAAAIUBAAAT AAAAAAAAAAAAAAAAAAAAAABbQ29udGVudF9UeXBlc10ueG1sUEsBAi0AFAAGAAgAAAAhAFr0LFu/ AAAAFQEAAAsAAAAAAAAAAAAAAAAAHwEAAF9yZWxzLy5yZWxzUEsBAi0AFAAGAAgAAAAhAF84j9/N AAAA4wAAAA8AAAAAAAAAAAAAAAAABwIAAGRycy9kb3ducmV2LnhtbFBLBQYAAAAAAwADALcAAAAB AwAAAAA= " fillcolor="#4f81bd [3204]" strokecolor="#0a121c [484]" strokeweight="2pt"/>
                <v:oval id="Oval 1839964287" o:spid="_x0000_s1347"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9s8dyQAAAOMAAAAPAAAAZHJzL2Rvd25yZXYueG1sRE/NasJA EL4LvsMyQm+6aTBR0mxEBKEHe6htD71Ns2MSmp2N2W2MffpuQfA43//km9G0YqDeNZYVPC4iEMSl 1Q1XCt7f9vM1COeRNbaWScGVHGyK6STHTNsLv9Jw9JUIIewyVFB732VSurImg25hO+LAnWxv0Iez r6Tu8RLCTSvjKEqlwYZDQ40d7Woqv48/RkFMv+3y+rE6DfZlx4fkcP763KZKPczG7RMIT6O/i2/u Zx3mJ6skWsbxOoX/nwIAsvgDAAD//wMAUEsBAi0AFAAGAAgAAAAhANvh9svuAAAAhQEAABMAAAAA AAAAAAAAAAAAAAAAAFtDb250ZW50X1R5cGVzXS54bWxQSwECLQAUAAYACAAAACEAWvQsW78AAAAV AQAACwAAAAAAAAAAAAAAAAAfAQAAX3JlbHMvLnJlbHNQSwECLQAUAAYACAAAACEAhfbPHckAAADj AAAADwAAAAAAAAAAAAAAAAAHAgAAZHJzL2Rvd25yZXYueG1sUEsFBgAAAAADAAMAtwAAAP0CAAAA AA== " fillcolor="#4f81bd [3204]" strokecolor="#0a121c [484]" strokeweight="2pt"/>
                <v:oval id="Oval 1770348414" o:spid="_x0000_s1348"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XcwLzQAAAOMAAAAPAAAAZHJzL2Rvd25yZXYueG1sRI9PT8JA EMXvJnyHzZB4k62AFCoLISQmHvAgfw7cxu7QNnZna3ctxU/vHEw8zsyb995vue5drTpqQ+XZwOMo AUWce1txYeB4eHmYgwoR2WLtmQzcKMB6NbhbYmb9ld+p28dCiQmHDA2UMTaZ1iEvyWEY+YZYbhff OowytoW2LV7F3NV6nCQz7bBiSSixoW1J+ef+2xkY0089vZ3SS+fftrx72n19nDczY+6H/eYZVKQ+ /ov/vl+t1J9P0nQxXUyEQphkAXr1CwAA//8DAFBLAQItABQABgAIAAAAIQDb4fbL7gAAAIUBAAAT AAAAAAAAAAAAAAAAAAAAAABbQ29udGVudF9UeXBlc10ueG1sUEsBAi0AFAAGAAgAAAAhAFr0LFu/ AAAAFQEAAAsAAAAAAAAAAAAAAAAAHwEAAF9yZWxzLy5yZWxzUEsBAi0AFAAGAAgAAAAhAAddzAvN AAAA4wAAAA8AAAAAAAAAAAAAAAAABwIAAGRycy9kb3ducmV2LnhtbFBLBQYAAAAAAwADALcAAAAB AwAAAAA= " fillcolor="#4f81bd [3204]" strokecolor="#0a121c [484]" strokeweight="2pt"/>
              </v:group>
            </w:pict>
          </mc:Fallback>
        </mc:AlternateContent>
      </w:r>
      <w:r w:rsidR="00300913" w:rsidRPr="00427A5C">
        <w:rPr>
          <w:rFonts w:ascii="Times New Roman" w:hAnsi="Times New Roman" w:cs="Times New Roman"/>
          <w:b/>
          <w:color w:val="FF0000"/>
          <w:sz w:val="24"/>
          <w:szCs w:val="24"/>
        </w:rPr>
        <w:t xml:space="preserve">       </w:t>
      </w:r>
      <w:r w:rsidR="00300913" w:rsidRPr="00427A5C">
        <w:rPr>
          <w:rFonts w:ascii="Times New Roman" w:hAnsi="Times New Roman" w:cs="Times New Roman"/>
          <w:b/>
          <w:color w:val="FF0000"/>
          <w:sz w:val="24"/>
          <w:szCs w:val="24"/>
          <w:lang w:val="vi-VN"/>
        </w:rPr>
        <w:t xml:space="preserve">  </w:t>
      </w:r>
      <w:r w:rsidR="00427A5C" w:rsidRPr="00427A5C">
        <w:rPr>
          <w:rFonts w:ascii="Times New Roman" w:hAnsi="Times New Roman" w:cs="Times New Roman"/>
          <w:b/>
          <w:color w:val="FF0000"/>
          <w:sz w:val="24"/>
          <w:szCs w:val="24"/>
        </w:rPr>
        <w:t>2</w:t>
      </w:r>
      <w:r w:rsidR="00300913" w:rsidRPr="00427A5C">
        <w:rPr>
          <w:rFonts w:ascii="Times New Roman" w:hAnsi="Times New Roman" w:cs="Times New Roman"/>
          <w:b/>
          <w:color w:val="FF0000"/>
          <w:sz w:val="24"/>
          <w:szCs w:val="24"/>
          <w:lang w:val="vi-VN"/>
        </w:rPr>
        <w:t xml:space="preserve"> </w:t>
      </w:r>
      <w:r w:rsidR="00300913">
        <w:rPr>
          <w:rFonts w:ascii="Times New Roman" w:hAnsi="Times New Roman" w:cs="Times New Roman"/>
          <w:b/>
          <w:sz w:val="24"/>
          <w:szCs w:val="24"/>
          <w:lang w:val="vi-VN"/>
        </w:rPr>
        <w:t xml:space="preserve">K </w:t>
      </w:r>
      <w:r w:rsidR="00300913">
        <w:rPr>
          <w:rFonts w:ascii="Times New Roman" w:hAnsi="Times New Roman" w:cs="Times New Roman"/>
          <w:b/>
          <w:sz w:val="24"/>
          <w:szCs w:val="24"/>
          <w:lang w:val="vi-VN"/>
        </w:rPr>
        <w:tab/>
      </w:r>
      <w:r w:rsidR="00300913">
        <w:rPr>
          <w:rFonts w:ascii="Times New Roman" w:hAnsi="Times New Roman" w:cs="Times New Roman"/>
          <w:b/>
          <w:sz w:val="24"/>
          <w:szCs w:val="24"/>
          <w:lang w:val="vi-VN"/>
        </w:rPr>
        <w:tab/>
      </w:r>
      <w:r w:rsidR="00300913">
        <w:rPr>
          <w:rFonts w:ascii="Times New Roman" w:hAnsi="Times New Roman" w:cs="Times New Roman"/>
          <w:b/>
          <w:sz w:val="24"/>
          <w:szCs w:val="24"/>
          <w:lang w:val="vi-VN"/>
        </w:rPr>
        <w:tab/>
      </w:r>
      <w:r w:rsidR="00300913">
        <w:rPr>
          <w:rFonts w:ascii="Times New Roman" w:hAnsi="Times New Roman" w:cs="Times New Roman"/>
          <w:b/>
          <w:sz w:val="24"/>
          <w:szCs w:val="24"/>
          <w:lang w:val="vi-VN"/>
        </w:rPr>
        <w:tab/>
      </w:r>
      <w:r w:rsidR="00300913">
        <w:rPr>
          <w:rFonts w:ascii="Times New Roman" w:hAnsi="Times New Roman" w:cs="Times New Roman"/>
          <w:b/>
          <w:sz w:val="24"/>
          <w:szCs w:val="24"/>
          <w:lang w:val="vi-VN"/>
        </w:rPr>
        <w:tab/>
      </w:r>
      <w:r w:rsidR="00300913">
        <w:rPr>
          <w:rFonts w:ascii="Times New Roman" w:hAnsi="Times New Roman" w:cs="Times New Roman"/>
          <w:b/>
          <w:sz w:val="24"/>
          <w:szCs w:val="24"/>
          <w:lang w:val="vi-VN"/>
        </w:rPr>
        <w:tab/>
      </w:r>
      <w:r w:rsidR="00300913">
        <w:rPr>
          <w:rFonts w:ascii="Times New Roman" w:hAnsi="Times New Roman" w:cs="Times New Roman"/>
          <w:b/>
          <w:sz w:val="24"/>
          <w:szCs w:val="24"/>
          <w:lang w:val="vi-VN"/>
        </w:rPr>
        <w:tab/>
      </w:r>
      <w:r w:rsidR="00300913" w:rsidRPr="00427A5C">
        <w:rPr>
          <w:rFonts w:ascii="Times New Roman" w:hAnsi="Times New Roman" w:cs="Times New Roman"/>
          <w:b/>
          <w:color w:val="FF0000"/>
          <w:sz w:val="24"/>
          <w:szCs w:val="24"/>
        </w:rPr>
        <w:t xml:space="preserve">      </w:t>
      </w:r>
      <w:r w:rsidR="00427A5C" w:rsidRPr="00427A5C">
        <w:rPr>
          <w:rFonts w:ascii="Times New Roman" w:hAnsi="Times New Roman" w:cs="Times New Roman"/>
          <w:b/>
          <w:color w:val="FF0000"/>
          <w:sz w:val="24"/>
          <w:szCs w:val="24"/>
        </w:rPr>
        <w:t>2</w:t>
      </w:r>
      <w:r w:rsidR="00300913">
        <w:rPr>
          <w:rFonts w:ascii="Times New Roman" w:hAnsi="Times New Roman" w:cs="Times New Roman"/>
          <w:b/>
          <w:sz w:val="24"/>
          <w:szCs w:val="24"/>
        </w:rPr>
        <w:t xml:space="preserve"> </w:t>
      </w:r>
      <w:r w:rsidR="00300913">
        <w:rPr>
          <w:rFonts w:ascii="Times New Roman" w:hAnsi="Times New Roman" w:cs="Times New Roman"/>
          <w:b/>
          <w:sz w:val="24"/>
          <w:szCs w:val="24"/>
          <w:lang w:val="vi-VN"/>
        </w:rPr>
        <w:t>K</w:t>
      </w:r>
      <w:r w:rsidR="00300913">
        <w:rPr>
          <w:rFonts w:ascii="Times New Roman" w:hAnsi="Times New Roman" w:cs="Times New Roman"/>
          <w:b/>
          <w:sz w:val="24"/>
          <w:szCs w:val="24"/>
          <w:vertAlign w:val="superscript"/>
          <w:lang w:val="vi-VN"/>
        </w:rPr>
        <w:t>+</w:t>
      </w:r>
    </w:p>
    <w:p w14:paraId="1CE3A1FD" w14:textId="5558D46F" w:rsidR="00300913" w:rsidRPr="00741EF4" w:rsidRDefault="00741EF4" w:rsidP="00741EF4">
      <w:pPr>
        <w:ind w:firstLine="720"/>
        <w:rPr>
          <w:rFonts w:ascii="Times New Roman" w:hAnsi="Times New Roman" w:cs="Times New Roman"/>
          <w:b/>
          <w:sz w:val="24"/>
          <w:szCs w:val="24"/>
          <w:vertAlign w:val="superscript"/>
        </w:rPr>
      </w:pPr>
      <w:r w:rsidRPr="006C1A79">
        <w:rPr>
          <w:noProof/>
          <w:sz w:val="24"/>
          <w:szCs w:val="24"/>
        </w:rPr>
        <mc:AlternateContent>
          <mc:Choice Requires="wpg">
            <w:drawing>
              <wp:anchor distT="0" distB="0" distL="114300" distR="114300" simplePos="0" relativeHeight="251718656" behindDoc="0" locked="0" layoutInCell="1" allowOverlap="1" wp14:anchorId="3D1F3FB2" wp14:editId="176E63C6">
                <wp:simplePos x="0" y="0"/>
                <wp:positionH relativeFrom="column">
                  <wp:posOffset>173990</wp:posOffset>
                </wp:positionH>
                <wp:positionV relativeFrom="paragraph">
                  <wp:posOffset>9525</wp:posOffset>
                </wp:positionV>
                <wp:extent cx="1462005" cy="1435591"/>
                <wp:effectExtent l="0" t="0" r="24130" b="12700"/>
                <wp:wrapNone/>
                <wp:docPr id="49144641" name="Group 66"/>
                <wp:cNvGraphicFramePr/>
                <a:graphic xmlns:a="http://schemas.openxmlformats.org/drawingml/2006/main">
                  <a:graphicData uri="http://schemas.microsoft.com/office/word/2010/wordprocessingGroup">
                    <wpg:wgp>
                      <wpg:cNvGrpSpPr/>
                      <wpg:grpSpPr>
                        <a:xfrm>
                          <a:off x="0" y="0"/>
                          <a:ext cx="1462005" cy="1435591"/>
                          <a:chOff x="0" y="0"/>
                          <a:chExt cx="1681854" cy="1724261"/>
                        </a:xfrm>
                      </wpg:grpSpPr>
                      <wps:wsp>
                        <wps:cNvPr id="2075481690" name="Oval 67"/>
                        <wps:cNvSpPr/>
                        <wps:spPr>
                          <a:xfrm>
                            <a:off x="527709" y="582949"/>
                            <a:ext cx="696886" cy="514745"/>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72C44A9" w14:textId="77777777" w:rsidR="00300913" w:rsidRDefault="00300913" w:rsidP="0030091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6</w:t>
                              </w:r>
                            </w:p>
                          </w:txbxContent>
                        </wps:txbx>
                        <wps:bodyPr rtlCol="0" anchor="ctr"/>
                      </wps:wsp>
                      <wps:wsp>
                        <wps:cNvPr id="168933042" name="Oval 68"/>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39805285" name="Oval 6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7921320" name="Oval 70"/>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85672269" name="Oval 71"/>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02403695" name="Oval 72"/>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77457550" name="Oval 73"/>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28641393" name="Oval 74"/>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58976374" name="Oval 7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00660740" name="Oval 76"/>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71555821" name="Oval 77"/>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99176433" name="Oval 78"/>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1376043" name="Oval 79"/>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77077925" name="Oval 8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13462415" name="Oval 83"/>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5523337" name="Oval 84"/>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25944852" name="Oval 85"/>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80641098" name="Oval 87"/>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58141051" name="Oval 88"/>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40748675" name="Oval 89"/>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3D1F3FB2" id="_x0000_s1349" style="position:absolute;left:0;text-align:left;margin-left:13.7pt;margin-top:.75pt;width:115.1pt;height:113.05pt;z-index:251718656;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4ALaOwUAAFI0AAAOAAAAZHJzL2Uyb0RvYy54bWzsW9tu20YQfS/QfyD4XmvvF8FyHpLGL0UT JO0H0BR1ASiSIBlL/vueXV4syZdINoqqwOZBsUjucHd0eGbnzPD6w26TR/dZ3azLYhbTKxJHWZGW 83WxnMV///X5NxNHTZsU8yQvi2wWP2RN/OHm11+ut9U0Y+WqzOdZHcFI0Uy31SxetW01nUyadJVt kuaqrLICJxdlvUlafK2Xk3mdbGF9k08YIWqyLet5VZdp1jQ4+qk7Gd94+4tFlrZfFosma6N8FmNu rf+s/eed+5zcXCfTZZ1Uq3XaTyN5wyw2ybrATUdTn5I2iX7U6yemNuu0Lpty0V6l5WZSLhbrNPNr wGooOVrNbV3+qPxaltPtshrdBNce+enNZtM/72/r6nv1tYYnttUSvvDf3Fp2i3rj/scso5132cPo smzXRikOUqHwM8g4SnGOCi6lpZ1T0xU8/2Rcuvp9GKkMNVL0IzUTTPmRk+HGk4PpbCsApHn0QfM+ H3xfJVXmXdtM4YOvdbSez2JGtBSGKguoFMkGeP1yn+SR0m5Jbga4dPRVM23gtmccJZnWxMYRPCIN s8J2DhlcpqwyRnXrllRoId35cdnJtKqb9jYrN5H7YxZneb6uGjfZZJrc/9G03dXDVe5wUX5e57k7 7ibZTcv/1T7kmbsgL75lCywRvxjzhvwDln3M6wgLnMVJmmZFS7tTq2SedYepJMQ/I5jdOMLP1Rt0 lhe48Wi7N+Ae3qe2u2n317uhmX8+x8HktYl1g8cR/s5l0Y6DN+uirJ8zkGNV/Z276wcnda5xXmp3 d7vu52fD73xXzh+AibrNP5YdcyRFuipBHGlbe3tuIPDYweJfByZVxnJOBDvEpRnmexIuuVECYHS4 FMYa1bPfgEvLJBtwqa1Q0qM+4PI/w+XFgdByawhAArrfZ0fPb+55OAmFjCjDuUch41YYj2GQwRAW mOaKg399QGESMSLg0BN3wGEfpTXRllHODoO09nR2MgyN4GogQyGp9iB7hKEUgoEqHQgdL3qIv4MK Q1x+3D90W4sT4vLF8R+4SGnGFICxx3/abzDeAjzKmFBCuSAekHdJO8KLQ54iTBCu7GHk1eN+9aTI S7WgGOL2f4ZaKvtEbYi8gfLGbCKE2j7UKo30VEt5FGr5WXkHRSzlYEkHPG25ZH54YLzAeE6ye0GJ ochFBeUWmcJ+rBXnIw/qjUOeZYIeSzGB8gLljcJeT3mUSWO14hrS5D7yvEp38i5PG8tcggLgUSS5 JKQXXiYMlPca5aGeoYgWR8HW5wcnA88SLmkn8lErbScuh1gbgPcy8JSmUqJSgR3aPuF5yjoZd1Rb 1eMOaQr+hazW1UUC7l7GHepslmolnBq8D7zzqhqGoHCKvNhFWsGEJSGtDaF2bAh4PruA3Eu5VkQc Ie+8SgZqaKgX7yHPyzEh1gbOe4XzBHoDNOoXh0qeOa94wTTrYy06Lo4FZKo4SnTou/EVNCWlVh6Y 7yhfhA6DWfyeDoOL05NBf2jcEfQIhefpeq5JQHWV3KNWgqCrBF3lia4ikBQwzjnkuL3dnjlT0VNU SRe2naInpA1actd/FWLuyzFXMuggwsjD5il0saDuenp+q5gWLmoDeAativqoqy9QXqC8EU6DlGwM QRGDWGzG9invPGXFSckUFlyCqzjVPKQZIcH9SYKLGgYF8FDiPwDeecpKV74wBHQXKrYBcj+BHFUC tQujnCKyT3bnaSqUGNdeCq5Dk7xEBS30Rv1/VWT/BgdeXPFvDPQv2bg3Y/a/+3b8x1eBbv4BAAD/ /wMAUEsDBBQABgAIAAAAIQD1A4ut3wAAAAgBAAAPAAAAZHJzL2Rvd25yZXYueG1sTI9BS8NAEIXv gv9hGcGb3SSatqTZlFLUUxFsBfG2zU6T0OxsyG6T9N87nuztzbzHm2/y9WRbMWDvG0cK4lkEAql0 pqFKwdfh7WkJwgdNRreOUMEVPayL+7tcZ8aN9InDPlSCS8hnWkEdQpdJ6csarfYz1yGxd3K91YHH vpKm1yOX21YmUTSXVjfEF2rd4bbG8ry/WAXvox43z/HrsDufttefQ/rxvYtRqceHabMCEXAK/2H4 w2d0KJjp6C5kvGgVJIsXTvI+BcF2ki7mII4sEhayyOXtA8UvAAAA//8DAFBLAQItABQABgAIAAAA IQC2gziS/gAAAOEBAAATAAAAAAAAAAAAAAAAAAAAAABbQ29udGVudF9UeXBlc10ueG1sUEsBAi0A FAAGAAgAAAAhADj9If/WAAAAlAEAAAsAAAAAAAAAAAAAAAAALwEAAF9yZWxzLy5yZWxzUEsBAi0A FAAGAAgAAAAhANfgAto7BQAAUjQAAA4AAAAAAAAAAAAAAAAALgIAAGRycy9lMm9Eb2MueG1sUEsB Ai0AFAAGAAgAAAAhAPUDi63fAAAACAEAAA8AAAAAAAAAAAAAAAAAlQcAAGRycy9kb3ducmV2Lnht bFBLBQYAAAAABAAEAPMAAAChCAAAAAA= ">
                <v:oval id="Oval 67" o:spid="_x0000_s1350" style="position:absolute;left:5277;top:5829;width:6968;height:51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pxY7ygAAAOMAAAAPAAAAZHJzL2Rvd25yZXYueG1sRI/LasJA FIb3Bd9hOIVuis4Y6qWpo2ir4ErqZeHykDlNgpkzITPG+PbOQujy57/xzRadrURLjS8daxgOFAji zJmScw2n46Y/BeEDssHKMWm4k4fFvPcyw9S4G++pPYRcxBH2KWooQqhTKX1WkEU/cDVx9P5cYzFE 2eTSNHiL47aSiVJjabHk+FBgTd8FZZfD1Wp4V5Nk1e5GLv+lrVrvz9efnSSt31675ReIQF34Dz/b W6MhUZPRx3Q4/owUkSnygJw/AAAA//8DAFBLAQItABQABgAIAAAAIQDb4fbL7gAAAIUBAAATAAAA AAAAAAAAAAAAAAAAAABbQ29udGVudF9UeXBlc10ueG1sUEsBAi0AFAAGAAgAAAAhAFr0LFu/AAAA FQEAAAsAAAAAAAAAAAAAAAAAHwEAAF9yZWxzLy5yZWxzUEsBAi0AFAAGAAgAAAAhAOWnFjvKAAAA 4wAAAA8AAAAAAAAAAAAAAAAABwIAAGRycy9kb3ducmV2LnhtbFBLBQYAAAAAAwADALcAAAD+AgAA AAA= " filled="f" strokecolor="#0a121c [484]" strokeweight="2pt">
                  <v:textbox>
                    <w:txbxContent>
                      <w:p w14:paraId="572C44A9" w14:textId="77777777" w:rsidR="00300913" w:rsidRDefault="00300913" w:rsidP="0030091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6</w:t>
                        </w:r>
                      </w:p>
                    </w:txbxContent>
                  </v:textbox>
                </v:oval>
                <v:oval id="Oval 68" o:spid="_x0000_s1351"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ezW1xwAAAOIAAAAPAAAAZHJzL2Rvd25yZXYueG1sRE/Pa8Iw FL4L/g/hCV5kJtbNuWoU3RQ8yXQ77Pho3tpi81KaWLv/fhEGO358v5frzlaipcaXjjVMxgoEceZM ybmGz4/9wxyED8gGK8ek4Yc8rFf93hJT4258ovYcchFD2KeooQihTqX0WUEW/djVxJH7do3FEGGT S9PgLYbbSiZKzaTFkmNDgTW9FpRdzlerYaSek217fHL5Ox3U7vR1fTtK0no46DYLEIG68C/+cx9M nD+bv0yn6jGB+6WIQa5+AQAA//8DAFBLAQItABQABgAIAAAAIQDb4fbL7gAAAIUBAAATAAAAAAAA AAAAAAAAAAAAAABbQ29udGVudF9UeXBlc10ueG1sUEsBAi0AFAAGAAgAAAAhAFr0LFu/AAAAFQEA AAsAAAAAAAAAAAAAAAAAHwEAAF9yZWxzLy5yZWxzUEsBAi0AFAAGAAgAAAAhAC57NbXHAAAA4gAA AA8AAAAAAAAAAAAAAAAABwIAAGRycy9kb3ducmV2LnhtbFBLBQYAAAAAAwADALcAAAD7AgAAAAA= " filled="f" strokecolor="#0a121c [484]" strokeweight="2pt"/>
                <v:oval id="Oval 69" o:spid="_x0000_s1352"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D8t9yQAAAOMAAAAPAAAAZHJzL2Rvd25yZXYueG1sRE9LT8JA EL6b+B82Y+LFyK4l1VJZiIIknIg8Dh4n3bFt7M423aWUf8+akHCc7z3T+WAb0VPna8caXkYKBHHh TM2lhsN+9ZyB8AHZYOOYNJzJw3x2fzfF3LgTb6nfhVLEEPY5aqhCaHMpfVGRRT9yLXHkfl1nMcSz K6Xp8BTDbSMTpV6lxZpjQ4UtLSoq/nZHq+FJvSWf/SZ15Tet1df257jcSNL68WH4eAcRaAg38dW9 NnH+ZDzJVJpkKfz/FAGQswsAAAD//wMAUEsBAi0AFAAGAAgAAAAhANvh9svuAAAAhQEAABMAAAAA AAAAAAAAAAAAAAAAAFtDb250ZW50X1R5cGVzXS54bWxQSwECLQAUAAYACAAAACEAWvQsW78AAAAV AQAACwAAAAAAAAAAAAAAAAAfAQAAX3JlbHMvLnJlbHNQSwECLQAUAAYACAAAACEA6Q/LfckAAADj AAAADwAAAAAAAAAAAAAAAAAHAgAAZHJzL2Rvd25yZXYueG1sUEsFBgAAAAADAAMAtwAAAP0CAAAA AA== " filled="f" strokecolor="#0a121c [484]" strokeweight="2pt"/>
                <v:oval id="Oval 70" o:spid="_x0000_s1353"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LaqjygAAAOIAAAAPAAAAZHJzL2Rvd25yZXYueG1sRI+9bsIw FIX3SryDdZG6FYeUEggYhJAqdYABCgPbJb4kEfF1Grsh8PR4qNTx6Pzpmy87U4mWGldaVjAcRCCI M6tLzhUcvj/fJiCcR9ZYWSYFd3KwXPRe5phqe+MdtXufizDCLkUFhfd1KqXLCjLoBrYmDt7FNgZ9 kE0udYO3MG4qGUfRWBosOTwUWNO6oOy6/zUKYnpUo/sxubR2u+bNx+bnfFqNlXrtd6sZCE+d/w// tb+0giRKpvHwPQ4QASnggFw8AQAA//8DAFBLAQItABQABgAIAAAAIQDb4fbL7gAAAIUBAAATAAAA AAAAAAAAAAAAAAAAAABbQ29udGVudF9UeXBlc10ueG1sUEsBAi0AFAAGAAgAAAAhAFr0LFu/AAAA FQEAAAsAAAAAAAAAAAAAAAAAHwEAAF9yZWxzLy5yZWxzUEsBAi0AFAAGAAgAAAAhAFstqqPKAAAA 4gAAAA8AAAAAAAAAAAAAAAAABwIAAGRycy9kb3ducmV2LnhtbFBLBQYAAAAAAwADALcAAAD+AgAA AAA= " fillcolor="#4f81bd [3204]" strokecolor="#0a121c [484]" strokeweight="2pt"/>
                <v:oval id="Oval 71" o:spid="_x0000_s1354"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GzMWyQAAAOMAAAAPAAAAZHJzL2Rvd25yZXYueG1sRE/NasJA EL4LfYdlBG+6MWi0qauIIHjQQ2176G2aHZNgdjbNrjH69F1B6HG+/1msOlOJlhpXWlYwHkUgiDOr S84VfH5sh3MQziNrrCyTghs5WC1fegtMtb3yO7VHn4sQwi5FBYX3dSqlywoy6Ea2Jg7cyTYGfTib XOoGryHcVDKOokQaLDk0FFjTpqDsfLwYBTHdq8nta3Zq7WHD++n+9+d7nSg16HfrNxCeOv8vfrp3 Oswfz6fJLI6TV3j8FACQyz8AAAD//wMAUEsBAi0AFAAGAAgAAAAhANvh9svuAAAAhQEAABMAAAAA AAAAAAAAAAAAAAAAAFtDb250ZW50X1R5cGVzXS54bWxQSwECLQAUAAYACAAAACEAWvQsW78AAAAV AQAACwAAAAAAAAAAAAAAAAAfAQAAX3JlbHMvLnJlbHNQSwECLQAUAAYACAAAACEAKRszFskAAADj AAAADwAAAAAAAAAAAAAAAAAHAgAAZHJzL2Rvd25yZXYueG1sUEsFBgAAAAADAAMAtwAAAP0CAAAA AA== " fillcolor="#4f81bd [3204]" strokecolor="#0a121c [484]" strokeweight="2pt"/>
                <v:oval id="Oval 72" o:spid="_x0000_s1355"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DhC0yQAAAOMAAAAPAAAAZHJzL2Rvd25yZXYueG1sRE/NTsJA EL6T+A6bMeEGu1aoWlkIITHxAAdQDtzG7tA2dmdrdynFp2dNSDzO9z+zRW9r0VHrK8caHsYKBHHu TMWFhs+Pt9EzCB+QDdaOScOFPCzmd4MZZsadeUvdLhQihrDPUEMZQpNJ6fOSLPqxa4gjd3StxRDP tpCmxXMMt7VMlEqlxYpjQ4kNrUrKv3cnqyGh33py2T8dO7dZ8Xq6/vk6LFOth/f98hVEoD78i2/u dxPnpyqZqMf0ZQp/P0UA5PwKAAD//wMAUEsBAi0AFAAGAAgAAAAhANvh9svuAAAAhQEAABMAAAAA AAAAAAAAAAAAAAAAAFtDb250ZW50X1R5cGVzXS54bWxQSwECLQAUAAYACAAAACEAWvQsW78AAAAV AQAACwAAAAAAAAAAAAAAAAAfAQAAX3JlbHMvLnJlbHNQSwECLQAUAAYACAAAACEArg4QtMkAAADj AAAADwAAAAAAAAAAAAAAAAAHAgAAZHJzL2Rvd25yZXYueG1sUEsFBgAAAAADAAMAtwAAAP0CAAAA AA== " fillcolor="#4f81bd [3204]" strokecolor="#0a121c [484]" strokeweight="2pt"/>
                <v:oval id="Oval 73" o:spid="_x0000_s1356"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X//EygAAAOIAAAAPAAAAZHJzL2Rvd25yZXYueG1sRI/NasJA FIX3gu8w3II7M6mYRFJHEaHgwi607aK7a+aahGbuxMw0xj69sxBcHs4f33I9mEb01LnasoLXKAZB XFhdc6ng6/N9ugDhPLLGxjIpuJGD9Wo8WmKu7ZUP1B99KcIIuxwVVN63uZSuqMigi2xLHLyz7Qz6 ILtS6g6vYdw0chbHqTRYc3iosKVtRcXv8c8omNF/M799Z+fefmx5n+wvp59NqtTkZdi8gfA0+Gf4 0d5pBWmWzZMsSQJEQAo4IFd3AAAA//8DAFBLAQItABQABgAIAAAAIQDb4fbL7gAAAIUBAAATAAAA AAAAAAAAAAAAAAAAAABbQ29udGVudF9UeXBlc10ueG1sUEsBAi0AFAAGAAgAAAAhAFr0LFu/AAAA FQEAAAsAAAAAAAAAAAAAAAAAHwEAAF9yZWxzLy5yZWxzUEsBAi0AFAAGAAgAAAAhAC1f/8TKAAAA 4gAAAA8AAAAAAAAAAAAAAAAABwIAAGRycy9kb3ducmV2LnhtbFBLBQYAAAAAAwADALcAAAD+AgAA AAA= " fillcolor="#4f81bd [3204]" strokecolor="#0a121c [484]" strokeweight="2pt"/>
                <v:oval id="Oval 74" o:spid="_x0000_s1357"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T26LzAAAAOMAAAAPAAAAZHJzL2Rvd25yZXYueG1sRI9Ba8JA FITvQv/D8gq96SZRU5u6igiCBz1o20Nvr9lnEpp9m2bXGP313YLQ4zDzzTDzZW9q0VHrKssK4lEE gji3uuJCwfvbZjgD4TyyxtoyKbiSg+XiYTDHTNsLH6g7+kKEEnYZKii9bzIpXV6SQTeyDXHwTrY1 6INsC6lbvIRyU8skilJpsOKwUGJD65Ly7+PZKEjoVk+uH8+nzu7XvJvufr4+V6lST4/96hWEp97/ h+/0VgcuTmbpJB6/jOHvU/gDcvELAAD//wMAUEsBAi0AFAAGAAgAAAAhANvh9svuAAAAhQEAABMA AAAAAAAAAAAAAAAAAAAAAFtDb250ZW50X1R5cGVzXS54bWxQSwECLQAUAAYACAAAACEAWvQsW78A AAAVAQAACwAAAAAAAAAAAAAAAAAfAQAAX3JlbHMvLnJlbHNQSwECLQAUAAYACAAAACEA/E9ui8wA AADjAAAADwAAAAAAAAAAAAAAAAAHAgAAZHJzL2Rvd25yZXYueG1sUEsFBgAAAAADAAMAtwAAAAAD AAAAAA== " fillcolor="#4f81bd [3204]" strokecolor="#0a121c [484]" strokeweight="2pt"/>
                <v:oval id="Oval 75" o:spid="_x0000_s1358"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ZtLvygAAAOMAAAAPAAAAZHJzL2Rvd25yZXYueG1sRE87b8Iw EN4r8R+sQ+pWHFJIaIpBCKlSBzqUx8B2xEcSEZ/T2A2hv76uVInxvvfNl72pRUetqywrGI8iEMS5 1RUXCva7t6cZCOeRNdaWScGNHCwXg4c5Ztpe+ZO6rS9ECGGXoYLS+yaT0uUlGXQj2xAH7mxbgz6c bSF1i9cQbmoZR1EiDVYcGkpsaF1Sftl+GwUx/dST2yE9d/ZjzZvp5ut0XCVKPQ771SsIT72/i//d 7zrMj6ezlzR5Tifw91MAQC5+AQAA//8DAFBLAQItABQABgAIAAAAIQDb4fbL7gAAAIUBAAATAAAA AAAAAAAAAAAAAAAAAABbQ29udGVudF9UeXBlc10ueG1sUEsBAi0AFAAGAAgAAAAhAFr0LFu/AAAA FQEAAAsAAAAAAAAAAAAAAAAAHwEAAF9yZWxzLy5yZWxzUEsBAi0AFAAGAAgAAAAhAJxm0u/KAAAA 4wAAAA8AAAAAAAAAAAAAAAAABwIAAGRycy9kb3ducmV2LnhtbFBLBQYAAAAAAwADALcAAAD+AgAA AAA= " fillcolor="#4f81bd [3204]" strokecolor="#0a121c [484]" strokeweight="2pt"/>
                <v:oval id="Oval 76" o:spid="_x0000_s1359"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JM7/ywAAAOMAAAAPAAAAZHJzL2Rvd25yZXYueG1sRI9Na8JA EIbvhf6HZQq91Y2iUVJXEaHgwR7qx8HbmB2T0Oxsml1j9Nd3DoUeh3fe5+WZL3tXq47aUHk2MBwk oIhzbysuDBz2H28zUCEiW6w9k4E7BVgunp/mmFl/4y/qdrFQAuGQoYEyxibTOuQlOQwD3xBLdvGt wyhnW2jb4k3grtajJEm1w4plocSG1iXl37urMzCiRz2+H6eXzn+ueTvZ/pxPq9SY15d+9Q4qUh// n//aGyu9oSDTZDoWC3ESH9CLXwAAAP//AwBQSwECLQAUAAYACAAAACEA2+H2y+4AAACFAQAAEwAA AAAAAAAAAAAAAAAAAAAAW0NvbnRlbnRfVHlwZXNdLnhtbFBLAQItABQABgAIAAAAIQBa9CxbvwAA ABUBAAALAAAAAAAAAAAAAAAAAB8BAABfcmVscy8ucmVsc1BLAQItABQABgAIAAAAIQAfJM7/ywAA AOMAAAAPAAAAAAAAAAAAAAAAAAcCAABkcnMvZG93bnJldi54bWxQSwUGAAAAAAMAAwC3AAAA/wIA AAAA " fillcolor="#4f81bd [3204]" strokecolor="#0a121c [484]" strokeweight="2pt"/>
                <v:oval id="Oval 77" o:spid="_x0000_s1360"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o4+0zAAAAOIAAAAPAAAAZHJzL2Rvd25yZXYueG1sRI9Pa8JA FMTvhX6H5Qm91U1CEyW6igiFHuyh/jl4e2afSTD7Ns1uY/TTu4VCj8PM/IaZLwfTiJ46V1tWEI8j EMSF1TWXCva799cpCOeRNTaWScGNHCwXz09zzLW98hf1W1+KAGGXo4LK+zaX0hUVGXRj2xIH72w7 gz7IrpS6w2uAm0YmUZRJgzWHhQpbWldUXLY/RkFC9+btdpice/u55k26+T4dV5lSL6NhNQPhafD/ 4b/2h1aQTeI0TadJDL+Xwh2QiwcAAAD//wMAUEsBAi0AFAAGAAgAAAAhANvh9svuAAAAhQEAABMA AAAAAAAAAAAAAAAAAAAAAFtDb250ZW50X1R5cGVzXS54bWxQSwECLQAUAAYACAAAACEAWvQsW78A AAAVAQAACwAAAAAAAAAAAAAAAAAfAQAAX3JlbHMvLnJlbHNQSwECLQAUAAYACAAAACEAFqOPtMwA AADiAAAADwAAAAAAAAAAAAAAAAAHAgAAZHJzL2Rvd25yZXYueG1sUEsFBgAAAAADAAMAtwAAAAAD AAAAAA== " fillcolor="#4f81bd [3204]" strokecolor="#0a121c [484]" strokeweight="2pt"/>
                <v:oval id="Oval 78" o:spid="_x0000_s1361"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TViZyQAAAOMAAAAPAAAAZHJzL2Rvd25yZXYueG1sRE87b8Iw EN6R+A/WIXUDh0dDCRiEkJAY6ABth27X+Egi4nMamxD49RipUsf73rdYtaYUDdWusKxgOIhAEKdW F5wp+PzY9t9AOI+ssbRMCm7kYLXsdhaYaHvlAzVHn4kQwi5BBbn3VSKlS3My6Aa2Ig7cydYGfTjr TOoaryHclHIURbE0WHBoyLGiTU7p+XgxCkZ0Lye3r+mpse8b3r/uf3++17FSL712PQfhqfX/4j/3 Tof58Ww2nMaT8RiePwUA5PIBAAD//wMAUEsBAi0AFAAGAAgAAAAhANvh9svuAAAAhQEAABMAAAAA AAAAAAAAAAAAAAAAAFtDb250ZW50X1R5cGVzXS54bWxQSwECLQAUAAYACAAAACEAWvQsW78AAAAV AQAACwAAAAAAAAAAAAAAAAAfAQAAX3JlbHMvLnJlbHNQSwECLQAUAAYACAAAACEABE1YmckAAADj AAAADwAAAAAAAAAAAAAAAAAHAgAAZHJzL2Rvd25yZXYueG1sUEsFBgAAAAADAAMAtwAAAP0CAAAA AA== " fillcolor="#4f81bd [3204]" strokecolor="#0a121c [484]" strokeweight="2pt"/>
                <v:oval id="Oval 79" o:spid="_x0000_s1362"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1/DPyQAAAOMAAAAPAAAAZHJzL2Rvd25yZXYueG1sRE9La8JA EL4X/A/LCN7qxkcTSV1FBKEHPdS2B2/T7JgEs7Mxu43RX+8KQo/zvWe+7EwlWmpcaVnBaBiBIM6s LjlX8P21eZ2BcB5ZY2WZFFzJwXLRe5ljqu2FP6nd+1yEEHYpKii8r1MpXVaQQTe0NXHgjrYx6MPZ 5FI3eAnhppLjKIqlwZJDQ4E1rQvKTvs/o2BMt2p6/UmOrd2tefu2Pf8eVrFSg363egfhqfP/4qf7 Q4f5STKaJHE0ncDjpwCAXNwBAAD//wMAUEsBAi0AFAAGAAgAAAAhANvh9svuAAAAhQEAABMAAAAA AAAAAAAAAAAAAAAAAFtDb250ZW50X1R5cGVzXS54bWxQSwECLQAUAAYACAAAACEAWvQsW78AAAAV AQAACwAAAAAAAAAAAAAAAAAfAQAAX3JlbHMvLnJlbHNQSwECLQAUAAYACAAAACEAXNfwz8kAAADj AAAADwAAAAAAAAAAAAAAAAAHAgAAZHJzL2Rvd25yZXYueG1sUEsFBgAAAAADAAMAtwAAAP0CAAAA AA== " fillcolor="#4f81bd [3204]" strokecolor="#0a121c [484]" strokeweight="2pt"/>
                <v:oval id="Oval 80" o:spid="_x0000_s1363"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Tdf9yAAAAOMAAAAPAAAAZHJzL2Rvd25yZXYueG1sRE9PT8Iw FL+b+B2aZ+LFSMsCVieFIEjCiQh68PiyPrfF9XVZyxjfnpqQeHy//2+2GFwjeupC7dnAeKRAEBfe 1lwa+PrcPD6DCBHZYuOZDJwpwGJ+ezPD3PoT76k/xFKkEA45GqhibHMpQ1GRwzDyLXHifnznMKaz K6Xt8JTCXSMzpZ6kw5pTQ4UtrSoqfg9HZ+BB6eyt3019+UFb9b7/Pq53koy5vxuWryAiDfFffHVv bZo/0Vpp/ZJN4e+nBICcXwAAAP//AwBQSwECLQAUAAYACAAAACEA2+H2y+4AAACFAQAAEwAAAAAA AAAAAAAAAAAAAAAAW0NvbnRlbnRfVHlwZXNdLnhtbFBLAQItABQABgAIAAAAIQBa9CxbvwAAABUB AAALAAAAAAAAAAAAAAAAAB8BAABfcmVscy8ucmVsc1BLAQItABQABgAIAAAAIQCeTdf9yAAAAOMA AAAPAAAAAAAAAAAAAAAAAAcCAABkcnMvZG93bnJldi54bWxQSwUGAAAAAAMAAwC3AAAA/AIAAAAA " filled="f" strokecolor="#0a121c [484]" strokeweight="2pt"/>
                <v:oval id="Oval 83" o:spid="_x0000_s1364"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psC4yQAAAOMAAAAPAAAAZHJzL2Rvd25yZXYueG1sRE/NasJA EL4X+g7LCN7qJmmMJbqKCAUP9lDbHnobs2MSzM6m2TVGn75bEHqc738Wq8E0oqfO1ZYVxJMIBHFh dc2lgs+P16cXEM4ja2wsk4IrOVgtHx8WmGt74Xfq974UIYRdjgoq79tcSldUZNBNbEscuKPtDPpw dqXUHV5CuGlkEkWZNFhzaKiwpU1FxWl/NgoSujXp9Wt27O3bhnfT3c/he50pNR4N6zkIT4P/F9/d Wx3mz+LnNEvSeAp/PwUA5PIXAAD//wMAUEsBAi0AFAAGAAgAAAAhANvh9svuAAAAhQEAABMAAAAA AAAAAAAAAAAAAAAAAFtDb250ZW50X1R5cGVzXS54bWxQSwECLQAUAAYACAAAACEAWvQsW78AAAAV AQAACwAAAAAAAAAAAAAAAAAfAQAAX3JlbHMvLnJlbHNQSwECLQAUAAYACAAAACEAnabAuMkAAADj AAAADwAAAAAAAAAAAAAAAAAHAgAAZHJzL2Rvd25yZXYueG1sUEsFBgAAAAADAAMAtwAAAP0CAAAA AA== " fillcolor="#4f81bd [3204]" strokecolor="#0a121c [484]" strokeweight="2pt"/>
                <v:oval id="Oval 84" o:spid="_x0000_s1365"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h7vzyQAAAOMAAAAPAAAAZHJzL2Rvd25yZXYueG1sRE/NasJA EL4LfYdlCt7MpolRSV1FhIIHe6htD96m2TEJzc6m2TVGn75bEHqc73+W68E0oqfO1ZYVPEUxCOLC 6ppLBR/vL5MFCOeRNTaWScGVHKxXD6Ml5tpe+I36gy9FCGGXo4LK+zaX0hUVGXSRbYkDd7KdQR/O rpS6w0sIN41M4ngmDdYcGipsaVtR8X04GwUJ3Zrp9XN+6u3rlvfZ/ufruJkpNX4cNs8gPA3+X3x3 73SYP82yLEnTdA5/PwUA5OoXAAD//wMAUEsBAi0AFAAGAAgAAAAhANvh9svuAAAAhQEAABMAAAAA AAAAAAAAAAAAAAAAAFtDb250ZW50X1R5cGVzXS54bWxQSwECLQAUAAYACAAAACEAWvQsW78AAAAV AQAACwAAAAAAAAAAAAAAAAAfAQAAX3JlbHMvLnJlbHNQSwECLQAUAAYACAAAACEACIe788kAAADj AAAADwAAAAAAAAAAAAAAAAAHAgAAZHJzL2Rvd25yZXYueG1sUEsFBgAAAAADAAMAtwAAAP0CAAAA AA== " fillcolor="#4f81bd [3204]" strokecolor="#0a121c [484]" strokeweight="2pt"/>
                <v:oval id="Oval 85" o:spid="_x0000_s1366"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QmKmywAAAOIAAAAPAAAAZHJzL2Rvd25yZXYueG1sRI9Ba8JA FITvgv9heYXe6qYhsZq6igiFHvRQWw/entlnEpp9G7PbGP31rlDwOMzMN8xs0ZtadNS6yrKC11EE gji3uuJCwc/3x8sEhPPIGmvLpOBCDhbz4WCGmbZn/qJu6wsRIOwyVFB632RSurwkg25kG+LgHW1r 0AfZFlK3eA5wU8s4isbSYMVhocSGViXlv9s/oyCma51cdm/Hzm5WvE7Xp8N+OVbq+alfvoPw1PtH +L/9qRWkcTpNkkkaw/1SuANyfgMAAP//AwBQSwECLQAUAAYACAAAACEA2+H2y+4AAACFAQAAEwAA AAAAAAAAAAAAAAAAAAAAW0NvbnRlbnRfVHlwZXNdLnhtbFBLAQItABQABgAIAAAAIQBa9CxbvwAA ABUBAAALAAAAAAAAAAAAAAAAAB8BAABfcmVscy8ucmVsc1BLAQItABQABgAIAAAAIQDgQmKmywAA AOIAAAAPAAAAAAAAAAAAAAAAAAcCAABkcnMvZG93bnJldi54bWxQSwUGAAAAAAMAAwC3AAAA/wIA AAAA " fillcolor="#4f81bd [3204]" strokecolor="#0a121c [484]" strokeweight="2pt"/>
                <v:oval id="Oval 87" o:spid="_x0000_s1367"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FHtvzAAAAOMAAAAPAAAAZHJzL2Rvd25yZXYueG1sRI9BT8Mw DIXvSPyHyEjcWLJplK4sm6ZJSBzGgQGH3UzjtRWNU5rQdfx6fEDa0X7P731erkffqoH62AS2MJ0Y UMRlcA1XFt7fnu5yUDEhO2wDk4UzRVivrq+WWLhw4lca9qlSEsKxQAt1Sl2hdSxr8hgnoSMW7Rh6 j0nGvtKux5OE+1bPjMm0x4alocaOtjWVX/sfb2FGv+38/PFwHMLLlnf3u+/Pwyaz9vZm3DyCSjSm i/n/+tkJfp6bbD41C4GWn2QBevUHAAD//wMAUEsBAi0AFAAGAAgAAAAhANvh9svuAAAAhQEAABMA AAAAAAAAAAAAAAAAAAAAAFtDb250ZW50X1R5cGVzXS54bWxQSwECLQAUAAYACAAAACEAWvQsW78A AAAVAQAACwAAAAAAAAAAAAAAAAAfAQAAX3JlbHMvLnJlbHNQSwECLQAUAAYACAAAACEARhR7b8wA AADjAAAADwAAAAAAAAAAAAAAAAAHAgAAZHJzL2Rvd25yZXYueG1sUEsFBgAAAAADAAMAtwAAAAAD AAAAAA== " fillcolor="#4f81bd [3204]" strokecolor="#0a121c [484]" strokeweight="2pt"/>
                <v:oval id="Oval 88" o:spid="_x0000_s1368"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neNvywAAAOIAAAAPAAAAZHJzL2Rvd25yZXYueG1sRI9Pa8JA FMTvQr/D8gq9mU3EWImuIoLQgz34p4feXrPPJJh9G7PbGPvpu4LgcZj5zTDzZW9q0VHrKssKkigG QZxbXXGh4HjYDKcgnEfWWFsmBTdysFy8DOaYaXvlHXV7X4hQwi5DBaX3TSaly0sy6CLbEAfvZFuD Psi2kLrFayg3tRzF8UQarDgslNjQuqT8vP81Ckb0V49vX++nzn6ueZtuLz/fq4lSb6/9agbCU++f 4Qf9oQOXTpNxEqcJ3C+FOyAX/wAAAP//AwBQSwECLQAUAAYACAAAACEA2+H2y+4AAACFAQAAEwAA AAAAAAAAAAAAAAAAAAAAW0NvbnRlbnRfVHlwZXNdLnhtbFBLAQItABQABgAIAAAAIQBa9CxbvwAA ABUBAAALAAAAAAAAAAAAAAAAAB8BAABfcmVscy8ucmVsc1BLAQItABQABgAIAAAAIQAAneNvywAA AOIAAAAPAAAAAAAAAAAAAAAAAAcCAABkcnMvZG93bnJldi54bWxQSwUGAAAAAAMAAwC3AAAA/wIA AAAA " fillcolor="#4f81bd [3204]" strokecolor="#0a121c [484]" strokeweight="2pt"/>
                <v:oval id="Oval 89" o:spid="_x0000_s1369"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1RX7yAAAAOMAAAAPAAAAZHJzL2Rvd25yZXYueG1sRE9La8JA EL4X/A/LCL3VTSUmkrqKCIIHe/B18DbNjklodjZm1xj767tCocf53jNb9KYWHbWusqzgfRSBIM6t rrhQcDys36YgnEfWWFsmBQ9ysJgPXmaYaXvnHXV7X4gQwi5DBaX3TSaly0sy6Ea2IQ7cxbYGfTjb QuoW7yHc1HIcRYk0WHFoKLGhVUn59/5mFIzpp44fp/TS2c8Vbyfb69d5mSj1OuyXHyA89f5f/Ofe 6DA/iaM0nibpBJ4/BQDk/BcAAP//AwBQSwECLQAUAAYACAAAACEA2+H2y+4AAACFAQAAEwAAAAAA AAAAAAAAAAAAAAAAW0NvbnRlbnRfVHlwZXNdLnhtbFBLAQItABQABgAIAAAAIQBa9CxbvwAAABUB AAALAAAAAAAAAAAAAAAAAB8BAABfcmVscy8ucmVsc1BLAQItABQABgAIAAAAIQCC1RX7yAAAAOMA AAAPAAAAAAAAAAAAAAAAAAcCAABkcnMvZG93bnJldi54bWxQSwUGAAAAAAMAAwC3AAAA/AIAAAAA " fillcolor="#4f81bd [3204]" strokecolor="#0a121c [484]" strokeweight="2pt"/>
              </v:group>
            </w:pict>
          </mc:Fallback>
        </mc:AlternateContent>
      </w:r>
    </w:p>
    <w:p w14:paraId="63CA222D" w14:textId="628C39A0" w:rsidR="00300913" w:rsidRDefault="00300913" w:rsidP="00300913">
      <w:pPr>
        <w:pStyle w:val="BodyText"/>
        <w:spacing w:line="288" w:lineRule="auto"/>
        <w:ind w:left="0"/>
        <w:jc w:val="both"/>
        <w:rPr>
          <w:sz w:val="24"/>
          <w:szCs w:val="24"/>
        </w:rPr>
      </w:pPr>
    </w:p>
    <w:p w14:paraId="5C8E0C2F" w14:textId="77777777" w:rsidR="00300913" w:rsidRDefault="00300913" w:rsidP="00300913">
      <w:pPr>
        <w:pStyle w:val="BodyText"/>
        <w:spacing w:line="288" w:lineRule="auto"/>
        <w:ind w:left="0"/>
        <w:jc w:val="both"/>
        <w:rPr>
          <w:sz w:val="24"/>
          <w:szCs w:val="24"/>
        </w:rPr>
      </w:pPr>
    </w:p>
    <w:p w14:paraId="5076603C" w14:textId="77777777" w:rsidR="00300913" w:rsidRDefault="00300913" w:rsidP="00300913">
      <w:pPr>
        <w:pStyle w:val="BodyText"/>
        <w:spacing w:line="288" w:lineRule="auto"/>
        <w:ind w:left="0"/>
        <w:jc w:val="both"/>
        <w:rPr>
          <w:sz w:val="24"/>
          <w:szCs w:val="24"/>
        </w:rPr>
      </w:pPr>
      <w:r w:rsidRPr="00185DA4">
        <w:rPr>
          <w:b/>
          <w:noProof/>
          <w:sz w:val="24"/>
          <w:szCs w:val="24"/>
        </w:rPr>
        <mc:AlternateContent>
          <mc:Choice Requires="wps">
            <w:drawing>
              <wp:anchor distT="0" distB="0" distL="114300" distR="114300" simplePos="0" relativeHeight="251719680" behindDoc="0" locked="0" layoutInCell="1" allowOverlap="1" wp14:anchorId="6700C4CF" wp14:editId="238B22A0">
                <wp:simplePos x="0" y="0"/>
                <wp:positionH relativeFrom="column">
                  <wp:posOffset>2091690</wp:posOffset>
                </wp:positionH>
                <wp:positionV relativeFrom="paragraph">
                  <wp:posOffset>8255</wp:posOffset>
                </wp:positionV>
                <wp:extent cx="2030095" cy="659765"/>
                <wp:effectExtent l="0" t="0" r="0" b="0"/>
                <wp:wrapNone/>
                <wp:docPr id="2105650474" name="TextBox 64"/>
                <wp:cNvGraphicFramePr/>
                <a:graphic xmlns:a="http://schemas.openxmlformats.org/drawingml/2006/main">
                  <a:graphicData uri="http://schemas.microsoft.com/office/word/2010/wordprocessingShape">
                    <wps:wsp>
                      <wps:cNvSpPr txBox="1"/>
                      <wps:spPr>
                        <a:xfrm>
                          <a:off x="0" y="0"/>
                          <a:ext cx="2030095" cy="659765"/>
                        </a:xfrm>
                        <a:prstGeom prst="rect">
                          <a:avLst/>
                        </a:prstGeom>
                        <a:noFill/>
                      </wps:spPr>
                      <wps:txbx>
                        <w:txbxContent>
                          <w:p w14:paraId="7DC895C7" w14:textId="77777777" w:rsidR="00300913" w:rsidRPr="00185DA4" w:rsidRDefault="00300913" w:rsidP="00300913">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w:t>
                            </w:r>
                            <w:r>
                              <w:rPr>
                                <w:rFonts w:ascii="Times New Roman" w:hAnsi="Times New Roman" w:cs="Times New Roman"/>
                                <w:b/>
                                <w:bCs/>
                                <w:color w:val="000000" w:themeColor="text1"/>
                                <w:kern w:val="24"/>
                                <w:sz w:val="24"/>
                                <w:szCs w:val="24"/>
                              </w:rPr>
                              <w:t>ận</w:t>
                            </w:r>
                            <w:r w:rsidRPr="00185DA4">
                              <w:rPr>
                                <w:rFonts w:ascii="Times New Roman" w:hAnsi="Times New Roman" w:cs="Times New Roman"/>
                                <w:b/>
                                <w:bCs/>
                                <w:color w:val="000000" w:themeColor="text1"/>
                                <w:kern w:val="24"/>
                                <w:sz w:val="24"/>
                                <w:szCs w:val="24"/>
                              </w:rPr>
                              <w:t xml:space="preserve">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6700C4CF" id="_x0000_s1370" type="#_x0000_t202" style="position:absolute;left:0;text-align:left;margin-left:164.7pt;margin-top:.65pt;width:159.85pt;height:51.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EFophAEAAPECAAAOAAAAZHJzL2Uyb0RvYy54bWysUk1v2zAMvQ/ofxB0b+ymSLYacYqtRXcZ tgHdfoAiS7EAS1RJJXb+/SglTYbtVvRCSfx4fHzU6n7yg9gbJAehlTezWgoTNHQubFv5+9fT9Scp KKnQqQGCaeXBkLxfX31YjbExc+hh6AwKBgnUjLGVfUqxqSrSvfGKZhBN4KAF9CrxE7dVh2pkdD9U 87peViNgFxG0IWLv4zEo1wXfWqPTD2vJJDG0krmlYrHYTbbVeqWaLarYO32iod7AwisXuOkZ6lEl JXbo/oPyTiMQ2DTT4Cuw1mlTZuBpbup/pnnuVTRlFhaH4lkmej9Y/X3/HH+iSNMXmHiBWZAxUkPs zPNMFn0+mangOEt4OMtmpiQ0O+f1bV3fLaTQHFsu7j4uFxmmulRHpPTVgBf50krktRS11P4bpWPq a0puFuDJDUP2X6jkW5o2k3Add7x95bmB7sD0R95gK+llp9BIgWl4gLLwI9rnXQLrSqMMc6w5obOu herpD+TF/f0uWZefuv4DAAD//wMAUEsDBBQABgAIAAAAIQBviEjO3QAAAAkBAAAPAAAAZHJzL2Rv d25yZXYueG1sTI/BTsMwEETvSPyDtUjcqN00rUiIU1VFXEG0BYmbG2+TiHgdxW4T/p7lRI+jN5p9 W6wn14kLDqH1pGE+UyCQKm9bqjUc9i8PjyBCNGRN5wk1/GCAdXl7U5jc+pHe8bKLteARCrnR0MTY 51KGqkFnwsz3SMxOfnAmchxqaQcz8rjrZKLUSjrTEl9oTI/bBqvv3dlp+Hg9fX2m6q1+dst+9JOS 5DKp9f3dtHkCEXGK/2X402d1KNnp6M9kg+g0LJIs5SqDBQjmqzSbgzhyVssEZFnI6w/KXwAAAP// AwBQSwECLQAUAAYACAAAACEAtoM4kv4AAADhAQAAEwAAAAAAAAAAAAAAAAAAAAAAW0NvbnRlbnRf VHlwZXNdLnhtbFBLAQItABQABgAIAAAAIQA4/SH/1gAAAJQBAAALAAAAAAAAAAAAAAAAAC8BAABf cmVscy8ucmVsc1BLAQItABQABgAIAAAAIQAvEFophAEAAPECAAAOAAAAAAAAAAAAAAAAAC4CAABk cnMvZTJvRG9jLnhtbFBLAQItABQABgAIAAAAIQBviEjO3QAAAAkBAAAPAAAAAAAAAAAAAAAAAN4D AABkcnMvZG93bnJldi54bWxQSwUGAAAAAAQABADzAAAA6AQAAAAA " filled="f" stroked="f">
                <v:textbox>
                  <w:txbxContent>
                    <w:p w14:paraId="7DC895C7" w14:textId="77777777" w:rsidR="00300913" w:rsidRPr="00185DA4" w:rsidRDefault="00300913" w:rsidP="00300913">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w:t>
                      </w:r>
                      <w:r>
                        <w:rPr>
                          <w:rFonts w:ascii="Times New Roman" w:hAnsi="Times New Roman" w:cs="Times New Roman"/>
                          <w:b/>
                          <w:bCs/>
                          <w:color w:val="000000" w:themeColor="text1"/>
                          <w:kern w:val="24"/>
                          <w:sz w:val="24"/>
                          <w:szCs w:val="24"/>
                        </w:rPr>
                        <w:t>ận</w:t>
                      </w:r>
                      <w:r w:rsidRPr="00185DA4">
                        <w:rPr>
                          <w:rFonts w:ascii="Times New Roman" w:hAnsi="Times New Roman" w:cs="Times New Roman"/>
                          <w:b/>
                          <w:bCs/>
                          <w:color w:val="000000" w:themeColor="text1"/>
                          <w:kern w:val="24"/>
                          <w:sz w:val="24"/>
                          <w:szCs w:val="24"/>
                        </w:rPr>
                        <w:t xml:space="preserve">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v:textbox>
              </v:shape>
            </w:pict>
          </mc:Fallback>
        </mc:AlternateContent>
      </w:r>
    </w:p>
    <w:p w14:paraId="6856AC9F" w14:textId="77777777" w:rsidR="00300913" w:rsidRDefault="00300913" w:rsidP="00300913">
      <w:pPr>
        <w:pStyle w:val="BodyText"/>
        <w:spacing w:line="288" w:lineRule="auto"/>
        <w:ind w:left="0"/>
        <w:jc w:val="both"/>
        <w:rPr>
          <w:sz w:val="24"/>
          <w:szCs w:val="24"/>
        </w:rPr>
      </w:pPr>
      <w:r>
        <w:rPr>
          <w:b/>
          <w:noProof/>
          <w:sz w:val="24"/>
          <w:szCs w:val="24"/>
        </w:rPr>
        <mc:AlternateContent>
          <mc:Choice Requires="wps">
            <w:drawing>
              <wp:anchor distT="0" distB="0" distL="114300" distR="114300" simplePos="0" relativeHeight="251720704" behindDoc="0" locked="0" layoutInCell="1" allowOverlap="1" wp14:anchorId="2BBC1D68" wp14:editId="6AC0EAFB">
                <wp:simplePos x="0" y="0"/>
                <wp:positionH relativeFrom="column">
                  <wp:posOffset>2141220</wp:posOffset>
                </wp:positionH>
                <wp:positionV relativeFrom="paragraph">
                  <wp:posOffset>66567</wp:posOffset>
                </wp:positionV>
                <wp:extent cx="1283516" cy="0"/>
                <wp:effectExtent l="0" t="63500" r="0" b="63500"/>
                <wp:wrapNone/>
                <wp:docPr id="1058482657"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8A70D4D" id="Straight Arrow Connector 3" o:spid="_x0000_s1026" type="#_x0000_t32" style="position:absolute;margin-left:168.6pt;margin-top:5.25pt;width:101.05pt;height:0;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Lwd7LNwAAAAJAQAADwAAAGRycy9kb3ducmV2 LnhtbEyPy07DMBBF90j8gzVI7KhDTHmEOFV5SV1Cy4adGw9JRDyObLc1f8+gLmA5c4/unKkX2Y1i jyEOnjRczgoQSK23A3Ua3jcvF7cgYjJkzegJNXxjhEVzelKbyvoDveF+nTrBJRQro6FPaaqkjG2P zsSZn5A4+/TBmcRj6KQN5sDlbpRlUVxLZwbiC72Z8LHH9mu9cxoeXldu+fQRMir1fBXzxpfUrrQ+ P8vLexAJc/qD4Vef1aFhp63fkY1i1KDUTckoB8UcBANzdadAbI8L2dTy/wfNDwAAAP//AwBQSwEC LQAUAAYACAAAACEAtoM4kv4AAADhAQAAEwAAAAAAAAAAAAAAAAAAAAAAW0NvbnRlbnRfVHlwZXNd LnhtbFBLAQItABQABgAIAAAAIQA4/SH/1gAAAJQBAAALAAAAAAAAAAAAAAAAAC8BAABfcmVscy8u cmVsc1BLAQItABQABgAIAAAAIQD5AqzwuAEAAMsDAAAOAAAAAAAAAAAAAAAAAC4CAABkcnMvZTJv RG9jLnhtbFBLAQItABQABgAIAAAAIQAvB3ss3AAAAAkBAAAPAAAAAAAAAAAAAAAAABIEAABkcnMv ZG93bnJldi54bWxQSwUGAAAAAAQABADzAAAAGwUAAAAA " strokecolor="#4579b8 [3044]">
                <v:stroke endarrow="block"/>
              </v:shape>
            </w:pict>
          </mc:Fallback>
        </mc:AlternateContent>
      </w:r>
    </w:p>
    <w:p w14:paraId="39DD1BFA" w14:textId="77777777" w:rsidR="00300913" w:rsidRDefault="00300913" w:rsidP="00300913">
      <w:pPr>
        <w:pStyle w:val="BodyText"/>
        <w:spacing w:line="288" w:lineRule="auto"/>
        <w:ind w:left="0"/>
        <w:jc w:val="both"/>
        <w:rPr>
          <w:b/>
          <w:sz w:val="24"/>
          <w:szCs w:val="24"/>
          <w:u w:val="single"/>
        </w:rPr>
      </w:pPr>
    </w:p>
    <w:p w14:paraId="72872487" w14:textId="77777777" w:rsidR="00300913" w:rsidRDefault="00300913" w:rsidP="00300913">
      <w:pPr>
        <w:pStyle w:val="BodyText"/>
        <w:spacing w:line="288" w:lineRule="auto"/>
        <w:ind w:left="0"/>
        <w:jc w:val="both"/>
        <w:rPr>
          <w:b/>
          <w:sz w:val="24"/>
          <w:szCs w:val="24"/>
          <w:u w:val="single"/>
        </w:rPr>
      </w:pPr>
    </w:p>
    <w:p w14:paraId="45913FA9" w14:textId="5976127C" w:rsidR="00300913" w:rsidRDefault="00300913" w:rsidP="00300913">
      <w:pPr>
        <w:spacing w:after="0" w:line="240" w:lineRule="auto"/>
        <w:rPr>
          <w:rFonts w:ascii="Times New Roman" w:hAnsi="Times New Roman" w:cs="Times New Roman"/>
          <w:b/>
          <w:sz w:val="24"/>
          <w:szCs w:val="24"/>
          <w:vertAlign w:val="superscript"/>
        </w:rPr>
      </w:pPr>
      <w:r>
        <w:rPr>
          <w:rFonts w:ascii="Times New Roman" w:hAnsi="Times New Roman" w:cs="Times New Roman"/>
          <w:b/>
          <w:sz w:val="24"/>
          <w:szCs w:val="24"/>
        </w:rPr>
        <w:tab/>
      </w:r>
      <w:r w:rsidR="006A0123">
        <w:rPr>
          <w:rFonts w:ascii="Times New Roman" w:hAnsi="Times New Roman" w:cs="Times New Roman"/>
          <w:b/>
          <w:sz w:val="24"/>
          <w:szCs w:val="24"/>
        </w:rPr>
        <w:t xml:space="preserve">          </w:t>
      </w:r>
      <w:r>
        <w:rPr>
          <w:rFonts w:ascii="Times New Roman" w:hAnsi="Times New Roman" w:cs="Times New Roman"/>
          <w:b/>
          <w:sz w:val="24"/>
          <w:szCs w:val="24"/>
        </w:rPr>
        <w:t>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S</w:t>
      </w:r>
      <w:r>
        <w:rPr>
          <w:rFonts w:ascii="Times New Roman" w:hAnsi="Times New Roman" w:cs="Times New Roman"/>
          <w:b/>
          <w:sz w:val="24"/>
          <w:szCs w:val="24"/>
          <w:vertAlign w:val="superscript"/>
        </w:rPr>
        <w:t>2-</w:t>
      </w:r>
    </w:p>
    <w:p w14:paraId="0C745B3E" w14:textId="011868BF" w:rsidR="00300913" w:rsidRPr="00931ED8" w:rsidRDefault="00427A5C" w:rsidP="00931ED8">
      <w:pPr>
        <w:pStyle w:val="BodyText"/>
        <w:numPr>
          <w:ilvl w:val="0"/>
          <w:numId w:val="9"/>
        </w:numPr>
        <w:spacing w:line="288" w:lineRule="auto"/>
        <w:jc w:val="both"/>
        <w:rPr>
          <w:bCs/>
          <w:sz w:val="24"/>
          <w:szCs w:val="24"/>
        </w:rPr>
      </w:pPr>
      <w:r w:rsidRPr="00A52039">
        <w:rPr>
          <w:bCs/>
          <w:sz w:val="24"/>
          <w:szCs w:val="24"/>
        </w:rPr>
        <w:t xml:space="preserve">Hai ion trái dấu </w:t>
      </w:r>
      <w:r w:rsidR="000E53E2">
        <w:rPr>
          <w:bCs/>
          <w:sz w:val="24"/>
          <w:szCs w:val="24"/>
        </w:rPr>
        <w:t>2K</w:t>
      </w:r>
      <w:r w:rsidRPr="00A52039">
        <w:rPr>
          <w:bCs/>
          <w:sz w:val="24"/>
          <w:szCs w:val="24"/>
          <w:vertAlign w:val="superscript"/>
        </w:rPr>
        <w:t xml:space="preserve">+ </w:t>
      </w:r>
      <w:r w:rsidRPr="00A52039">
        <w:rPr>
          <w:bCs/>
          <w:sz w:val="24"/>
          <w:szCs w:val="24"/>
        </w:rPr>
        <w:t xml:space="preserve">và </w:t>
      </w:r>
      <w:r>
        <w:rPr>
          <w:bCs/>
          <w:sz w:val="24"/>
          <w:szCs w:val="24"/>
        </w:rPr>
        <w:t>S</w:t>
      </w:r>
      <w:r w:rsidRPr="00A52039">
        <w:rPr>
          <w:bCs/>
          <w:sz w:val="24"/>
          <w:szCs w:val="24"/>
          <w:vertAlign w:val="superscript"/>
        </w:rPr>
        <w:t xml:space="preserve">2- </w:t>
      </w:r>
      <w:r w:rsidRPr="00A52039">
        <w:rPr>
          <w:bCs/>
          <w:sz w:val="24"/>
          <w:szCs w:val="24"/>
        </w:rPr>
        <w:t xml:space="preserve">hút nhau tạo thành hợp chất </w:t>
      </w:r>
      <w:r w:rsidR="000E53E2">
        <w:rPr>
          <w:bCs/>
          <w:sz w:val="24"/>
          <w:szCs w:val="24"/>
        </w:rPr>
        <w:t>K</w:t>
      </w:r>
      <w:r w:rsidR="000E53E2" w:rsidRPr="000E53E2">
        <w:rPr>
          <w:bCs/>
          <w:sz w:val="24"/>
          <w:szCs w:val="24"/>
          <w:vertAlign w:val="subscript"/>
        </w:rPr>
        <w:t>2</w:t>
      </w:r>
      <w:r>
        <w:rPr>
          <w:bCs/>
          <w:sz w:val="24"/>
          <w:szCs w:val="24"/>
        </w:rPr>
        <w:t>S</w:t>
      </w:r>
    </w:p>
    <w:p w14:paraId="50EF6B33" w14:textId="4FF282B6" w:rsidR="004239CE" w:rsidRDefault="004239CE" w:rsidP="004239CE">
      <w:pPr>
        <w:pStyle w:val="BodyText"/>
        <w:spacing w:line="288" w:lineRule="auto"/>
        <w:ind w:left="0"/>
        <w:jc w:val="both"/>
        <w:rPr>
          <w:sz w:val="24"/>
          <w:szCs w:val="24"/>
        </w:rPr>
      </w:pPr>
      <w:r w:rsidRPr="004239CE">
        <w:rPr>
          <w:b/>
          <w:sz w:val="24"/>
          <w:szCs w:val="24"/>
          <w:u w:val="single"/>
        </w:rPr>
        <w:t>Câu</w:t>
      </w:r>
      <w:r w:rsidRPr="004239CE">
        <w:rPr>
          <w:b/>
          <w:sz w:val="24"/>
          <w:szCs w:val="24"/>
          <w:u w:val="single"/>
          <w:lang w:val="vi-VN"/>
        </w:rPr>
        <w:t xml:space="preserve"> </w:t>
      </w:r>
      <w:r w:rsidRPr="004239CE">
        <w:rPr>
          <w:b/>
          <w:sz w:val="24"/>
          <w:szCs w:val="24"/>
          <w:u w:val="single"/>
        </w:rPr>
        <w:t>9:</w:t>
      </w:r>
      <w:r w:rsidRPr="004239CE">
        <w:rPr>
          <w:b/>
          <w:spacing w:val="-3"/>
          <w:sz w:val="24"/>
          <w:szCs w:val="24"/>
        </w:rPr>
        <w:t xml:space="preserve"> </w:t>
      </w:r>
      <w:r w:rsidRPr="004239CE">
        <w:rPr>
          <w:sz w:val="24"/>
          <w:szCs w:val="24"/>
        </w:rPr>
        <w:t>Đơn</w:t>
      </w:r>
      <w:r w:rsidRPr="004239CE">
        <w:rPr>
          <w:spacing w:val="-1"/>
          <w:sz w:val="24"/>
          <w:szCs w:val="24"/>
        </w:rPr>
        <w:t xml:space="preserve"> </w:t>
      </w:r>
      <w:r w:rsidRPr="004239CE">
        <w:rPr>
          <w:sz w:val="24"/>
          <w:szCs w:val="24"/>
        </w:rPr>
        <w:t>chất</w:t>
      </w:r>
      <w:r w:rsidRPr="004239CE">
        <w:rPr>
          <w:spacing w:val="-1"/>
          <w:sz w:val="24"/>
          <w:szCs w:val="24"/>
        </w:rPr>
        <w:t xml:space="preserve"> </w:t>
      </w:r>
      <w:r w:rsidRPr="004239CE">
        <w:rPr>
          <w:sz w:val="24"/>
          <w:szCs w:val="24"/>
        </w:rPr>
        <w:t>magnesium</w:t>
      </w:r>
      <w:r w:rsidRPr="004239CE">
        <w:rPr>
          <w:spacing w:val="-2"/>
          <w:sz w:val="24"/>
          <w:szCs w:val="24"/>
        </w:rPr>
        <w:t xml:space="preserve"> </w:t>
      </w:r>
      <w:r w:rsidRPr="004239CE">
        <w:rPr>
          <w:sz w:val="24"/>
          <w:szCs w:val="24"/>
        </w:rPr>
        <w:t>và</w:t>
      </w:r>
      <w:r w:rsidRPr="004239CE">
        <w:rPr>
          <w:spacing w:val="-5"/>
          <w:sz w:val="24"/>
          <w:szCs w:val="24"/>
        </w:rPr>
        <w:t xml:space="preserve"> </w:t>
      </w:r>
      <w:r w:rsidRPr="004239CE">
        <w:rPr>
          <w:sz w:val="24"/>
          <w:szCs w:val="24"/>
        </w:rPr>
        <w:t>đơn</w:t>
      </w:r>
      <w:r w:rsidRPr="004239CE">
        <w:rPr>
          <w:spacing w:val="-1"/>
          <w:sz w:val="24"/>
          <w:szCs w:val="24"/>
        </w:rPr>
        <w:t xml:space="preserve"> </w:t>
      </w:r>
      <w:r w:rsidRPr="004239CE">
        <w:rPr>
          <w:sz w:val="24"/>
          <w:szCs w:val="24"/>
        </w:rPr>
        <w:t>chất</w:t>
      </w:r>
      <w:r w:rsidRPr="004239CE">
        <w:rPr>
          <w:spacing w:val="-5"/>
          <w:sz w:val="24"/>
          <w:szCs w:val="24"/>
        </w:rPr>
        <w:t xml:space="preserve"> </w:t>
      </w:r>
      <w:r w:rsidRPr="004239CE">
        <w:rPr>
          <w:sz w:val="24"/>
          <w:szCs w:val="24"/>
        </w:rPr>
        <w:t>chlorine</w:t>
      </w:r>
      <w:r w:rsidRPr="004239CE">
        <w:rPr>
          <w:spacing w:val="-2"/>
          <w:sz w:val="24"/>
          <w:szCs w:val="24"/>
        </w:rPr>
        <w:t xml:space="preserve"> </w:t>
      </w:r>
      <w:r w:rsidRPr="004239CE">
        <w:rPr>
          <w:sz w:val="24"/>
          <w:szCs w:val="24"/>
        </w:rPr>
        <w:t>phản</w:t>
      </w:r>
      <w:r w:rsidRPr="004239CE">
        <w:rPr>
          <w:spacing w:val="-2"/>
          <w:sz w:val="24"/>
          <w:szCs w:val="24"/>
        </w:rPr>
        <w:t xml:space="preserve"> </w:t>
      </w:r>
      <w:r w:rsidRPr="004239CE">
        <w:rPr>
          <w:sz w:val="24"/>
          <w:szCs w:val="24"/>
        </w:rPr>
        <w:t>ứng</w:t>
      </w:r>
      <w:r w:rsidRPr="004239CE">
        <w:rPr>
          <w:spacing w:val="-1"/>
          <w:sz w:val="24"/>
          <w:szCs w:val="24"/>
        </w:rPr>
        <w:t xml:space="preserve"> </w:t>
      </w:r>
      <w:r w:rsidRPr="004239CE">
        <w:rPr>
          <w:sz w:val="24"/>
          <w:szCs w:val="24"/>
        </w:rPr>
        <w:t>với</w:t>
      </w:r>
      <w:r w:rsidRPr="004239CE">
        <w:rPr>
          <w:spacing w:val="-1"/>
          <w:sz w:val="24"/>
          <w:szCs w:val="24"/>
        </w:rPr>
        <w:t xml:space="preserve"> </w:t>
      </w:r>
      <w:r w:rsidRPr="004239CE">
        <w:rPr>
          <w:sz w:val="24"/>
          <w:szCs w:val="24"/>
        </w:rPr>
        <w:t>nhau</w:t>
      </w:r>
      <w:r w:rsidRPr="004239CE">
        <w:rPr>
          <w:spacing w:val="-1"/>
          <w:sz w:val="24"/>
          <w:szCs w:val="24"/>
        </w:rPr>
        <w:t xml:space="preserve"> </w:t>
      </w:r>
      <w:r w:rsidRPr="004239CE">
        <w:rPr>
          <w:sz w:val="24"/>
          <w:szCs w:val="24"/>
        </w:rPr>
        <w:t>tạo</w:t>
      </w:r>
      <w:r w:rsidRPr="004239CE">
        <w:rPr>
          <w:spacing w:val="-1"/>
          <w:sz w:val="24"/>
          <w:szCs w:val="24"/>
        </w:rPr>
        <w:t xml:space="preserve"> </w:t>
      </w:r>
      <w:r w:rsidRPr="004239CE">
        <w:rPr>
          <w:sz w:val="24"/>
          <w:szCs w:val="24"/>
        </w:rPr>
        <w:t>thành</w:t>
      </w:r>
      <w:r w:rsidRPr="004239CE">
        <w:rPr>
          <w:spacing w:val="-1"/>
          <w:sz w:val="24"/>
          <w:szCs w:val="24"/>
        </w:rPr>
        <w:t xml:space="preserve"> </w:t>
      </w:r>
      <w:r w:rsidRPr="004239CE">
        <w:rPr>
          <w:sz w:val="24"/>
          <w:szCs w:val="24"/>
        </w:rPr>
        <w:t>hợp chất magnesium chloride, là hợp chất có cấu trúc tinh thể.</w:t>
      </w:r>
      <w:r w:rsidRPr="004239CE">
        <w:rPr>
          <w:sz w:val="24"/>
          <w:szCs w:val="24"/>
          <w:lang w:val="vi-VN"/>
        </w:rPr>
        <w:t xml:space="preserve"> </w:t>
      </w:r>
      <w:r w:rsidRPr="004239CE">
        <w:rPr>
          <w:sz w:val="24"/>
          <w:szCs w:val="24"/>
        </w:rPr>
        <w:t>Vẽ</w:t>
      </w:r>
      <w:r w:rsidRPr="004239CE">
        <w:rPr>
          <w:spacing w:val="-4"/>
          <w:sz w:val="24"/>
          <w:szCs w:val="24"/>
        </w:rPr>
        <w:t xml:space="preserve"> </w:t>
      </w:r>
      <w:r w:rsidRPr="004239CE">
        <w:rPr>
          <w:sz w:val="24"/>
          <w:szCs w:val="24"/>
        </w:rPr>
        <w:t>sơ</w:t>
      </w:r>
      <w:r w:rsidRPr="004239CE">
        <w:rPr>
          <w:spacing w:val="-1"/>
          <w:sz w:val="24"/>
          <w:szCs w:val="24"/>
        </w:rPr>
        <w:t xml:space="preserve"> </w:t>
      </w:r>
      <w:r w:rsidRPr="004239CE">
        <w:rPr>
          <w:sz w:val="24"/>
          <w:szCs w:val="24"/>
        </w:rPr>
        <w:t>đồ</w:t>
      </w:r>
      <w:r w:rsidRPr="004239CE">
        <w:rPr>
          <w:spacing w:val="-1"/>
          <w:sz w:val="24"/>
          <w:szCs w:val="24"/>
        </w:rPr>
        <w:t xml:space="preserve"> </w:t>
      </w:r>
      <w:r w:rsidRPr="004239CE">
        <w:rPr>
          <w:sz w:val="24"/>
          <w:szCs w:val="24"/>
        </w:rPr>
        <w:t>mô tả</w:t>
      </w:r>
      <w:r w:rsidRPr="004239CE">
        <w:rPr>
          <w:spacing w:val="-2"/>
          <w:sz w:val="24"/>
          <w:szCs w:val="24"/>
        </w:rPr>
        <w:t xml:space="preserve"> </w:t>
      </w:r>
      <w:r w:rsidRPr="004239CE">
        <w:rPr>
          <w:sz w:val="24"/>
          <w:szCs w:val="24"/>
        </w:rPr>
        <w:t>sự</w:t>
      </w:r>
      <w:r w:rsidRPr="004239CE">
        <w:rPr>
          <w:spacing w:val="-5"/>
          <w:sz w:val="24"/>
          <w:szCs w:val="24"/>
        </w:rPr>
        <w:t xml:space="preserve"> </w:t>
      </w:r>
      <w:r w:rsidRPr="004239CE">
        <w:rPr>
          <w:sz w:val="24"/>
          <w:szCs w:val="24"/>
        </w:rPr>
        <w:t>hình thành</w:t>
      </w:r>
      <w:r w:rsidRPr="004239CE">
        <w:rPr>
          <w:spacing w:val="-4"/>
          <w:sz w:val="24"/>
          <w:szCs w:val="24"/>
        </w:rPr>
        <w:t xml:space="preserve"> </w:t>
      </w:r>
      <w:r w:rsidRPr="004239CE">
        <w:rPr>
          <w:sz w:val="24"/>
          <w:szCs w:val="24"/>
        </w:rPr>
        <w:t>liên</w:t>
      </w:r>
      <w:r w:rsidRPr="004239CE">
        <w:rPr>
          <w:spacing w:val="-4"/>
          <w:sz w:val="24"/>
          <w:szCs w:val="24"/>
        </w:rPr>
        <w:t xml:space="preserve"> </w:t>
      </w:r>
      <w:r w:rsidRPr="004239CE">
        <w:rPr>
          <w:sz w:val="24"/>
          <w:szCs w:val="24"/>
        </w:rPr>
        <w:t>kết</w:t>
      </w:r>
      <w:r w:rsidRPr="004239CE">
        <w:rPr>
          <w:spacing w:val="-4"/>
          <w:sz w:val="24"/>
          <w:szCs w:val="24"/>
        </w:rPr>
        <w:t xml:space="preserve"> </w:t>
      </w:r>
      <w:r w:rsidRPr="004239CE">
        <w:rPr>
          <w:sz w:val="24"/>
          <w:szCs w:val="24"/>
        </w:rPr>
        <w:t>ion trong</w:t>
      </w:r>
      <w:r w:rsidRPr="004239CE">
        <w:rPr>
          <w:spacing w:val="-4"/>
          <w:sz w:val="24"/>
          <w:szCs w:val="24"/>
        </w:rPr>
        <w:t xml:space="preserve"> </w:t>
      </w:r>
      <w:r w:rsidRPr="004239CE">
        <w:rPr>
          <w:sz w:val="24"/>
          <w:szCs w:val="24"/>
        </w:rPr>
        <w:t>hợp chất MgCl</w:t>
      </w:r>
      <w:r w:rsidRPr="004239CE">
        <w:rPr>
          <w:sz w:val="24"/>
          <w:szCs w:val="24"/>
          <w:vertAlign w:val="subscript"/>
        </w:rPr>
        <w:t>2</w:t>
      </w:r>
      <w:r w:rsidRPr="004239CE">
        <w:rPr>
          <w:spacing w:val="-2"/>
          <w:sz w:val="24"/>
          <w:szCs w:val="24"/>
        </w:rPr>
        <w:t xml:space="preserve"> </w:t>
      </w:r>
      <w:r w:rsidRPr="004239CE">
        <w:rPr>
          <w:sz w:val="24"/>
          <w:szCs w:val="24"/>
        </w:rPr>
        <w:t>từ</w:t>
      </w:r>
      <w:r w:rsidRPr="004239CE">
        <w:rPr>
          <w:spacing w:val="-3"/>
          <w:sz w:val="24"/>
          <w:szCs w:val="24"/>
        </w:rPr>
        <w:t xml:space="preserve"> </w:t>
      </w:r>
      <w:r w:rsidRPr="004239CE">
        <w:rPr>
          <w:sz w:val="24"/>
          <w:szCs w:val="24"/>
        </w:rPr>
        <w:t>các</w:t>
      </w:r>
      <w:r w:rsidRPr="004239CE">
        <w:rPr>
          <w:spacing w:val="-1"/>
          <w:sz w:val="24"/>
          <w:szCs w:val="24"/>
        </w:rPr>
        <w:t xml:space="preserve"> </w:t>
      </w:r>
      <w:r w:rsidRPr="004239CE">
        <w:rPr>
          <w:sz w:val="24"/>
          <w:szCs w:val="24"/>
        </w:rPr>
        <w:t>nguyên</w:t>
      </w:r>
      <w:r w:rsidRPr="004239CE">
        <w:rPr>
          <w:spacing w:val="-3"/>
          <w:sz w:val="24"/>
          <w:szCs w:val="24"/>
        </w:rPr>
        <w:t xml:space="preserve"> </w:t>
      </w:r>
      <w:r w:rsidRPr="004239CE">
        <w:rPr>
          <w:sz w:val="24"/>
          <w:szCs w:val="24"/>
        </w:rPr>
        <w:t>tử</w:t>
      </w:r>
      <w:r w:rsidRPr="004239CE">
        <w:rPr>
          <w:spacing w:val="-3"/>
          <w:sz w:val="24"/>
          <w:szCs w:val="24"/>
        </w:rPr>
        <w:t xml:space="preserve"> </w:t>
      </w:r>
      <w:r w:rsidRPr="004239CE">
        <w:rPr>
          <w:sz w:val="24"/>
          <w:szCs w:val="24"/>
        </w:rPr>
        <w:t>Mg và Cl. Cho biết số proton trong hạt nhân của Mg là 12 và của Cl là 17.</w:t>
      </w:r>
    </w:p>
    <w:p w14:paraId="37AF8417" w14:textId="0C9F784A" w:rsidR="000E53E2" w:rsidRPr="00427A5C" w:rsidRDefault="00FB46A4" w:rsidP="00151760">
      <w:pPr>
        <w:pStyle w:val="BodyText"/>
        <w:spacing w:line="288" w:lineRule="auto"/>
        <w:ind w:left="0"/>
        <w:jc w:val="center"/>
        <w:rPr>
          <w:b/>
          <w:bCs/>
          <w:sz w:val="24"/>
          <w:szCs w:val="24"/>
        </w:rPr>
      </w:pPr>
      <w:r w:rsidRPr="00BD7288">
        <w:rPr>
          <w:noProof/>
          <w:sz w:val="24"/>
          <w:szCs w:val="24"/>
        </w:rPr>
        <mc:AlternateContent>
          <mc:Choice Requires="wpg">
            <w:drawing>
              <wp:anchor distT="0" distB="0" distL="114300" distR="114300" simplePos="0" relativeHeight="251723776" behindDoc="0" locked="0" layoutInCell="1" allowOverlap="1" wp14:anchorId="1D3B1B5F" wp14:editId="3786C733">
                <wp:simplePos x="0" y="0"/>
                <wp:positionH relativeFrom="column">
                  <wp:posOffset>650240</wp:posOffset>
                </wp:positionH>
                <wp:positionV relativeFrom="paragraph">
                  <wp:posOffset>114935</wp:posOffset>
                </wp:positionV>
                <wp:extent cx="1390269" cy="1571625"/>
                <wp:effectExtent l="0" t="0" r="19685" b="28575"/>
                <wp:wrapNone/>
                <wp:docPr id="1260935182" name="Group 61"/>
                <wp:cNvGraphicFramePr/>
                <a:graphic xmlns:a="http://schemas.openxmlformats.org/drawingml/2006/main">
                  <a:graphicData uri="http://schemas.microsoft.com/office/word/2010/wordprocessingGroup">
                    <wpg:wgp>
                      <wpg:cNvGrpSpPr/>
                      <wpg:grpSpPr>
                        <a:xfrm>
                          <a:off x="0" y="0"/>
                          <a:ext cx="1390269" cy="1571625"/>
                          <a:chOff x="0" y="0"/>
                          <a:chExt cx="1632858" cy="1699308"/>
                        </a:xfrm>
                      </wpg:grpSpPr>
                      <wps:wsp>
                        <wps:cNvPr id="1094368873" name="Oval 37"/>
                        <wps:cNvSpPr/>
                        <wps:spPr>
                          <a:xfrm>
                            <a:off x="455285" y="638528"/>
                            <a:ext cx="716031" cy="513869"/>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6DECC529" w14:textId="77777777" w:rsidR="000E53E2" w:rsidRDefault="000E53E2" w:rsidP="000E53E2">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2</w:t>
                              </w:r>
                            </w:p>
                          </w:txbxContent>
                        </wps:txbx>
                        <wps:bodyPr rtlCol="0" anchor="ctr"/>
                      </wps:wsp>
                      <wps:wsp>
                        <wps:cNvPr id="1815964628" name="Oval 38"/>
                        <wps:cNvSpPr/>
                        <wps:spPr>
                          <a:xfrm>
                            <a:off x="359230"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10463914" name="Oval 39"/>
                        <wps:cNvSpPr/>
                        <wps:spPr>
                          <a:xfrm>
                            <a:off x="179614"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34218818" name="Oval 40"/>
                        <wps:cNvSpPr/>
                        <wps:spPr>
                          <a:xfrm>
                            <a:off x="816430"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61372036" name="Oval 41"/>
                        <wps:cNvSpPr/>
                        <wps:spPr>
                          <a:xfrm>
                            <a:off x="816430"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07662446" name="Oval 42"/>
                        <wps:cNvSpPr/>
                        <wps:spPr>
                          <a:xfrm>
                            <a:off x="146953"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23417325" name="Oval 43"/>
                        <wps:cNvSpPr/>
                        <wps:spPr>
                          <a:xfrm>
                            <a:off x="1415152"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2058518" name="Oval 44"/>
                        <wps:cNvSpPr/>
                        <wps:spPr>
                          <a:xfrm>
                            <a:off x="1415148"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9814941" name="Oval 45"/>
                        <wps:cNvSpPr/>
                        <wps:spPr>
                          <a:xfrm>
                            <a:off x="762001"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0856179" name="Oval 46"/>
                        <wps:cNvSpPr/>
                        <wps:spPr>
                          <a:xfrm>
                            <a:off x="876300"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30237802" name="Oval 47"/>
                        <wps:cNvSpPr/>
                        <wps:spPr>
                          <a:xfrm>
                            <a:off x="152400"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64448294" name="Oval 48"/>
                        <wps:cNvSpPr/>
                        <wps:spPr>
                          <a:xfrm>
                            <a:off x="772886"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36878108" name="Oval 49"/>
                        <wps:cNvSpPr/>
                        <wps:spPr>
                          <a:xfrm>
                            <a:off x="870856"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47283602" name="Oval 50"/>
                        <wps:cNvSpPr/>
                        <wps:spPr>
                          <a:xfrm>
                            <a:off x="0"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5995213" name="Oval 53"/>
                        <wps:cNvSpPr/>
                        <wps:spPr>
                          <a:xfrm>
                            <a:off x="767444"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1562681" name="Oval 57"/>
                        <wps:cNvSpPr/>
                        <wps:spPr>
                          <a:xfrm>
                            <a:off x="857249" y="12482"/>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1D3B1B5F" id="_x0000_s1371" style="position:absolute;left:0;text-align:left;margin-left:51.2pt;margin-top:9.05pt;width:109.45pt;height:123.75pt;z-index:251723776;mso-width-relative:margin;mso-height-relative:margin" coordsize="16328,169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1r42gQAANQqAAAOAAAAZHJzL2Uyb0RvYy54bWzsmktv4zYQgO8F+h8E3RvzLdKIs4fdJpei u+i2P0CRKVuAJAqUNnb+fYfUI5aTLOzsBjUK5uDYkjgiR5/mxbn+sK/K6EHbtjD1KsZXKI50nZl1 UW9W8T9/3/4m46jt0nqdlqbWq/hRt/GHm19/ud41S03M1pRrbSMQUrfLXbOKt13XLBeLNtvqKm2v TKNrOJkbW6Ud/LSbxdqmO5BelQuCkFjsjF031mS6beHop/5kfOPl57nOus953uouKlcxzK3zn9Z/ 3rvPxc11utzYtNkW2TCN9A2zqNKihptOoj6lXRp9s8UzUVWRWdOavLvKTLUweV5k2q8BVoPR0Wru rPnW+LVslrtNM6kJVHukpzeLzf58uLPN1+aLBU3smg3owv9ya9nntnL/YZbR3qvscVKZ3ndRBgcx VYgIFUcZnMM8wYLwXqnZFjT/bFy2/X0cKSiRHPDwI4VSFEk3cjHeeDGbzq4BQNonHbQ/poOv27TR XrXtEnTwxUbFGhaAFKNCyoTGUZ1WwOvnh7SMaOIm5mYAl066apctqO0FRTHOYWVxBBoRVML3XiGj ykBHiOJ+3RxTCdo7XHa6bGzb3WlTRe7LKtZlWTStm2y6TB/+aLv+6vEqd7g2t0VZuuNukv20/Lfu sdTugrL+S+ewRHhixAvyL5j+WNoIFriK0yzTdYf7U9t0rfvDmCPk3xF4KNMI/4i8QCc5hxtPsgcB 7uV9Lruf9nC9G6r9+zkNRt+bWD94GuHvbOpuGlwVtbEvCShhVcOd++tHJfWqcVrq9vd7//gJG5/z vVk/AhO2Kz+a3nKkdbY1YDiyznp5biDw2GPx/mBKzJVgAliagenRclM5CUzKFaFgBQFMJpUUg/kb wVQEWBU9mIlignvsp/cxgPk61e8D5sVRSDFigirM5hR6A3YyhThRwkkACglVTB6ZR0wSKhyl3i8Q jmXgsLfc/5mBvDQOFWUES4nnxpB5c3YyhhILNhpDxnHijR04pSE84YyRIaxxdvFHfXRwzE8BRB9b nOCYL407zAWmCUEUnORBeMh8hPEW8DAhDLy6CygCeZcUEl4aeQSjRAjCgJUZeWQMWE+K/zATikNq A55XYoW55zaAF8BzpZOXM+KEUIYTCkn9jDt6JnfAGicevERRTvzwAF4A73XwqCCIS4j+5+BNGfqJ Bg/AYyACLJ4iDDMfxgXwAnivg0ewkgAKBHUzi+ermifHeAnQi0ACcIchxUUhufBVwsDd69wpJCG9 SCDnPEwtfG5wMnYygcpJX+DDiis2lOJDTgsm/0KKzZeXWVBEaCIRhGeH4J235QHRHRvAgxQD/kJK 63ZFgr173d5hqL8xJomaF5MhWoNqyMkWL0mIdHsWztEywhQ43VBMCeQN7QAv57SYwh5vIjHsN89M 3nnbGDJxDvuAPF+LCblFsHnfsXmIgb2i4sjZ8vN2LoYdXMqPK8d43lLBOaQhzhyGLdywdTZ2uDBo JFCc4HmHC1SFz/K6IgHf7W3fUQ/BT942g7YTUxZr193i7EprN/dTz8rtLTSn+Nu77pSny8JW2/9h q40S2G0jQs7LMH0rwMnRIbQOQEzY+2gCsea7xoYzCAOrzutMSbd7efOf1a91RgrtewihddL7wKHN 0/VmHv72DWFPzag3/wIAAP//AwBQSwMEFAAGAAgAAAAhALUDiF7gAAAACgEAAA8AAABkcnMvZG93 bnJldi54bWxMj01Lw0AQhu+C/2EZwZvdfNhQYjalFPVUBFtBvE2z0yQ0uxuy2yT9944ne5uXeXjn mWI9m06MNPjWWQXxIgJBtnK6tbWCr8Pb0wqED2g1ds6Sgit5WJf3dwXm2k32k8Z9qAWXWJ+jgiaE PpfSVw0Z9AvXk+XdyQ0GA8ehlnrAictNJ5MoyqTB1vKFBnvaNlSd9xej4H3CaZPGr+PufNpefw7L j+9dTEo9PsybFxCB5vAPw58+q0PJTkd3sdqLjnOUPDPKwyoGwUCaxCmIo4IkW2Ygy0LevlD+AgAA //8DAFBLAQItABQABgAIAAAAIQC2gziS/gAAAOEBAAATAAAAAAAAAAAAAAAAAAAAAABbQ29udGVu dF9UeXBlc10ueG1sUEsBAi0AFAAGAAgAAAAhADj9If/WAAAAlAEAAAsAAAAAAAAAAAAAAAAALwEA AF9yZWxzLy5yZWxzUEsBAi0AFAAGAAgAAAAhAE0rWvjaBAAA1CoAAA4AAAAAAAAAAAAAAAAALgIA AGRycy9lMm9Eb2MueG1sUEsBAi0AFAAGAAgAAAAhALUDiF7gAAAACgEAAA8AAAAAAAAAAAAAAAAA NAcAAGRycy9kb3ducmV2LnhtbFBLBQYAAAAABAAEAPMAAABBCAAAAAA= ">
                <v:oval id="Oval 37" o:spid="_x0000_s1372" style="position:absolute;left:4552;top:6385;width:7161;height:51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6YLyAAAAOMAAAAPAAAAZHJzL2Rvd25yZXYueG1sRE/NasJA EL4XfIdlBC+l7latptFVqlbwJNX20OOQnSbB7GzIrjF9+25B8Djf/yxWna1ES40vHWt4HioQxJkz Jecavj53TwkIH5ANVo5Jwy95WC17DwtMjbvykdpTyEUMYZ+ihiKEOpXSZwVZ9ENXE0fuxzUWQzyb XJoGrzHcVnKk1FRaLDk2FFjTpqDsfLpYDY9qNlq3hxeXf9BevR+/L9uDJK0H/e5tDiJQF+7im3tv 4nz1OhlPk2Q2hv+fIgBy+QcAAP//AwBQSwECLQAUAAYACAAAACEA2+H2y+4AAACFAQAAEwAAAAAA AAAAAAAAAAAAAAAAW0NvbnRlbnRfVHlwZXNdLnhtbFBLAQItABQABgAIAAAAIQBa9CxbvwAAABUB AAALAAAAAAAAAAAAAAAAAB8BAABfcmVscy8ucmVsc1BLAQItABQABgAIAAAAIQA+k6YLyAAAAOMA AAAPAAAAAAAAAAAAAAAAAAcCAABkcnMvZG93bnJldi54bWxQSwUGAAAAAAMAAwC3AAAA/AIAAAAA " filled="f" strokecolor="#0a121c [484]" strokeweight="2pt">
                  <v:textbox>
                    <w:txbxContent>
                      <w:p w14:paraId="6DECC529" w14:textId="77777777" w:rsidR="000E53E2" w:rsidRDefault="000E53E2" w:rsidP="000E53E2">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2</w:t>
                        </w:r>
                      </w:p>
                    </w:txbxContent>
                  </v:textbox>
                </v:oval>
                <v:oval id="Oval 38" o:spid="_x0000_s1373" style="position:absolute;left:3592;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2nGgzAAAAOMAAAAPAAAAZHJzL2Rvd25yZXYueG1sRI9Pb8Iw DMXvk/gOkSftMo2EanRQCGh/JU5osB12tBqvrWicqgml+/bzYdKO9nt+7+f1dvStGqiPTWALs6kB RVwG13Bl4fPj7W4BKiZkh21gsvBDEbabydUaCxcufKDhmColIRwLtFCn1BVax7Imj3EaOmLRvkPv McnYV9r1eJFw3+rMmFx7bFgaauzouabydDx7C7fmIXsa9vNQvdPOvB6+zi97TdbeXI+PK1CJxvRv /rveOcFfzObL/D7PBFp+kgXozS8AAAD//wMAUEsBAi0AFAAGAAgAAAAhANvh9svuAAAAhQEAABMA AAAAAAAAAAAAAAAAAAAAAFtDb250ZW50X1R5cGVzXS54bWxQSwECLQAUAAYACAAAACEAWvQsW78A AAAVAQAACwAAAAAAAAAAAAAAAAAfAQAAX3JlbHMvLnJlbHNQSwECLQAUAAYACAAAACEAyNpxoMwA AADjAAAADwAAAAAAAAAAAAAAAAAHAgAAZHJzL2Rvd25yZXYueG1sUEsFBgAAAAADAAMAtwAAAAAD AAAAAA== " filled="f" strokecolor="#0a121c [484]" strokeweight="2pt"/>
                <v:oval id="Oval 39" o:spid="_x0000_s1374" style="position:absolute;left:1796;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GRIRyAAAAOMAAAAPAAAAZHJzL2Rvd25yZXYueG1sRE9La8JA EL4L/odlBC9Sd6PW2ugq9gWepNoePA7ZaRLMzobsGtN/7wqFHud7z2rT2Uq01PjSsYZkrEAQZ86U nGv4/vp4WIDwAdlg5Zg0/JKHzbrfW2Fq3JUP1B5DLmII+xQ1FCHUqZQ+K8iiH7uaOHI/rrEY4tnk 0jR4jeG2khOl5tJiybGhwJpeC8rOx4vVMFJPk5d2/+jyT9qp98Pp8raXpPVw0G2XIAJ14V/8596Z OH+aqNl8+pzM4P5TBECubwAAAP//AwBQSwECLQAUAAYACAAAACEA2+H2y+4AAACFAQAAEwAAAAAA AAAAAAAAAAAAAAAAW0NvbnRlbnRfVHlwZXNdLnhtbFBLAQItABQABgAIAAAAIQBa9CxbvwAAABUB AAALAAAAAAAAAAAAAAAAAB8BAABfcmVscy8ucmVsc1BLAQItABQABgAIAAAAIQDmGRIRyAAAAOMA AAAPAAAAAAAAAAAAAAAAAAcCAABkcnMvZG93bnJldi54bWxQSwUGAAAAAAMAAwC3AAAA/AIAAAAA " filled="f" strokecolor="#0a121c [484]" strokeweight="2pt"/>
                <v:oval id="Oval 40" o:spid="_x0000_s1375" style="position:absolute;left:8164;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q0ztyQAAAOIAAAAPAAAAZHJzL2Rvd25yZXYueG1sRE89b8Iw EN2R+A/WVeoGTlKahoBBCKlSBxig7dDtGh9J1PgcYjeE/no8VGJ8et/L9WAa0VPnassK4mkEgriw uuZSwcf76yQD4TyyxsYyKbiSg/VqPFpiru2FD9QffSlCCLscFVTet7mUrqjIoJvaljhwJ9sZ9AF2 pdQdXkK4aWQSRak0WHNoqLClbUXFz/HXKEjor5ldP19Ovd1vefe8O39/bVKlHh+GzQKEp8Hfxf/u N61g/jRL4iyLw+ZwKdwBuboBAAD//wMAUEsBAi0AFAAGAAgAAAAhANvh9svuAAAAhQEAABMAAAAA AAAAAAAAAAAAAAAAAFtDb250ZW50X1R5cGVzXS54bWxQSwECLQAUAAYACAAAACEAWvQsW78AAAAV AQAACwAAAAAAAAAAAAAAAAAfAQAAX3JlbHMvLnJlbHNQSwECLQAUAAYACAAAACEAratM7ckAAADi AAAADwAAAAAAAAAAAAAAAAAHAgAAZHJzL2Rvd25yZXYueG1sUEsFBgAAAAADAAMAtwAAAP0CAAAA AA== " fillcolor="#4f81bd [3204]" strokecolor="#0a121c [484]" strokeweight="2pt"/>
                <v:oval id="Oval 41" o:spid="_x0000_s1376" style="position:absolute;left:8164;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NXC9yQAAAOMAAAAPAAAAZHJzL2Rvd25yZXYueG1sRE/NasJA EL4X+g7LFLzVjVGjpK4iguBBD9r24G2aHZPQ7GyaXWP06V1B6HG+/5ktOlOJlhpXWlYw6EcgiDOr S84VfH2u36cgnEfWWFkmBVdysJi/vsww1fbCe2oPPhchhF2KCgrv61RKlxVk0PVtTRy4k20M+nA2 udQNXkK4qWQcRYk0WHJoKLCmVUHZ7+FsFMR0q0bX78mptbsVb8fbv5/jMlGq99YtP0B46vy/+One 6DB/nAyGkzgaJvD4KQAg53cAAAD//wMAUEsBAi0AFAAGAAgAAAAhANvh9svuAAAAhQEAABMAAAAA AAAAAAAAAAAAAAAAAFtDb250ZW50X1R5cGVzXS54bWxQSwECLQAUAAYACAAAACEAWvQsW78AAAAV AQAACwAAAAAAAAAAAAAAAAAfAQAAX3JlbHMvLnJlbHNQSwECLQAUAAYACAAAACEAozVwvckAAADj AAAADwAAAAAAAAAAAAAAAAAHAgAAZHJzL2Rvd25yZXYueG1sUEsFBgAAAAADAAMAtwAAAP0CAAAA AA== " fillcolor="#4f81bd [3204]" strokecolor="#0a121c [484]" strokeweight="2pt"/>
                <v:oval id="Oval 42" o:spid="_x0000_s1377" style="position:absolute;left:1469;top:819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HzolywAAAOMAAAAPAAAAZHJzL2Rvd25yZXYueG1sRI9Ba8JA FITvhf6H5Qne6sYQ1xJdRYSCBz1U20Nvz+wzCWbfptltjP313UKhx2Hmm2GW68E2oqfO1441TCcJ COLCmZpLDW+nl6dnED4gG2wck4Y7eVivHh+WmBt341fqj6EUsYR9jhqqENpcSl9UZNFPXEscvYvr LIYou1KaDm+x3DYyTRIlLdYcFypsaVtRcT1+WQ0pfTfZ/X1+6d1hy/vZ/vP8sVFaj0fDZgEi0BD+ w3/0zkRumsyVSrNMwe+n+Afk6gcAAP//AwBQSwECLQAUAAYACAAAACEA2+H2y+4AAACFAQAAEwAA AAAAAAAAAAAAAAAAAAAAW0NvbnRlbnRfVHlwZXNdLnhtbFBLAQItABQABgAIAAAAIQBa9CxbvwAA ABUBAAALAAAAAAAAAAAAAAAAAB8BAABfcmVscy8ucmVsc1BLAQItABQABgAIAAAAIQDRHzolywAA AOMAAAAPAAAAAAAAAAAAAAAAAAcCAABkcnMvZG93bnJldi54bWxQSwUGAAAAAAMAAwC3AAAA/wIA AAAA " fillcolor="#4f81bd [3204]" strokecolor="#0a121c [484]" strokeweight="2pt"/>
                <v:oval id="Oval 43" o:spid="_x0000_s1378" style="position:absolute;left:14151;top:793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SJldzAAAAOIAAAAPAAAAZHJzL2Rvd25yZXYueG1sRI9Pa8JA FMTvBb/D8gRvdWP8kxJdRYSCB3uo2kNvr9lnEsy+TbNrjH76bkHwOMzMb5jFqjOVaKlxpWUFo2EE gjizuuRcwfHw/voGwnlkjZVlUnAjB6tl72WBqbZX/qR273MRIOxSVFB4X6dSuqwgg25oa+LgnWxj 0AfZ5FI3eA1wU8k4imbSYMlhocCaNgVl5/3FKIjpXk1uX8mptR8b3k13vz/f65lSg363noPw1Pln +NHeagVJPJ6MknE8hf9L4Q7I5R8AAAD//wMAUEsBAi0AFAAGAAgAAAAhANvh9svuAAAAhQEAABMA AAAAAAAAAAAAAAAAAAAAAFtDb250ZW50X1R5cGVzXS54bWxQSwECLQAUAAYACAAAACEAWvQsW78A AAAVAQAACwAAAAAAAAAAAAAAAAAfAQAAX3JlbHMvLnJlbHNQSwECLQAUAAYACAAAACEArkiZXcwA AADiAAAADwAAAAAAAAAAAAAAAAAHAgAAZHJzL2Rvd25yZXYueG1sUEsFBgAAAAADAAMAtwAAAAAD AAAAAA== " fillcolor="#4f81bd [3204]" strokecolor="#0a121c [484]" strokeweight="2pt"/>
                <v:oval id="Oval 44" o:spid="_x0000_s1379" style="position:absolute;left:14151;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llg9yAAAAOIAAAAPAAAAZHJzL2Rvd25yZXYueG1sRE89b8Iw EN0r8R+sQ2IrDoGkKMUghFSJAYYCHbpd4yOJGp/T2ITAr8dDJcan971Y9aYWHbWusqxgMo5AEOdW V1woOB0/XucgnEfWWFsmBTdysFoOXhaYaXvlT+oOvhAhhF2GCkrvm0xKl5dk0I1tQxy4s20N+gDb QuoWryHc1DKOolQarDg0lNjQpqT893AxCmK617Pb19u5s/sN75Ld38/3OlVqNOzX7yA89f4p/ndv tYJpGkfJPJmEzeFSuANy+QAAAP//AwBQSwECLQAUAAYACAAAACEA2+H2y+4AAACFAQAAEwAAAAAA AAAAAAAAAAAAAAAAW0NvbnRlbnRfVHlwZXNdLnhtbFBLAQItABQABgAIAAAAIQBa9CxbvwAAABUB AAALAAAAAAAAAAAAAAAAAB8BAABfcmVscy8ucmVsc1BLAQItABQABgAIAAAAIQC3llg9yAAAAOIA AAAPAAAAAAAAAAAAAAAAAAcCAABkcnMvZG93bnJldi54bWxQSwUGAAAAAAMAAwC3AAAA/AIAAAAA " fillcolor="#4f81bd [3204]" strokecolor="#0a121c [484]" strokeweight="2pt"/>
                <v:oval id="Oval 45" o:spid="_x0000_s1380" style="position:absolute;left:7620;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53EyywAAAOIAAAAPAAAAZHJzL2Rvd25yZXYueG1sRI9Pa8JA FMTvQr/D8gredBNJ/ZO6ighCD/agtofeXrPPJDT7NmbXGPvpXUHwOMz8Zpj5sjOVaKlxpWUF8TAC QZxZXXKu4OuwGUxBOI+ssbJMCq7kYLl46c0x1fbCO2r3PhehhF2KCgrv61RKlxVk0A1tTRy8o20M +iCbXOoGL6HcVHIURWNpsOSwUGBN64Kyv/3ZKBjRf5VcvyfH1n6uefu2Pf3+rMZK9V+71TsIT51/ hh/0hw5cPJvGySyJ4X4p3AG5uAEAAP//AwBQSwECLQAUAAYACAAAACEA2+H2y+4AAACFAQAAEwAA AAAAAAAAAAAAAAAAAAAAW0NvbnRlbnRfVHlwZXNdLnhtbFBLAQItABQABgAIAAAAIQBa9CxbvwAA ABUBAAALAAAAAAAAAAAAAAAAAB8BAABfcmVscy8ucmVsc1BLAQItABQABgAIAAAAIQCG53EyywAA AOIAAAAPAAAAAAAAAAAAAAAAAAcCAABkcnMvZG93bnJldi54bWxQSwUGAAAAAAMAAwC3AAAA/wIA AAAA " fillcolor="#4f81bd [3204]" strokecolor="#0a121c [484]" strokeweight="2pt"/>
                <v:oval id="Oval 46" o:spid="_x0000_s1381" style="position:absolute;left:8763;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AMvrygAAAOEAAAAPAAAAZHJzL2Rvd25yZXYueG1sRI9Ba8JA FITvgv9heYXezEbRqNFVRBB6sIeqPfT2zD6T0OzbmN3G2F/fLQgeh5n5hlmuO1OJlhpXWlYwjGIQ xJnVJecKTsfdYAbCeWSNlWVScCcH61W/t8RU2xt/UHvwuQgQdikqKLyvUyldVpBBF9maOHgX2xj0 QTa51A3eAtxUchTHiTRYclgosKZtQdn34ccoGNFvNb5/Ti+tfd/yfrK/nr82iVKvL91mAcJT55/h R/tNK5jHs0kynM7h/1F4A3L1BwAA//8DAFBLAQItABQABgAIAAAAIQDb4fbL7gAAAIUBAAATAAAA AAAAAAAAAAAAAAAAAABbQ29udGVudF9UeXBlc10ueG1sUEsBAi0AFAAGAAgAAAAhAFr0LFu/AAAA FQEAAAsAAAAAAAAAAAAAAAAAHwEAAF9yZWxzLy5yZWxzUEsBAi0AFAAGAAgAAAAhAEQAy+vKAAAA 4QAAAA8AAAAAAAAAAAAAAAAABwIAAGRycy9kb3ducmV2LnhtbFBLBQYAAAAAAwADALcAAAD+AgAA AAA= " fillcolor="#4f81bd [3204]" strokecolor="#0a121c [484]" strokeweight="2pt"/>
                <v:oval id="Oval 47" o:spid="_x0000_s1382" style="position:absolute;left:1524;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F960ywAAAOMAAAAPAAAAZHJzL2Rvd25yZXYueG1sRI9Ba8JA FITvQv/D8gredNfYqkRXEaHQgz3U6sHbM/tMgtm3aXaNsb++WxB6HGa+GWax6mwlWmp86VjDaKhA EGfOlJxr2H+9DWYgfEA2WDkmDXfysFo+9RaYGnfjT2p3IRexhH2KGooQ6lRKnxVk0Q9dTRy9s2ss hiibXJoGb7HcVjJRaiItlhwXCqxpU1B22V2thoR+qpf7YXpu3ceGt6/b79NxPdG6/9yt5yACdeE/ /KDfTeRGY5WMpzOVwN+n+Afk8hcAAP//AwBQSwECLQAUAAYACAAAACEA2+H2y+4AAACFAQAAEwAA AAAAAAAAAAAAAAAAAAAAW0NvbnRlbnRfVHlwZXNdLnhtbFBLAQItABQABgAIAAAAIQBa9CxbvwAA ABUBAAALAAAAAAAAAAAAAAAAAB8BAABfcmVscy8ucmVsc1BLAQItABQABgAIAAAAIQCKF960ywAA AOMAAAAPAAAAAAAAAAAAAAAAAAcCAABkcnMvZG93bnJldi54bWxQSwUGAAAAAAMAAwC3AAAA/wIA AAAA " fillcolor="#4f81bd [3204]" strokecolor="#0a121c [484]" strokeweight="2pt"/>
                <v:oval id="Oval 48" o:spid="_x0000_s1383" style="position:absolute;left:7728;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NjhOyQAAAOMAAAAPAAAAZHJzL2Rvd25yZXYueG1sRE/NTsJA EL6b8A6bIfEmW5qlQmUhhMSEAx5EOXAbukPb2J2t3bUUn941MfE43/8s14NtRE+drx1rmE4SEMSF MzWXGt7fnh/mIHxANtg4Jg038rBeje6WmBt35VfqD6EUMYR9jhqqENpcSl9UZNFPXEscuYvrLIZ4 dqU0HV5juG1kmiSZtFhzbKiwpW1Fxcfhy2pI6btRt+PjpXcvW97P9p/n0ybT+n48bJ5ABBrCv/jP vTNx/jRTSs3ThYLfnyIAcvUDAAD//wMAUEsBAi0AFAAGAAgAAAAhANvh9svuAAAAhQEAABMAAAAA AAAAAAAAAAAAAAAAAFtDb250ZW50X1R5cGVzXS54bWxQSwECLQAUAAYACAAAACEAWvQsW78AAAAV AQAACwAAAAAAAAAAAAAAAAAfAQAAX3JlbHMvLnJlbHNQSwECLQAUAAYACAAAACEApjY4TskAAADj AAAADwAAAAAAAAAAAAAAAAAHAgAAZHJzL2Rvd25yZXYueG1sUEsFBgAAAAADAAMAtwAAAP0CAAAA AA== " fillcolor="#4f81bd [3204]" strokecolor="#0a121c [484]" strokeweight="2pt"/>
                <v:oval id="Oval 49" o:spid="_x0000_s1384" style="position:absolute;left:8708;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GIb9zQAAAOMAAAAPAAAAZHJzL2Rvd25yZXYueG1sRI9BT8JA EIXvJv6HzZh4ky2gpakshJCQeICDqAduQ3doG7uzpbuWwq93DiYeZ96b976ZLwfXqJ66UHs2MB4l oIgLb2suDXx+bJ4yUCEiW2w8k4ErBVgu7u/mmFt/4Xfq97FUEsIhRwNVjG2udSgqchhGviUW7eQ7 h1HGrtS2w4uEu0ZPkiTVDmuWhgpbWldUfO9/nIEJ3Zrn69fs1Pvdmrcv2/PxsEqNeXwYVq+gIg3x 3/x3/WYFfzpNs1k2TgRafpIF6MUvAAAA//8DAFBLAQItABQABgAIAAAAIQDb4fbL7gAAAIUBAAAT AAAAAAAAAAAAAAAAAAAAAABbQ29udGVudF9UeXBlc10ueG1sUEsBAi0AFAAGAAgAAAAhAFr0LFu/ AAAAFQEAAAsAAAAAAAAAAAAAAAAAHwEAAF9yZWxzLy5yZWxzUEsBAi0AFAAGAAgAAAAhAAIYhv3N AAAA4wAAAA8AAAAAAAAAAAAAAAAABwIAAGRycy9kb3ducmV2LnhtbFBLBQYAAAAAAwADALcAAAAB AwAAAAA= " fillcolor="#4f81bd [3204]" strokecolor="#0a121c [484]" strokeweight="2pt"/>
                <v:oval id="Oval 50" o:spid="_x0000_s1385" style="position:absolute;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WpaCyAAAAOMAAAAPAAAAZHJzL2Rvd25yZXYueG1sRE9La8JA EL4X+h+WKfRS6q6xPkhdRasFT6LWg8chO02C2dmQXWP8992C4HG+90znna1ES40vHWvo9xQI4syZ knMNx5/v9wkIH5ANVo5Jw408zGfPT1NMjbvyntpDyEUMYZ+ihiKEOpXSZwVZ9D1XE0fu1zUWQzyb XJoGrzHcVjJRaiQtlhwbCqzpq6DsfLhYDW9qnCzb7dDlO9qo9f50WW0laf360i0+QQTqwkN8d29M nK8+xslkMFIJ/P8UAZCzPwAAAP//AwBQSwECLQAUAAYACAAAACEA2+H2y+4AAACFAQAAEwAAAAAA AAAAAAAAAAAAAAAAW0NvbnRlbnRfVHlwZXNdLnhtbFBLAQItABQABgAIAAAAIQBa9CxbvwAAABUB AAALAAAAAAAAAAAAAAAAAB8BAABfcmVscy8ucmVsc1BLAQItABQABgAIAAAAIQDCWpaCyAAAAOMA AAAPAAAAAAAAAAAAAAAAAAcCAABkcnMvZG93bnJldi54bWxQSwUGAAAAAAMAAwC3AAAA/AIAAAAA " filled="f" strokecolor="#0a121c [484]" strokeweight="2pt"/>
                <v:oval id="Oval 53" o:spid="_x0000_s1386" style="position:absolute;left:7674;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ujkKyQAAAOMAAAAPAAAAZHJzL2Rvd25yZXYueG1sRE87T8Mw EN6R+A/WIbFRJ4HQJq1bASotAwstEqtlX+NAfI5ikwe/HldCYrzvfavNaBvWY+drRwLSWQIMSTld UyXg/fh8swDmgyQtG0coYEIPm/XlxUqW2g30hv0hVCyGkC+lABNCW3LulUEr/cy1SJE7uc7KEM+u 4rqTQwy3Dc+S5J5bWVNsMLLFJ4Pq6/BtBcwns+iLx/3nlG9/tv5V7T4GlQlxfTU+LIEFHMO/+M/9 ouP8uzQvijxLb+H8UwSAr38BAAD//wMAUEsBAi0AFAAGAAgAAAAhANvh9svuAAAAhQEAABMAAAAA AAAAAAAAAAAAAAAAAFtDb250ZW50X1R5cGVzXS54bWxQSwECLQAUAAYACAAAACEAWvQsW78AAAAV AQAACwAAAAAAAAAAAAAAAAAfAQAAX3JlbHMvLnJlbHNQSwECLQAUAAYACAAAACEAebo5CskAAADj AAAADwAAAAAAAAAAAAAAAAAHAgAAZHJzL2Rvd25yZXYueG1sUEsFBgAAAAADAAMAtwAAAP0CAAAA AA== " fillcolor="red" strokecolor="#0a121c [484]" strokeweight="2pt"/>
                <v:oval id="Oval 57" o:spid="_x0000_s1387" style="position:absolute;left:8572;top:124;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VnKxyAAAAOMAAAAPAAAAZHJzL2Rvd25yZXYueG1sRE9LS8Qw EL4L/ocwgjc3bWVrrZtdVNbHwYur4HVIxqbaTEoT+/DXG0HwON97NrvZdWKkIbSeFeSrDASx9qbl RsHry91ZBSJEZIOdZ1KwUIDd9vhog7XxEz/TeIiNSCEcalRgY+xrKYO25DCsfE+cuHc/OIzpHBpp BpxSuOtkkWWldNhyarDY060l/Xn4cgouFluNlzcPH8t6/70PT/r+bdKFUqcn8/UViEhz/Bf/uR9N mn9e5OuyKKscfn9KAMjtDwAAAP//AwBQSwECLQAUAAYACAAAACEA2+H2y+4AAACFAQAAEwAAAAAA AAAAAAAAAAAAAAAAW0NvbnRlbnRfVHlwZXNdLnhtbFBLAQItABQABgAIAAAAIQBa9CxbvwAAABUB AAALAAAAAAAAAAAAAAAAAB8BAABfcmVscy8ucmVsc1BLAQItABQABgAIAAAAIQBYVnKxyAAAAOMA AAAPAAAAAAAAAAAAAAAAAAcCAABkcnMvZG93bnJldi54bWxQSwUGAAAAAAMAAwC3AAAA/AIAAAAA " fillcolor="red" strokecolor="#0a121c [484]" strokeweight="2pt"/>
              </v:group>
            </w:pict>
          </mc:Fallback>
        </mc:AlternateContent>
      </w:r>
      <w:r w:rsidR="00931ED8" w:rsidRPr="001D163D">
        <w:rPr>
          <w:b/>
          <w:bCs/>
          <w:color w:val="FF0000"/>
          <w:sz w:val="24"/>
          <w:szCs w:val="24"/>
          <w:lang w:val="vi-VN"/>
        </w:rPr>
        <w:t>Hướng dẫn giải</w:t>
      </w:r>
    </w:p>
    <w:p w14:paraId="636B37BA" w14:textId="3FA33F92" w:rsidR="000E53E2" w:rsidRDefault="00FB46A4" w:rsidP="000E53E2">
      <w:pPr>
        <w:pStyle w:val="BodyText"/>
        <w:spacing w:line="288" w:lineRule="auto"/>
        <w:ind w:left="0"/>
        <w:jc w:val="both"/>
        <w:rPr>
          <w:sz w:val="24"/>
          <w:szCs w:val="24"/>
        </w:rPr>
      </w:pPr>
      <w:r w:rsidRPr="00185DA4">
        <w:rPr>
          <w:b/>
          <w:noProof/>
          <w:sz w:val="24"/>
          <w:szCs w:val="24"/>
        </w:rPr>
        <mc:AlternateContent>
          <mc:Choice Requires="wpg">
            <w:drawing>
              <wp:anchor distT="0" distB="0" distL="114300" distR="114300" simplePos="0" relativeHeight="251726848" behindDoc="0" locked="0" layoutInCell="1" allowOverlap="1" wp14:anchorId="30B28BBA" wp14:editId="26CC0632">
                <wp:simplePos x="0" y="0"/>
                <wp:positionH relativeFrom="column">
                  <wp:posOffset>3755390</wp:posOffset>
                </wp:positionH>
                <wp:positionV relativeFrom="paragraph">
                  <wp:posOffset>65405</wp:posOffset>
                </wp:positionV>
                <wp:extent cx="1207770" cy="1229580"/>
                <wp:effectExtent l="0" t="0" r="11430" b="27940"/>
                <wp:wrapNone/>
                <wp:docPr id="1977473781" name="Group 61"/>
                <wp:cNvGraphicFramePr/>
                <a:graphic xmlns:a="http://schemas.openxmlformats.org/drawingml/2006/main">
                  <a:graphicData uri="http://schemas.microsoft.com/office/word/2010/wordprocessingGroup">
                    <wpg:wgp>
                      <wpg:cNvGrpSpPr/>
                      <wpg:grpSpPr>
                        <a:xfrm>
                          <a:off x="0" y="0"/>
                          <a:ext cx="1207770" cy="1229580"/>
                          <a:chOff x="174172" y="194807"/>
                          <a:chExt cx="1322628" cy="1322624"/>
                        </a:xfrm>
                      </wpg:grpSpPr>
                      <wps:wsp>
                        <wps:cNvPr id="278077213" name="Oval 131210559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CAA538E" w14:textId="77777777" w:rsidR="000E53E2" w:rsidRDefault="000E53E2" w:rsidP="000E53E2">
                              <w:pPr>
                                <w:jc w:val="center"/>
                                <w:rPr>
                                  <w:rFonts w:hAnsi="Calibri"/>
                                  <w:color w:val="000000" w:themeColor="text1"/>
                                  <w:kern w:val="24"/>
                                  <w:sz w:val="24"/>
                                  <w:szCs w:val="24"/>
                                </w:rPr>
                              </w:pPr>
                              <w:r>
                                <w:rPr>
                                  <w:rFonts w:hAnsi="Calibri"/>
                                  <w:color w:val="000000" w:themeColor="text1"/>
                                  <w:kern w:val="24"/>
                                </w:rPr>
                                <w:t>+1</w:t>
                              </w:r>
                              <w:r>
                                <w:rPr>
                                  <w:rFonts w:hAnsi="Calibri"/>
                                  <w:b/>
                                  <w:bCs/>
                                  <w:color w:val="000000" w:themeColor="text1"/>
                                  <w:kern w:val="24"/>
                                </w:rPr>
                                <w:t>2</w:t>
                              </w:r>
                            </w:p>
                          </w:txbxContent>
                        </wps:txbx>
                        <wps:bodyPr rtlCol="0" anchor="ctr"/>
                      </wps:wsp>
                      <wps:wsp>
                        <wps:cNvPr id="593714454"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07809768"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73427572"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28208712"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72788901"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5358474"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00208356"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07428100"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31759197"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65289029"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14656424"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71642299"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30B28BBA" id="_x0000_s1388" style="position:absolute;left:0;text-align:left;margin-left:295.7pt;margin-top:5.15pt;width:95.1pt;height:96.8pt;z-index:251726848;mso-width-relative:margin;mso-height-relative:margin" coordorigin="1741,1948" coordsize="13226,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YD6jQQAAGwjAAAOAAAAZHJzL2Uyb0RvYy54bWzsWk2P2zYQvRfofxB075ocfhvrzSFpcima IGl/gFambAGSKFDK2vvvO6Rkre1sivUGbV1Ae9BaEjkaPj2+mSF1+2ZfV8mD9V3pmlVKb0ia2CZ3 67LZrNI//3j/i06Trs+adVa5xq7SR9ulb+5+/ul21y4tuK2r1tYnaKTplrt2lW77vl0uFl2+tXXW 3bjWNnizcL7Oejz1m8XaZzu0XlcLIEQuds6vW+9y23V49d1wM72L9ovC5v3Houhsn1SrFH3r49HH 4304Lu5us+XGZ+22zEc3sld4UWdlgw+dTL3L+iz56stvTNVl7l3niv4md/XCFUWZ2zgGHA0lZ6P5 4N3XNo5ls9xt2gkmhPYMp1ebzX9/+ODbL+0nj0js2g1iEc/CWPaFr8N/9DLZR8geJ8jsvk9yvEiB KKUQ2RzvUQAj9AhqvkXkQz+qOFWQJqGB4ZqoAfR8++vBBgOQgESJNuIJD20WBxcWJ47tWqRK94RG 92NofNlmrY0gd0tE45NPyvUqBYWOKqAsTZqsRuJ+fMiqhDIKlAhh4hiCI9hjAq9bdojjM8gJUEai JURACiOJGBA4YCgFoxwBCsPnIKSSJ6PPlq3v+g/W1Un4sUptVZVtF3zOltnDb10/YHVoFS437n1Z VeF6cHJwK/7qHysbGlTNZ1vgSPH9QDQUZ5x9W/kEB7pKszy3TU+HW9tsbYfLVBAS3y++m6lHfFPR YLBc4IMn26OBMJu/tT24PbYPXW2csFNn8neODZ2nHvHJrumnznXZOP+cgQpHNT55aH8AaYAmoNTv 7/cDC+KbCpfu3foRqeH76q0bpCRr8q1DJcl7H+2FVkjLMIv+BX4KwxTlXPBTfkpNpeSExiEGR17E T6Yl5ybyk2uj5TiDD/w0IEDLgZ/KcCki+6fZOfPz++T+Z/h5dWQkqJZGSZTwY7GkAgTXqJZhfryY jECkZoNYAsN4oUNv1IZDsADFJJsCjqB6puOg4/+ZXF4bHSlVjIMSIek45qMAjumHhknUXySOmjN5 EEcuqBrTlwMfBeeA0hlid9DJyPUfkMY5Xj/lFUPK8YJ4fW0EBAoaiFb0jIDEGCapFK8mICbYXPKY Hj4p4szAKembJfBQvhCFFYw2hJ5KIBeaEoUx86KQfFTBaWqoiNnlTMBrKlmuTQIlF0xork7rE0Dm cc0BLqMfhlisdmJ9ogwTwE5TwlkAZwGcCoxRACUhGIGZwLL1KAXUAhcwsGyONcWLKxLsAEyqyD8D nGI2eFKSzPyb+XfOP8qJ4oDBFivVIwICYVITgWuIFymg0gYALZ0toc41yPWsGV5bANaMKmEorlQf 848SXDLE9RV62ZqMIUxgl4F/wvDI3jkBnBPAsOf2/AaKlrhobEhYGznSP+Qj4YzoSyMw7p+M/JNG 4N8cgMMey8y/7/OP4vaIFJLDaQVCjaCYwFF52Q6JJrg7KwYBRJOhrp5TwJmB41cHzysglqxIPzBn CgiS4/I0Ls9clAHithxRxwSMJfQcgv+nEhi/aMBPOuLW+fj5Sfhm5Pg87ks/fSRz9xcAAAD//wMA UEsDBBQABgAIAAAAIQC37n2c4QAAAAoBAAAPAAAAZHJzL2Rvd25yZXYueG1sTI/BbsIwEETvlfoP 1lbqrdgmhUKIgxBqe0KVCpUqbiZekojYjmKThL/v9tQeV/M08zZbj7ZhPXah9k6BnAhg6Apvalcq +Dq8PS2Ahaid0Y13qOCGAdb5/V2mU+MH94n9PpaMSlxItYIqxjblPBQVWh0mvkVH2dl3Vkc6u5Kb Tg9Ubhs+FWLOra4dLVS6xW2FxWV/tQreBz1sEvna7y7n7e14mH187yQq9fgwblbAIo7xD4ZffVKH nJxO/upMYI2C2VI+E0qBSIAR8LKQc2AnBVORLIHnGf//Qv4DAAD//wMAUEsBAi0AFAAGAAgAAAAh ALaDOJL+AAAA4QEAABMAAAAAAAAAAAAAAAAAAAAAAFtDb250ZW50X1R5cGVzXS54bWxQSwECLQAU AAYACAAAACEAOP0h/9YAAACUAQAACwAAAAAAAAAAAAAAAAAvAQAAX3JlbHMvLnJlbHNQSwECLQAU AAYACAAAACEAhP2A+o0EAABsIwAADgAAAAAAAAAAAAAAAAAuAgAAZHJzL2Uyb0RvYy54bWxQSwEC LQAUAAYACAAAACEAt+59nOEAAAAKAQAADwAAAAAAAAAAAAAAAADnBgAAZHJzL2Rvd25yZXYueG1s UEsFBgAAAAAEAAQA8wAAAPUHAAAAAA== ">
                <v:oval id="Oval 1312105597" o:spid="_x0000_s1389"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IGGVyQAAAOIAAAAPAAAAZHJzL2Rvd25yZXYueG1sRI/Ni8Iw FMTvC/s/hLewl0UTu2ila5T9EjyJXwePj+ZtW7Z5KU2s9b83guBxmJnfMLNFb2vRUesrxxpGQwWC OHem4kLDYb8cTEH4gGywdkwaLuRhMX9+mmFm3Jm31O1CISKEfYYayhCaTEqfl2TRD11DHL0/11oM UbaFNC2eI9zWMlFqIi1WHBdKbOi7pPx/d7Ia3lSafHXrsSs2tFK/2+PpZy1J69eX/vMDRKA+PML3 9spoSNKpStNk9A63S/EOyPkVAAD//wMAUEsBAi0AFAAGAAgAAAAhANvh9svuAAAAhQEAABMAAAAA AAAAAAAAAAAAAAAAAFtDb250ZW50X1R5cGVzXS54bWxQSwECLQAUAAYACAAAACEAWvQsW78AAAAV AQAACwAAAAAAAAAAAAAAAAAfAQAAX3JlbHMvLnJlbHNQSwECLQAUAAYACAAAACEAVCBhlckAAADi AAAADwAAAAAAAAAAAAAAAAAHAgAAZHJzL2Rvd25yZXYueG1sUEsFBgAAAAADAAMAtwAAAP0CAAAA AA== " filled="f" strokecolor="#0a121c [484]" strokeweight="2pt">
                  <v:textbox>
                    <w:txbxContent>
                      <w:p w14:paraId="5CAA538E" w14:textId="77777777" w:rsidR="000E53E2" w:rsidRDefault="000E53E2" w:rsidP="000E53E2">
                        <w:pPr>
                          <w:jc w:val="center"/>
                          <w:rPr>
                            <w:rFonts w:hAnsi="Calibri"/>
                            <w:color w:val="000000" w:themeColor="text1"/>
                            <w:kern w:val="24"/>
                            <w:sz w:val="24"/>
                            <w:szCs w:val="24"/>
                          </w:rPr>
                        </w:pPr>
                        <w:r>
                          <w:rPr>
                            <w:rFonts w:hAnsi="Calibri"/>
                            <w:color w:val="000000" w:themeColor="text1"/>
                            <w:kern w:val="24"/>
                          </w:rPr>
                          <w:t>+1</w:t>
                        </w:r>
                        <w:r>
                          <w:rPr>
                            <w:rFonts w:hAnsi="Calibri"/>
                            <w:b/>
                            <w:bCs/>
                            <w:color w:val="000000" w:themeColor="text1"/>
                            <w:kern w:val="24"/>
                          </w:rPr>
                          <w:t>2</w:t>
                        </w:r>
                      </w:p>
                    </w:txbxContent>
                  </v:textbox>
                </v:oval>
                <v:oval id="Oval 1681664011" o:spid="_x0000_s1390"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VBIzywAAAOIAAAAPAAAAZHJzL2Rvd25yZXYueG1sRI9Lb8Iw EITvSP0P1iL1gooNTUoJGNSnxAnxOvS4ipckaryOYhPSf19XqsRxNDPfaJbr3taio9ZXjjVMxgoE ce5MxYWG0/Hz4RmED8gGa8ek4Yc8rFd3gyVmxl15T90hFCJC2GeooQyhyaT0eUkW/dg1xNE7u9Zi iLItpGnxGuG2llOlnqTFiuNCiQ29lZR/Hy5Ww0jNpq/dNnXFjjbqY/91ed9K0vp+2L8sQATqwy38 394YDen8cTZJkjSBv0vxDsjVLwAAAP//AwBQSwECLQAUAAYACAAAACEA2+H2y+4AAACFAQAAEwAA AAAAAAAAAAAAAAAAAAAAW0NvbnRlbnRfVHlwZXNdLnhtbFBLAQItABQABgAIAAAAIQBa9CxbvwAA ABUBAAALAAAAAAAAAAAAAAAAAB8BAABfcmVscy8ucmVsc1BLAQItABQABgAIAAAAIQBGVBIzywAA AOIAAAAPAAAAAAAAAAAAAAAAAAcCAABkcnMvZG93bnJldi54bWxQSwUGAAAAAAMAAwC3AAAA/wIA AAAA " filled="f" strokecolor="#0a121c [484]" strokeweight="2pt"/>
                <v:oval id="Oval 1152548559" o:spid="_x0000_s1391"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yry2xgAAAOIAAAAPAAAAZHJzL2Rvd25yZXYueG1sRE/LisIw FN0P+A/hDsxmGJMRtFqN4jwEVzJVFy4vzbUt09yUJtb692YhuDyc92LV21p01PrKsYbPoQJBnDtT caHheNh8TEH4gGywdkwabuRhtRy8LDA17soZdftQiBjCPkUNZQhNKqXPS7Loh64hjtzZtRZDhG0h TYvXGG5rOVJqIi1WHBtKbOi7pPx/f7Ea3lUy+up2Y1f80Vb9ZqfLz06S1m+v/XoOIlAfnuKHe2s0 jFUyVbNkEjfHS/EOyOUdAAD//wMAUEsBAi0AFAAGAAgAAAAhANvh9svuAAAAhQEAABMAAAAAAAAA AAAAAAAAAAAAAFtDb250ZW50X1R5cGVzXS54bWxQSwECLQAUAAYACAAAACEAWvQsW78AAAAVAQAA CwAAAAAAAAAAAAAAAAAfAQAAX3JlbHMvLnJlbHNQSwECLQAUAAYACAAAACEAQcq8tsYAAADiAAAA DwAAAAAAAAAAAAAAAAAHAgAAZHJzL2Rvd25yZXYueG1sUEsFBgAAAAADAAMAtwAAAPoCAAAAAA== " filled="f" strokecolor="#0a121c [484]" strokeweight="2pt"/>
                <v:oval id="Oval 1524480825" o:spid="_x0000_s1392"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FfsPyQAAAOMAAAAPAAAAZHJzL2Rvd25yZXYueG1sRE/NasJA EL4LfYdlhN50Y6qmRFcRoeBBD7V66G3MjkkwO5tmtzH69F1B6HG+/5kvO1OJlhpXWlYwGkYgiDOr S84VHL4+Bu8gnEfWWFkmBTdysFy89OaYanvlT2r3PhchhF2KCgrv61RKlxVk0A1tTRy4s20M+nA2 udQNXkO4qWQcRVNpsOTQUGBN64Kyy/7XKIjpXo1vx+Tc2t2at5Ptz+l7NVXqtd+tZiA8df5f/HRv dJg/St7GcTJJYnj8FACQiz8AAAD//wMAUEsBAi0AFAAGAAgAAAAhANvh9svuAAAAhQEAABMAAAAA AAAAAAAAAAAAAAAAAFtDb250ZW50X1R5cGVzXS54bWxQSwECLQAUAAYACAAAACEAWvQsW78AAAAV AQAACwAAAAAAAAAAAAAAAAAfAQAAX3JlbHMvLnJlbHNQSwECLQAUAAYACAAAACEAcxX7D8kAAADj AAAADwAAAAAAAAAAAAAAAAAHAgAAZHJzL2Rvd25yZXYueG1sUEsFBgAAAAADAAMAtwAAAP0CAAAA AA== " fillcolor="#4f81bd [3204]" strokecolor="#0a121c [484]" strokeweight="2pt"/>
                <v:oval id="Oval 1099361655" o:spid="_x0000_s1393"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Iy+CywAAAOMAAAAPAAAAZHJzL2Rvd25yZXYueG1sRI9Ba8JA FITvhf6H5RW86SaL1ZC6igiFHuxBbQ+9vWafSWj2bZrdxuivdwWhx2Hmm2EWq8E2oqfO1441pJME BHHhTM2lho/D6zgD4QOywcYxaTiTh9Xy8WGBuXEn3lG/D6WIJexz1FCF0OZS+qIii37iWuLoHV1n MUTZldJ0eIrltpEqSWbSYs1xocKWNhUVP/s/q0HRpZmeP+fH3r1vePu8/f3+Ws+0Hj0N6xcQgYbw H77TbyZyqcpUks1TBbdP8Q/I5RUAAP//AwBQSwECLQAUAAYACAAAACEA2+H2y+4AAACFAQAAEwAA AAAAAAAAAAAAAAAAAAAAW0NvbnRlbnRfVHlwZXNdLnhtbFBLAQItABQABgAIAAAAIQBa9CxbvwAA ABUBAAALAAAAAAAAAAAAAAAAAB8BAABfcmVscy8ucmVsc1BLAQItABQABgAIAAAAIQDCIy+CywAA AOMAAAAPAAAAAAAAAAAAAAAAAAcCAABkcnMvZG93bnJldi54bWxQSwUGAAAAAAMAAwC3AAAA/wIA AAAA " fillcolor="#4f81bd [3204]" strokecolor="#0a121c [484]" strokeweight="2pt"/>
                <v:oval id="Oval 1458107185" o:spid="_x0000_s1394"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fWktzAAAAOMAAAAPAAAAZHJzL2Rvd25yZXYueG1sRI/NasMw EITvhb6D2EJvjRTTxo4bJYRAoYf0kL9DbhtrY5taK9dSHadPHxUKPQ4z3wwzWwy2ET11vnasYTxS IIgLZ2ouNex3b08ZCB+QDTaOScOVPCzm93czzI278Ib6bShFLGGfo4YqhDaX0hcVWfQj1xJH7+w6 iyHKrpSmw0sst41MlJpIizXHhQpbWlVUfG6/rYaEfprn6yE99+5jxeuX9dfpuJxo/fgwLF9BBBrC f/iPfjeRU2mSZtlUjeH3U/wDcn4DAAD//wMAUEsBAi0AFAAGAAgAAAAhANvh9svuAAAAhQEAABMA AAAAAAAAAAAAAAAAAAAAAFtDb250ZW50X1R5cGVzXS54bWxQSwECLQAUAAYACAAAACEAWvQsW78A AAAVAQAACwAAAAAAAAAAAAAAAAAfAQAAX3JlbHMvLnJlbHNQSwECLQAUAAYACAAAACEAh31pLcwA AADjAAAADwAAAAAAAAAAAAAAAAAHAgAAZHJzL2Rvd25yZXYueG1sUEsFBgAAAAADAAMAtwAAAAAD AAAAAA== " fillcolor="#4f81bd [3204]" strokecolor="#0a121c [484]" strokeweight="2pt"/>
                <v:oval id="Oval 218548422" o:spid="_x0000_s1395"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YjLozAAAAOIAAAAPAAAAZHJzL2Rvd25yZXYueG1sRI9Ba8JA FITvQv/D8gq9mU01iZK6ighCD/agbQ/entlnEpp9m2a3MfbXuwWhx2FmvmEWq8E0oqfO1ZYVPEcx COLC6ppLBR/v2/EchPPIGhvLpOBKDlbLh9ECc20vvKf+4EsRIOxyVFB53+ZSuqIigy6yLXHwzrYz 6IPsSqk7vAS4aeQkjjNpsOawUGFLm4qKr8OPUTCh3ya5fs7OvX3b8C7dfZ+O60ypp8dh/QLC0+D/ w/f2q1aQJek0nSezBP4uhTsglzcAAAD//wMAUEsBAi0AFAAGAAgAAAAhANvh9svuAAAAhQEAABMA AAAAAAAAAAAAAAAAAAAAAFtDb250ZW50X1R5cGVzXS54bWxQSwECLQAUAAYACAAAACEAWvQsW78A AAAVAQAACwAAAAAAAAAAAAAAAAAfAQAAX3JlbHMvLnJlbHNQSwECLQAUAAYACAAAACEAk2Iy6MwA AADiAAAADwAAAAAAAAAAAAAAAAAHAgAAZHJzL2Rvd25yZXYueG1sUEsFBgAAAAADAAMAtwAAAAAD AAAAAA== " fillcolor="#4f81bd [3204]" strokecolor="#0a121c [484]" strokeweight="2pt"/>
                <v:oval id="Oval 851501448" o:spid="_x0000_s1396"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mfXxywAAAOIAAAAPAAAAZHJzL2Rvd25yZXYueG1sRI9Ba8JA FITvhf6H5RV6q7tNa5ToKiIIHuxB2x68PbPPJDT7NmbXGPvr3YLQ4zAz3zDTeW9r0VHrK8caXgcK BHHuTMWFhq/P1csYhA/IBmvHpOFKHuazx4cpZsZdeEvdLhQiQthnqKEMocmk9HlJFv3ANcTRO7rW YoiyLaRp8RLhtpaJUqm0WHFcKLGhZUn5z+5sNST0W79fv0fHzn0seTPcnA77Rar181O/mIAI1If/ 8L29NhpSpRI1fhum8Hcp3gE5uwEAAP//AwBQSwECLQAUAAYACAAAACEA2+H2y+4AAACFAQAAEwAA AAAAAAAAAAAAAAAAAAAAW0NvbnRlbnRfVHlwZXNdLnhtbFBLAQItABQABgAIAAAAIQBa9CxbvwAA ABUBAAALAAAAAAAAAAAAAAAAAB8BAABfcmVscy8ucmVsc1BLAQItABQABgAIAAAAIQDXmfXxywAA AOIAAAAPAAAAAAAAAAAAAAAAAAcCAABkcnMvZG93bnJldi54bWxQSwUGAAAAAAMAAwC3AAAA/wIA AAAA " fillcolor="#4f81bd [3204]" strokecolor="#0a121c [484]" strokeweight="2pt"/>
                <v:oval id="Oval 2036805105" o:spid="_x0000_s1397"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TYu5zAAAAOMAAAAPAAAAZHJzL2Rvd25yZXYueG1sRI9BT8Mw DIXvSPyHyEjcWLKqbFO3bJomIXEYBzY4cDON11ZrnNKEruPX4wMSR9vP771vtRl9qwbqYxPYwnRi QBGXwTVcWXg7Pj0sQMWE7LANTBauFGGzvr1ZYeHChV9pOKRKiQnHAi3UKXWF1rGsyWOchI5YbqfQ e0wy9pV2PV7E3Lc6M2amPTYsCTV2tKupPB++vYWMftr8+j4/DeFlx/vH/dfnx3Zm7f3duF2CSjSm f/Hf97OT+rmZ59liaoRCmGQBev0LAAD//wMAUEsBAi0AFAAGAAgAAAAhANvh9svuAAAAhQEAABMA AAAAAAAAAAAAAAAAAAAAAFtDb250ZW50X1R5cGVzXS54bWxQSwECLQAUAAYACAAAACEAWvQsW78A AAAVAQAACwAAAAAAAAAAAAAAAAAfAQAAX3JlbHMvLnJlbHNQSwECLQAUAAYACAAAACEAYE2LucwA AADjAAAADwAAAAAAAAAAAAAAAAAHAgAAZHJzL2Rvd25yZXYueG1sUEsFBgAAAAADAAMAtwAAAAAD AAAAAA== " fillcolor="#4f81bd [3204]" strokecolor="#0a121c [484]" strokeweight="2pt"/>
                <v:oval id="Oval 1045468319" o:spid="_x0000_s1398"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OXRzzAAAAOIAAAAPAAAAZHJzL2Rvd25yZXYueG1sRI9Ba8JA FITvQv/D8gredBOtRqOriFDoQQ/aevD2zD6T0OzbNLuNsb/eLRR6HGbmG2a57kwlWmpcaVlBPIxA EGdWl5wr+Hh/HcxAOI+ssbJMCu7kYL166i0x1fbGB2qPPhcBwi5FBYX3dSqlywoy6Ia2Jg7e1TYG fZBNLnWDtwA3lRxF0VQaLDksFFjTtqDs8/htFIzop3q5n5Jra/db3k12X5fzZqpU/7nbLEB46vx/ +K/9phXMxnEymcfzBH4vhTsgVw8AAAD//wMAUEsBAi0AFAAGAAgAAAAhANvh9svuAAAAhQEAABMA AAAAAAAAAAAAAAAAAAAAAFtDb250ZW50X1R5cGVzXS54bWxQSwECLQAUAAYACAAAACEAWvQsW78A AAAVAQAACwAAAAAAAAAAAAAAAAAfAQAAX3JlbHMvLnJlbHNQSwECLQAUAAYACAAAACEAszl0c8wA AADiAAAADwAAAAAAAAAAAAAAAAAHAgAAZHJzL2Rvd25yZXYueG1sUEsFBgAAAAADAAMAtwAAAAAD AAAAAA== " fillcolor="#4f81bd [3204]" strokecolor="#0a121c [484]" strokeweight="2pt"/>
                <v:oval id="Oval 1970430848" o:spid="_x0000_s1399"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EUoywAAAOIAAAAPAAAAZHJzL2Rvd25yZXYueG1sRI9Ba8JA FITvBf/D8oTedNNQY4yuIkKhBz1o7aG3Z/aZhGbfptltjP56Vyj0OMzMN8xi1ZtadNS6yrKCl3EE gji3uuJCwfHjbZSCcB5ZY22ZFFzJwWo5eFpgpu2F99QdfCEChF2GCkrvm0xKl5dk0I1tQxy8s20N +iDbQuoWLwFuahlHUSINVhwWSmxoU1L+ffg1CmK61a/Xz+m5s7sNbyfbn9PXOlHqediv5yA89f4/ /Nd+1wrSZBKnsyieweNSuANyeQcAAP//AwBQSwECLQAUAAYACAAAACEA2+H2y+4AAACFAQAAEwAA AAAAAAAAAAAAAAAAAAAAW0NvbnRlbnRfVHlwZXNdLnhtbFBLAQItABQABgAIAAAAIQBa9CxbvwAA ABUBAAALAAAAAAAAAAAAAAAAAB8BAABfcmVscy8ucmVsc1BLAQItABQABgAIAAAAIQARQEUoywAA AOIAAAAPAAAAAAAAAAAAAAAAAAcCAABkcnMvZG93bnJldi54bWxQSwUGAAAAAAMAAwC3AAAA/wIA AAAA " fillcolor="#4f81bd [3204]" strokecolor="#0a121c [484]" strokeweight="2pt"/>
                <v:oval id="Oval 1951149161" o:spid="_x0000_s1400"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zQkIyQAAAOMAAAAPAAAAZHJzL2Rvd25yZXYueG1sRE/NasJA EL4X+g7LFHqrG0OMErMREQQP9lDbHnobs2MSzM7G7Bpjn75bKPQ43//kq9G0YqDeNZYVTCcRCOLS 6oYrBR/v25cFCOeRNbaWScGdHKyKx4ccM21v/EbDwVcihLDLUEHtfZdJ6cqaDLqJ7YgDd7K9QR/O vpK6x1sIN62MoyiVBhsODTV2tKmpPB+uRkFM321y/5yfBvu64f1sfzl+rVOlnp/G9RKEp9H/i//c Ox3mz6dJOkuTOIHfnwIAsvgBAAD//wMAUEsBAi0AFAAGAAgAAAAhANvh9svuAAAAhQEAABMAAAAA AAAAAAAAAAAAAAAAAFtDb250ZW50X1R5cGVzXS54bWxQSwECLQAUAAYACAAAACEAWvQsW78AAAAV AQAACwAAAAAAAAAAAAAAAAAfAQAAX3JlbHMvLnJlbHNQSwECLQAUAAYACAAAACEADs0JCMkAAADj AAAADwAAAAAAAAAAAAAAAAAHAgAAZHJzL2Rvd25yZXYueG1sUEsFBgAAAAADAAMAtwAAAP0CAAAA AA== " fillcolor="#4f81bd [3204]" strokecolor="#0a121c [484]" strokeweight="2pt"/>
                <v:oval id="Oval 1264734727" o:spid="_x0000_s1401"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pQTKzAAAAOIAAAAPAAAAZHJzL2Rvd25yZXYueG1sRI9Ba8JA FITvQv/D8gRvujFq1NRVRCj0oIdaPXh7zT6TYPZtmt3G2F/fLRR6HGbmG2a16UwlWmpcaVnBeBSB IM6sLjlXcHp/GS5AOI+ssbJMCh7kYLN+6q0w1fbOb9QefS4ChF2KCgrv61RKlxVk0I1sTRy8q20M +iCbXOoG7wFuKhlHUSINlhwWCqxpV1B2O34ZBTF9V9PHeX5t7WHH+9n+8+OyTZQa9LvtMwhPnf8P /7VftYLJfJxM43i5hN9L4Q7I9Q8AAAD//wMAUEsBAi0AFAAGAAgAAAAhANvh9svuAAAAhQEAABMA AAAAAAAAAAAAAAAAAAAAAFtDb250ZW50X1R5cGVzXS54bWxQSwECLQAUAAYACAAAACEAWvQsW78A AAAVAQAACwAAAAAAAAAAAAAAAAAfAQAAX3JlbHMvLnJlbHNQSwECLQAUAAYACAAAACEAwKUEyswA AADiAAAADwAAAAAAAAAAAAAAAAAHAgAAZHJzL2Rvd25yZXYueG1sUEsFBgAAAAADAAMAtwAAAAAD AAAAAA== " fillcolor="#4f81bd [3204]" strokecolor="#0a121c [484]" strokeweight="2pt"/>
              </v:group>
            </w:pict>
          </mc:Fallback>
        </mc:AlternateContent>
      </w:r>
    </w:p>
    <w:p w14:paraId="2345BE74" w14:textId="1AE433C8" w:rsidR="000E53E2" w:rsidRDefault="000E53E2" w:rsidP="000E53E2">
      <w:pPr>
        <w:pStyle w:val="BodyText"/>
        <w:spacing w:line="288" w:lineRule="auto"/>
        <w:ind w:left="0"/>
        <w:jc w:val="both"/>
        <w:rPr>
          <w:sz w:val="24"/>
          <w:szCs w:val="24"/>
        </w:rPr>
      </w:pPr>
    </w:p>
    <w:p w14:paraId="45A8207D" w14:textId="77777777" w:rsidR="000E53E2" w:rsidRDefault="000E53E2" w:rsidP="000E53E2">
      <w:pPr>
        <w:pStyle w:val="BodyText"/>
        <w:spacing w:line="288" w:lineRule="auto"/>
        <w:ind w:left="0"/>
        <w:jc w:val="both"/>
        <w:rPr>
          <w:sz w:val="24"/>
          <w:szCs w:val="24"/>
        </w:rPr>
      </w:pPr>
    </w:p>
    <w:p w14:paraId="5DF325AA" w14:textId="77777777" w:rsidR="000E53E2" w:rsidRDefault="000E53E2" w:rsidP="000E53E2">
      <w:pPr>
        <w:pStyle w:val="BodyText"/>
        <w:spacing w:line="288" w:lineRule="auto"/>
        <w:ind w:left="0"/>
        <w:jc w:val="both"/>
        <w:rPr>
          <w:sz w:val="24"/>
          <w:szCs w:val="24"/>
        </w:rPr>
      </w:pPr>
      <w:r w:rsidRPr="00185DA4">
        <w:rPr>
          <w:b/>
          <w:noProof/>
          <w:sz w:val="24"/>
          <w:szCs w:val="24"/>
        </w:rPr>
        <mc:AlternateContent>
          <mc:Choice Requires="wps">
            <w:drawing>
              <wp:anchor distT="0" distB="0" distL="114300" distR="114300" simplePos="0" relativeHeight="251724800" behindDoc="0" locked="0" layoutInCell="1" allowOverlap="1" wp14:anchorId="453A70AE" wp14:editId="6E019D7F">
                <wp:simplePos x="0" y="0"/>
                <wp:positionH relativeFrom="column">
                  <wp:posOffset>2015490</wp:posOffset>
                </wp:positionH>
                <wp:positionV relativeFrom="paragraph">
                  <wp:posOffset>32532</wp:posOffset>
                </wp:positionV>
                <wp:extent cx="2030095" cy="659765"/>
                <wp:effectExtent l="0" t="0" r="0" b="0"/>
                <wp:wrapNone/>
                <wp:docPr id="1894009945" name="TextBox 64"/>
                <wp:cNvGraphicFramePr/>
                <a:graphic xmlns:a="http://schemas.openxmlformats.org/drawingml/2006/main">
                  <a:graphicData uri="http://schemas.microsoft.com/office/word/2010/wordprocessingShape">
                    <wps:wsp>
                      <wps:cNvSpPr txBox="1"/>
                      <wps:spPr>
                        <a:xfrm>
                          <a:off x="0" y="0"/>
                          <a:ext cx="2030095" cy="659765"/>
                        </a:xfrm>
                        <a:prstGeom prst="rect">
                          <a:avLst/>
                        </a:prstGeom>
                        <a:noFill/>
                      </wps:spPr>
                      <wps:txbx>
                        <w:txbxContent>
                          <w:p w14:paraId="7950C264" w14:textId="77777777" w:rsidR="000E53E2" w:rsidRPr="00185DA4" w:rsidRDefault="000E53E2" w:rsidP="000E53E2">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 xml:space="preserve">Nhường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53A70AE" id="_x0000_s1402" type="#_x0000_t202" style="position:absolute;left:0;text-align:left;margin-left:158.7pt;margin-top:2.55pt;width:159.85pt;height:51.9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4HAhAEAAPECAAAOAAAAZHJzL2Uyb0RvYy54bWysUk1v2zAMvQ/YfxB0X+xmSLYacYquRXcZ tgHtfoAiS7EAS1RJJXb+/SglTYr1NvRCSfx4fHzU6mbyg9gbJAehlVezWgoTNHQubFv55+nh01cp KKnQqQGCaeXBkLxZf/ywGmNj5tDD0BkUDBKoGWMr+5RiU1Wke+MVzSCawEEL6FXiJ26rDtXI6H6o 5nW9rEbALiJoQ8Te+2NQrgu+tUanX9aSSWJoJXNLxWKxm2yr9Uo1W1Sxd/pEQ/0HC69c4KZnqHuV lNihewPlnUYgsGmmwVdgrdOmzMDTXNX/TPPYq2jKLCwOxbNM9H6w+uf+Mf5GkaZvMPECsyBjpIbY meeZLPp8MlPBcZbwcJbNTElods7rz3V9vZBCc2y5uP6yXGSY6lIdkdJ3A17kSyuR11LUUvsflI6p Lym5WYAHNwzZf6GSb2naTMJ13HH5wnMD3YHpj7zBVtLzTqGRAtNwB2XhR7TbXQLrSqMMc6w5obOu herpD+TFvX6XrMtPXf8FAAD//wMAUEsDBBQABgAIAAAAIQB62l6B3QAAAAkBAAAPAAAAZHJzL2Rv d25yZXYueG1sTI9NT8MwDIbvSPyHyEjcWFL2xUrTCYG4ghgfEjev8dqKxqmabC3/HnOCm6330evH xXbynTrRENvAFrKZAUVcBddybeHt9fHqBlRMyA67wGThmyJsy/OzAnMXRn6h0y7VSko45mihSanP tY5VQx7jLPTEkh3C4DHJOtTaDThKue/0tTEr7bFludBgT/cNVV+7o7fw/nT4/FiY5/rBL/sxTEaz 32hrLy+mu1tQiab0B8OvvqhDKU77cGQXVWdhnq0XglpYZqAkX83XMuwFNBsDuiz0/w/KHwAAAP// AwBQSwECLQAUAAYACAAAACEAtoM4kv4AAADhAQAAEwAAAAAAAAAAAAAAAAAAAAAAW0NvbnRlbnRf VHlwZXNdLnhtbFBLAQItABQABgAIAAAAIQA4/SH/1gAAAJQBAAALAAAAAAAAAAAAAAAAAC8BAABf cmVscy8ucmVsc1BLAQItABQABgAIAAAAIQBFE4HAhAEAAPECAAAOAAAAAAAAAAAAAAAAAC4CAABk cnMvZTJvRG9jLnhtbFBLAQItABQABgAIAAAAIQB62l6B3QAAAAkBAAAPAAAAAAAAAAAAAAAAAN4D AABkcnMvZG93bnJldi54bWxQSwUGAAAAAAQABADzAAAA6AQAAAAA " filled="f" stroked="f">
                <v:textbox>
                  <w:txbxContent>
                    <w:p w14:paraId="7950C264" w14:textId="77777777" w:rsidR="000E53E2" w:rsidRPr="00185DA4" w:rsidRDefault="000E53E2" w:rsidP="000E53E2">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 xml:space="preserve">Nhường </w:t>
                      </w:r>
                      <w:r>
                        <w:rPr>
                          <w:rFonts w:ascii="Times New Roman" w:hAnsi="Times New Roman" w:cs="Times New Roman"/>
                          <w:b/>
                          <w:bCs/>
                          <w:color w:val="000000" w:themeColor="text1"/>
                          <w:kern w:val="24"/>
                          <w:sz w:val="24"/>
                          <w:szCs w:val="24"/>
                        </w:rPr>
                        <w:t>2</w:t>
                      </w:r>
                      <w:r w:rsidRPr="00185DA4">
                        <w:rPr>
                          <w:rFonts w:ascii="Times New Roman" w:hAnsi="Times New Roman" w:cs="Times New Roman"/>
                          <w:b/>
                          <w:bCs/>
                          <w:color w:val="000000" w:themeColor="text1"/>
                          <w:kern w:val="24"/>
                          <w:sz w:val="24"/>
                          <w:szCs w:val="24"/>
                        </w:rPr>
                        <w:t xml:space="preserve"> electron</w:t>
                      </w:r>
                    </w:p>
                  </w:txbxContent>
                </v:textbox>
              </v:shape>
            </w:pict>
          </mc:Fallback>
        </mc:AlternateContent>
      </w:r>
    </w:p>
    <w:p w14:paraId="53F8C4D2" w14:textId="77777777" w:rsidR="000E53E2" w:rsidRDefault="000E53E2" w:rsidP="000E53E2">
      <w:pPr>
        <w:pStyle w:val="BodyText"/>
        <w:spacing w:line="288" w:lineRule="auto"/>
        <w:ind w:left="0"/>
        <w:jc w:val="both"/>
        <w:rPr>
          <w:sz w:val="24"/>
          <w:szCs w:val="24"/>
        </w:rPr>
      </w:pPr>
      <w:r>
        <w:rPr>
          <w:b/>
          <w:noProof/>
          <w:sz w:val="24"/>
          <w:szCs w:val="24"/>
        </w:rPr>
        <mc:AlternateContent>
          <mc:Choice Requires="wps">
            <w:drawing>
              <wp:anchor distT="0" distB="0" distL="114300" distR="114300" simplePos="0" relativeHeight="251725824" behindDoc="0" locked="0" layoutInCell="1" allowOverlap="1" wp14:anchorId="4F040C9E" wp14:editId="6964F06C">
                <wp:simplePos x="0" y="0"/>
                <wp:positionH relativeFrom="column">
                  <wp:posOffset>2074545</wp:posOffset>
                </wp:positionH>
                <wp:positionV relativeFrom="paragraph">
                  <wp:posOffset>66040</wp:posOffset>
                </wp:positionV>
                <wp:extent cx="1283516" cy="0"/>
                <wp:effectExtent l="0" t="63500" r="0" b="63500"/>
                <wp:wrapNone/>
                <wp:docPr id="1094616065"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78DE5202" id="Straight Arrow Connector 3" o:spid="_x0000_s1026" type="#_x0000_t32" style="position:absolute;margin-left:163.35pt;margin-top:5.2pt;width:101.05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p+aaI9wAAAAJAQAADwAAAGRycy9kb3ducmV2 LnhtbEyPwU7DMBBE70j8g7VI3KhDUkoV4lRtoVKP0HLh5sZLEhGvI9ttzd93EQc47szT7Ey1SHYQ J/Shd6TgfpKBQGqc6alV8L7f3M1BhKjJ6MERKvjGAIv6+qrSpXFnesPTLraCQyiUWkEX41hKGZoO rQ4TNyKx9+m81ZFP30rj9ZnD7SDzLJtJq3viD50ecd1h87U7WgWr161dPn/4hEXxMg1p73Jqtkrd 3qTlE4iIKf7B8FOfq0PNnQ7uSCaIQUGRzx4ZZSObgmDgIZ/zlsOvIOtK/l9QXwAAAP//AwBQSwEC LQAUAAYACAAAACEAtoM4kv4AAADhAQAAEwAAAAAAAAAAAAAAAAAAAAAAW0NvbnRlbnRfVHlwZXNd LnhtbFBLAQItABQABgAIAAAAIQA4/SH/1gAAAJQBAAALAAAAAAAAAAAAAAAAAC8BAABfcmVscy8u cmVsc1BLAQItABQABgAIAAAAIQD5AqzwuAEAAMsDAAAOAAAAAAAAAAAAAAAAAC4CAABkcnMvZTJv RG9jLnhtbFBLAQItABQABgAIAAAAIQCn5poj3AAAAAkBAAAPAAAAAAAAAAAAAAAAABIEAABkcnMv ZG93bnJldi54bWxQSwUGAAAAAAQABADzAAAAGwUAAAAA " strokecolor="#4579b8 [3044]">
                <v:stroke endarrow="block"/>
              </v:shape>
            </w:pict>
          </mc:Fallback>
        </mc:AlternateContent>
      </w:r>
    </w:p>
    <w:p w14:paraId="09A392DF" w14:textId="77777777" w:rsidR="000E53E2" w:rsidRDefault="000E53E2" w:rsidP="000E53E2">
      <w:pPr>
        <w:pStyle w:val="BodyText"/>
        <w:spacing w:line="288" w:lineRule="auto"/>
        <w:ind w:left="0"/>
        <w:jc w:val="both"/>
        <w:rPr>
          <w:b/>
          <w:sz w:val="24"/>
          <w:szCs w:val="24"/>
          <w:u w:val="single"/>
        </w:rPr>
      </w:pPr>
    </w:p>
    <w:p w14:paraId="13A08B33" w14:textId="77777777" w:rsidR="000E53E2" w:rsidRPr="00B92A4B" w:rsidRDefault="000E53E2" w:rsidP="000E53E2">
      <w:pPr>
        <w:pStyle w:val="BodyText"/>
        <w:spacing w:line="288" w:lineRule="auto"/>
        <w:ind w:left="0"/>
        <w:jc w:val="both"/>
        <w:rPr>
          <w:b/>
          <w:sz w:val="24"/>
          <w:szCs w:val="24"/>
        </w:rPr>
      </w:pPr>
    </w:p>
    <w:p w14:paraId="3A0BD1CB" w14:textId="7AC6E177" w:rsidR="00687054" w:rsidRDefault="000E53E2" w:rsidP="00931ED8">
      <w:pPr>
        <w:pStyle w:val="BodyText"/>
        <w:spacing w:line="288" w:lineRule="auto"/>
        <w:ind w:left="720" w:firstLine="720"/>
        <w:jc w:val="both"/>
        <w:rPr>
          <w:b/>
          <w:sz w:val="24"/>
          <w:szCs w:val="24"/>
          <w:vertAlign w:val="superscript"/>
        </w:rPr>
      </w:pPr>
      <w:r>
        <w:rPr>
          <w:b/>
          <w:sz w:val="24"/>
          <w:szCs w:val="24"/>
        </w:rPr>
        <w:t xml:space="preserve">       Mg</w:t>
      </w:r>
      <w:r>
        <w:rPr>
          <w:b/>
          <w:sz w:val="24"/>
          <w:szCs w:val="24"/>
        </w:rPr>
        <w:tab/>
      </w:r>
      <w:r>
        <w:rPr>
          <w:b/>
          <w:sz w:val="24"/>
          <w:szCs w:val="24"/>
        </w:rPr>
        <w:tab/>
      </w:r>
      <w:r>
        <w:rPr>
          <w:b/>
          <w:sz w:val="24"/>
          <w:szCs w:val="24"/>
        </w:rPr>
        <w:tab/>
      </w:r>
      <w:r>
        <w:rPr>
          <w:b/>
          <w:sz w:val="24"/>
          <w:szCs w:val="24"/>
        </w:rPr>
        <w:tab/>
      </w:r>
      <w:r>
        <w:rPr>
          <w:b/>
          <w:sz w:val="24"/>
          <w:szCs w:val="24"/>
        </w:rPr>
        <w:tab/>
        <w:t xml:space="preserve">                 Mg</w:t>
      </w:r>
      <w:r>
        <w:rPr>
          <w:b/>
          <w:sz w:val="24"/>
          <w:szCs w:val="24"/>
          <w:vertAlign w:val="superscript"/>
        </w:rPr>
        <w:t>2+</w:t>
      </w:r>
    </w:p>
    <w:p w14:paraId="576F639B" w14:textId="252FA7AA" w:rsidR="00DE5859" w:rsidRPr="00931ED8" w:rsidRDefault="00DE5859" w:rsidP="00931ED8">
      <w:pPr>
        <w:pStyle w:val="BodyText"/>
        <w:spacing w:line="288" w:lineRule="auto"/>
        <w:ind w:left="720" w:firstLine="720"/>
        <w:jc w:val="both"/>
        <w:rPr>
          <w:sz w:val="24"/>
          <w:szCs w:val="24"/>
          <w:vertAlign w:val="superscript"/>
        </w:rPr>
      </w:pPr>
      <w:r>
        <w:rPr>
          <w:b/>
          <w:noProof/>
          <w:sz w:val="24"/>
          <w:szCs w:val="24"/>
        </w:rPr>
        <mc:AlternateContent>
          <mc:Choice Requires="wpg">
            <w:drawing>
              <wp:anchor distT="0" distB="0" distL="114300" distR="114300" simplePos="0" relativeHeight="251729920" behindDoc="0" locked="0" layoutInCell="1" allowOverlap="1" wp14:anchorId="452152C3" wp14:editId="7F233C16">
                <wp:simplePos x="0" y="0"/>
                <wp:positionH relativeFrom="column">
                  <wp:posOffset>3627727</wp:posOffset>
                </wp:positionH>
                <wp:positionV relativeFrom="paragraph">
                  <wp:posOffset>115974</wp:posOffset>
                </wp:positionV>
                <wp:extent cx="1528647" cy="1364451"/>
                <wp:effectExtent l="0" t="0" r="14605" b="26670"/>
                <wp:wrapNone/>
                <wp:docPr id="50667663" name="Nhóm 94"/>
                <wp:cNvGraphicFramePr/>
                <a:graphic xmlns:a="http://schemas.openxmlformats.org/drawingml/2006/main">
                  <a:graphicData uri="http://schemas.microsoft.com/office/word/2010/wordprocessingGroup">
                    <wpg:wgp>
                      <wpg:cNvGrpSpPr/>
                      <wpg:grpSpPr>
                        <a:xfrm>
                          <a:off x="0" y="0"/>
                          <a:ext cx="1528647" cy="1364451"/>
                          <a:chOff x="0" y="0"/>
                          <a:chExt cx="1681854" cy="1724261"/>
                        </a:xfrm>
                      </wpg:grpSpPr>
                      <wpg:grpSp>
                        <wpg:cNvPr id="1341755129" name="Group 91"/>
                        <wpg:cNvGrpSpPr/>
                        <wpg:grpSpPr>
                          <a:xfrm>
                            <a:off x="0" y="0"/>
                            <a:ext cx="1681854" cy="1724261"/>
                            <a:chOff x="0" y="0"/>
                            <a:chExt cx="1681854" cy="1724261"/>
                          </a:xfrm>
                        </wpg:grpSpPr>
                        <wps:wsp>
                          <wps:cNvPr id="1936522572" name="Oval 562939513"/>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210B282B" w14:textId="77777777" w:rsidR="00687054" w:rsidRDefault="00687054" w:rsidP="0068705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wps:txbx>
                          <wps:bodyPr rtlCol="0" anchor="ctr"/>
                        </wps:wsp>
                        <wps:wsp>
                          <wps:cNvPr id="689280655" name="Oval 149785975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98750643" name="Oval 34848033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2988324" name="Oval 2119499284"/>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54036241" name="Oval 8619554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47434500" name="Oval 647227529"/>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9131536" name="Oval 1623853807"/>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563096" name="Oval 947069365"/>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51583804" name="Oval 2030154270"/>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2001761" name="Oval 18961458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29428441" name="Oval 641398631"/>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7496092" name="Oval 918240089"/>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6118448" name="Oval 889987903"/>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53093606" name="Oval 187223294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1343453" name="Oval 74588978"/>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78938799" name="Oval 335025802"/>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3427249" name="Oval 1200960865"/>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9074739" name="Oval 1885812425"/>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17287483" name="Oval 2146762369"/>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87408891" name="Oval 379813494"/>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3770769" name="Oval 170258465"/>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60197865" name="Oval 1"/>
                        <wps:cNvSpPr/>
                        <wps:spPr>
                          <a:xfrm>
                            <a:off x="914400" y="0"/>
                            <a:ext cx="49530" cy="82550"/>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452152C3" id="_x0000_s1403" style="position:absolute;left:0;text-align:left;margin-left:285.65pt;margin-top:9.15pt;width:120.35pt;height:107.45pt;z-index:251729920;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vyI7KAYAAPc6AAAOAAAAZHJzL2Uyb0RvYy54bWzsW8mO20YQvQfIPxC8x+p9Eazxwc74EsSG nXwAh6IWgCIJkh7N/H1eN5cRNZYteWJEAfoiiUs3u5tPr+pVVb9+87DLo/usbrZlsYjpKxJHWZGW y22xXsR//3X7m4mjpk2KZZKXRbaIH7MmfnPz6y+v99U8Y+WmzJdZHaGTopnvq0W8adtqPps16Sbb Jc2rssoKXFyV9S5pcVivZ8s62aP3XT5jhKjZvqyXVV2mWdPg7LvuYnzj+1+tsrT9sFo1WRvlixhj a/1n7T/v3Ofs5nUyX9dJtdmm/TCSHxjFLtkWeOjY1bukTaIv9fZZV7ttWpdNuWpfpeVuVq5W2zTz c8BsKDmazfu6/FL5uazn+3U1LhOW9midfrjb9M/793X1ufpYYyX21Rpr4Y/cXB5W9c59Y5TRg1+y x3HJsoc2SnGSSmaU0HGU4hrlSghJu0VNN1j5Z+3Sze9DS2WokaJvqZlgyrecDQ+eTYYzHnTDxLg/ 1tF26R4qqJaSMhtHRbIDxvyyRdb35pq9eI4nRprM//U54k/QPL3n5mXv+fMmqTIPn8atwbBelivJ mNRsWK8P90keScUst5Jy9/b2lW8xwqKZN0DIVzAhmbaKxxFevpJWEdm9+wEdSnIq8BwHDsGk0spd H99wMq/qpn2flbvI/VjEWZ5vq8aNOZkn9380bXf3cJc7XZS32zx3590gu2H5X+1jnrkb8uJTtgIy AE7mO/Jckr3N6wjzXMRJmmZFS7tLm2SZdaepJMTTAUY3tvBj9R26nld48Nh334Hjqed9d8Pu73dN M09FY2PyrYF1jccW/sll0Y6Nd9uirL/WQY5Z9U/u7h8WqVsat0rtw92D/9cwPbznu3L5CGjUbf62 7EgyKdJNCY5M29r35xoClh0sfjo+lbHMECXlBJ5UWG2k1R27uBEB0d/HJwc5CRCDw5+xRvWEP+DT MkdfHT61FUr6VQn4/M/weW1gBOyMlkQJcFxnXDxZcmGEIZzb4U90FhgZUYZ3ZMm4Fca41uCGwSAy zRWHk+JNKZOwjgGOnscDHAfbTS2zxnAGt+kAjoxSKyxoU1yERyPgr/XkCLdNe7Q94VEK4Xwqh0bH kx7rL6DGYK+f/IrO5TjDXl8bH2opCFdM0An+jKJWSgGTDUI72zYfwI8yJpTwzmHA3zX5i9eGP/Cc FlzAV58AEAqUMd1z1NkApBrKEeoEBGeopYNwHexx4L9RcgQD3BtgRrilnEoO0XBggKli3EhuyKiq znIIKSws1+BSIFBbLpkX34EBAwO6WOaJ8A0nEirBTgEIWiTKBXYussAefwrBO+/iCYidqSIJDBgY cHToBgmiJJUGVHckQQgnVAqmfYTlbBOsEexhsOUAIEx7z5+BAAMBfpMAkfihGtmCiQk2VlEhzWUh GUu4pJ0EhoSx4ih+HQgwEOAxASJPIhBpOZLASlCO+DLvk05nhqcpsic9/BQUdCegA/0F+vsG/TEo YGTa7DR9Z6lhgpAL6c+ASJGz8+ZXMGGJh28AYADgaQAiTkcp+A+FHQcK2BiLTAnM6UUCBCk5og/x x4IAcSnmgL/T+LMS6pcrMhXA1CACyGGaL9MfTLPe/goujwPQVHFmJHDuE3LISGvl8fmCJEioX1jE L6lfuLp4tNaoP0JAepof1hAiBgULF5GhK0Doa2mOyhSCDAky5FiGAF2Ww+JCvB6YYc4lYdIQz1Nn R2Gookq6EgcXBxTShjh0V+kVzPBpM4yaA45wH0TDBIAUsRmoE3NpJFoxjQJBj0CDQlAdItG+1jAg 8DQCjSVaaNRgHRIgNfDYKIqJL8uEHAoRBHE0D0Ik4G/cVXAiE2dRPWC0MFPfj1GBOmfG1WWRaJcJ odAaLhMSEAiJdYXV01enPqB6BYHSmKZCuLYGxtleVg3YZeEMgfkNZQiB/L5DfoxzrYkGyU2sr3bq A3X0FwlfCgh3rp/CD6SDJ2XRQfz+r8Tv066tTrH+/P0ihEILA3ITIF4EQItCGFdRCNt7BD7hoo1d ANAwKf3VF4X/mjLfLt0OJufZN/X6btyXdHuLDUjDAw5uC3XTP7du2gMWuyv9Xq9+J6jbvnl47DdS Pe1XvfkHAAD//wMAUEsDBBQABgAIAAAAIQCp9pKM4AAAAAoBAAAPAAAAZHJzL2Rvd25yZXYueG1s TI/NasMwEITvhb6D2EJvjfxDWuNYDiG0PYVCk0LJTbE2tom1MpZiO2/f7ak9LcN8zM4U69l2YsTB t44UxIsIBFLlTEu1gq/D21MGwgdNRneOUMENPazL+7tC58ZN9InjPtSCQ8jnWkETQp9L6asGrfYL 1yOxd3aD1YHlUEsz6InDbSeTKHqWVrfEHxrd47bB6rK/WgXvk542afw67i7n7e14WH5872JU6vFh 3qxABJzDHwy/9bk6lNzp5K5kvOgULF/ilFE2Mr4MZHHC404KkjRNQJaF/D+h/AEAAP//AwBQSwEC LQAUAAYACAAAACEAtoM4kv4AAADhAQAAEwAAAAAAAAAAAAAAAAAAAAAAW0NvbnRlbnRfVHlwZXNd LnhtbFBLAQItABQABgAIAAAAIQA4/SH/1gAAAJQBAAALAAAAAAAAAAAAAAAAAC8BAABfcmVscy8u cmVsc1BLAQItABQABgAIAAAAIQDVvyI7KAYAAPc6AAAOAAAAAAAAAAAAAAAAAC4CAABkcnMvZTJv RG9jLnhtbFBLAQItABQABgAIAAAAIQCp9pKM4AAAAAoBAAAPAAAAAAAAAAAAAAAAAIIIAABkcnMv ZG93bnJldi54bWxQSwUGAAAAAAQABADzAAAAjwkAAAAA ">
                <v:group id="_x0000_s1404" style="position:absolute;width:16818;height:17242" coordsize="16818,172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CjMtyQAAAOMAAAAPAAAAZHJzL2Rvd25yZXYueG1sRE9fa8Iw EH8f7DuEG/g20+jqXGcUkW3sQYSpMPZ2NGdbbC6liW399stA2OP9/t9iNdhadNT6yrEGNU5AEOfO VFxoOB7eH+cgfEA2WDsmDVfysFre3y0wM67nL+r2oRAxhH2GGsoQmkxKn5dk0Y9dQxy5k2sthni2 hTQt9jHc1nKSJDNpseLYUGJDm5Ly8/5iNXz02K+n6q3bnk+b688h3X1vFWk9ehjWryACDeFffHN/ mjh/+qSe01RNXuDvpwiAXP4CAAD//wMAUEsBAi0AFAAGAAgAAAAhANvh9svuAAAAhQEAABMAAAAA AAAAAAAAAAAAAAAAAFtDb250ZW50X1R5cGVzXS54bWxQSwECLQAUAAYACAAAACEAWvQsW78AAAAV AQAACwAAAAAAAAAAAAAAAAAfAQAAX3JlbHMvLnJlbHNQSwECLQAUAAYACAAAACEAlAozLckAAADj AAAADwAAAAAAAAAAAAAAAAAHAgAAZHJzL2Rvd25yZXYueG1sUEsFBgAAAAADAAMAtwAAAP0CAAAA AA== ">
                  <v:oval id="Oval 562939513" o:spid="_x0000_s1405"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tI6zyAAAAOMAAAAPAAAAZHJzL2Rvd25yZXYueG1sRE/JasMw EL0X+g9iCr2URqqKk9SNEroFcgrNcshxsKa2qTUyluK4fx8VAjnO22e2GFwjeupC7dnA00iBIC68 rbk0sN8tH6cgQkS22HgmA38UYDG/vZlhbv2JN9RvYylSCIccDVQxtrmUoajIYRj5ljhxP75zGNPZ ldJ2eErhrpFaqbF0WHNqqLClj4qK3+3RGXhQE/3erzNfftNKfW0Ox8+1JGPu74a3VxCRhngVX9wr m+a/PI8zrbOJhv+fEgByfgYAAP//AwBQSwECLQAUAAYACAAAACEA2+H2y+4AAACFAQAAEwAAAAAA AAAAAAAAAAAAAAAAW0NvbnRlbnRfVHlwZXNdLnhtbFBLAQItABQABgAIAAAAIQBa9CxbvwAAABUB AAALAAAAAAAAAAAAAAAAAB8BAABfcmVscy8ucmVsc1BLAQItABQABgAIAAAAIQCQtI6zyAAAAOMA AAAPAAAAAAAAAAAAAAAAAAcCAABkcnMvZG93bnJldi54bWxQSwUGAAAAAAMAAwC3AAAA/AIAAAAA " filled="f" strokecolor="#0a121c [484]" strokeweight="2pt">
                    <v:textbox>
                      <w:txbxContent>
                        <w:p w14:paraId="210B282B" w14:textId="77777777" w:rsidR="00687054" w:rsidRDefault="00687054" w:rsidP="0068705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v:textbox>
                  </v:oval>
                  <v:oval id="Oval 1497859751" o:spid="_x0000_s1406"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U76AygAAAOIAAAAPAAAAZHJzL2Rvd25yZXYueG1sRI9Ba8JA FITvQv/D8gpepO4aSJqmrmJrBU9SbQ89PrKvSWj2bciuMf33bqHgcZiZb5jlerStGKj3jWMNi7kC QVw603Cl4fNj95CD8AHZYOuYNPySh/XqbrLEwrgLH2k4hUpECPsCNdQhdIWUvqzJop+7jjh63663 GKLsK2l6vES4bWWiVCYtNhwXauzotaby53S2GmbqMXkZDqmr3mmv3o5f5+1BktbT+3HzDCLQGG7h //beaMjypyRXWZrC36V4B+TqCgAA//8DAFBLAQItABQABgAIAAAAIQDb4fbL7gAAAIUBAAATAAAA AAAAAAAAAAAAAAAAAABbQ29udGVudF9UeXBlc10ueG1sUEsBAi0AFAAGAAgAAAAhAFr0LFu/AAAA FQEAAAsAAAAAAAAAAAAAAAAAHwEAAF9yZWxzLy5yZWxzUEsBAi0AFAAGAAgAAAAhAKhTvoDKAAAA 4gAAAA8AAAAAAAAAAAAAAAAABwIAAGRycy9kb3ducmV2LnhtbFBLBQYAAAAAAwADALcAAAD+AgAA AAA= " filled="f" strokecolor="#0a121c [484]" strokeweight="2pt"/>
                  <v:oval id="Oval 348480339" o:spid="_x0000_s1407"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Z6q6yAAAAOMAAAAPAAAAZHJzL2Rvd25yZXYueG1sRE9LawIx EL4L/Q9hCl6kJr7t1ig+KniSanvocdhMdxc3k2UT1/XfN0Khx/nes1i1thQN1b5wrGHQVyCIU2cK zjR8fe5f5iB8QDZYOiYNd/KwWj51FpgYd+MTNeeQiRjCPkENeQhVIqVPc7Lo+64ijtyPqy2GeNaZ NDXeYrgt5VCpqbRYcGzIsaJtTunlfLUaemo23DTHics+6KDeT9/X3VGS1t3ndv0GIlAb/sV/7oOJ 88ev89lETccjePwUAZDLXwAAAP//AwBQSwECLQAUAAYACAAAACEA2+H2y+4AAACFAQAAEwAAAAAA AAAAAAAAAAAAAAAAW0NvbnRlbnRfVHlwZXNdLnhtbFBLAQItABQABgAIAAAAIQBa9CxbvwAAABUB AAALAAAAAAAAAAAAAAAAAB8BAABfcmVscy8ucmVsc1BLAQItABQABgAIAAAAIQCZZ6q6yAAAAOMA AAAPAAAAAAAAAAAAAAAAAAcCAABkcnMvZG93bnJldi54bWxQSwUGAAAAAAMAAwC3AAAA/AIAAAAA " filled="f" strokecolor="#0a121c [484]" strokeweight="2pt"/>
                  <v:oval id="Oval 2119499284" o:spid="_x0000_s1408"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MoHMygAAAOMAAAAPAAAAZHJzL2Rvd25yZXYueG1sRE+9bsIw EN4r9R2sQ+rWOKSUhhSDEFIlBjoA7dDtGh9JRHxOYzcEnh4jITHe93/TeW9q0VHrKssKhlEMgji3 uuJCwdfu4zkF4TyyxtoyKTiRg/ns8WGKmbZH3lC39YUIIewyVFB632RSurwkgy6yDXHg9rY16MPZ FlK3eAzhppZJHI+lwYpDQ4kNLUvKD9t/oyChcz06fb/tO/u55PXr+u/3ZzFW6mnQL95BeOr9XXxz r3SYP5wkkzR9SUZw/SkAIGcXAAAA//8DAFBLAQItABQABgAIAAAAIQDb4fbL7gAAAIUBAAATAAAA AAAAAAAAAAAAAAAAAABbQ29udGVudF9UeXBlc10ueG1sUEsBAi0AFAAGAAgAAAAhAFr0LFu/AAAA FQEAAAsAAAAAAAAAAAAAAAAAHwEAAF9yZWxzLy5yZWxzUEsBAi0AFAAGAAgAAAAhAOIygczKAAAA 4wAAAA8AAAAAAAAAAAAAAAAABwIAAGRycy9kb3ducmV2LnhtbFBLBQYAAAAAAwADALcAAAD+AgAA AAA= " fillcolor="#4f81bd [3204]" strokecolor="#0a121c [484]" strokeweight="2pt"/>
                  <v:oval id="Oval 861955455" o:spid="_x0000_s1409"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FTaFzAAAAOIAAAAPAAAAZHJzL2Rvd25yZXYueG1sRI9Ba8JA FITvhf6H5RV6azbGGCV1FREED/agbQ/eXrPPJDT7Ns1uY/TXuwWhx2FmvmHmy8E0oqfO1ZYVjKIY BHFhdc2lgo/3zcsMhPPIGhvLpOBCDpaLx4c55tqeeU/9wZciQNjlqKDyvs2ldEVFBl1kW+LgnWxn 0AfZlVJ3eA5w08gkjjNpsOawUGFL64qK78OvUZDQtUkvn9NTb9/WvJvsfr6Oq0yp56dh9QrC0+D/ w/f2ViuYTtJ4nCXpCP4uhTsgFzcAAAD//wMAUEsBAi0AFAAGAAgAAAAhANvh9svuAAAAhQEAABMA AAAAAAAAAAAAAAAAAAAAAFtDb250ZW50X1R5cGVzXS54bWxQSwECLQAUAAYACAAAACEAWvQsW78A AAAVAQAACwAAAAAAAAAAAAAAAAAfAQAAX3JlbHMvLnJlbHNQSwECLQAUAAYACAAAACEAERU2hcwA AADiAAAADwAAAAAAAAAAAAAAAAAHAgAAZHJzL2Rvd25yZXYueG1sUEsFBgAAAAADAAMAtwAAAAAD AAAAAA== " fillcolor="#4f81bd [3204]" strokecolor="#0a121c [484]" strokeweight="2pt"/>
                  <v:oval id="Oval 647227529" o:spid="_x0000_s1410"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8YMUzQAAAOMAAAAPAAAAZHJzL2Rvd25yZXYueG1sRI9LT8NA DITvSPyHlZG40U1L+iB0W1WVkDiUA30cenOzbhI16w3ZJU359fiAxNH2eGa++bJ3teqoDZVnA8NB Aoo497biwsB+9/Y0AxUissXaMxm4UYDl4v5ujpn1V/6kbhsLJSYcMjRQxthkWoe8JIdh4BtiuZ19 6zDK2BbatngVc1frUZJMtMOKJaHEhtYl5ZfttzMwop86vR2m585/rHkz3nydjquJMY8P/eoVVKQ+ /ov/vt+t1H9Jp+lzOk6EQphkAXrxCwAA//8DAFBLAQItABQABgAIAAAAIQDb4fbL7gAAAIUBAAAT AAAAAAAAAAAAAAAAAAAAAABbQ29udGVudF9UeXBlc10ueG1sUEsBAi0AFAAGAAgAAAAhAFr0LFu/ AAAAFQEAAAsAAAAAAAAAAAAAAAAAHwEAAF9yZWxzLy5yZWxzUEsBAi0AFAAGAAgAAAAhAEHxgxTN AAAA4wAAAA8AAAAAAAAAAAAAAAAABwIAAGRycy9kb3ducmV2LnhtbFBLBQYAAAAAAwADALcAAAAB AwAAAAA= " fillcolor="#4f81bd [3204]" strokecolor="#0a121c [484]" strokeweight="2pt"/>
                  <v:oval id="Oval 1623853807" o:spid="_x0000_s1411"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nOxRzAAAAOMAAAAPAAAAZHJzL2Rvd25yZXYueG1sRI9Ba8JA FITvQv/D8gq96SZGY5u6igiCB3vQ1kNvr9lnEpp9m2bXGP31XaHQ4zDzzTDzZW9q0VHrKssK4lEE gji3uuJCwcf7ZvgMwnlkjbVlUnAlB8vFw2COmbYX3lN38IUIJewyVFB632RSurwkg25kG+LgnWxr 0AfZFlK3eAnlppbjKEqlwYrDQokNrUvKvw9no2BMt3pyPc5OnX1b8266+/n6XKVKPT32q1cQnnr/ H/6jtzpwUfISJ/E0SeH+KfwBufgFAAD//wMAUEsBAi0AFAAGAAgAAAAhANvh9svuAAAAhQEAABMA AAAAAAAAAAAAAAAAAAAAAFtDb250ZW50X1R5cGVzXS54bWxQSwECLQAUAAYACAAAACEAWvQsW78A AAAVAQAACwAAAAAAAAAAAAAAAAAfAQAAX3JlbHMvLnJlbHNQSwECLQAUAAYACAAAACEAvZzsUcwA AADjAAAADwAAAAAAAAAAAAAAAAAHAgAAZHJzL2Rvd25yZXYueG1sUEsFBgAAAAADAAMAtwAAAAAD AAAAAA== " fillcolor="#4f81bd [3204]" strokecolor="#0a121c [484]" strokeweight="2pt"/>
                  <v:oval id="Oval 947069365" o:spid="_x0000_s1412"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lsv4yAAAAOIAAAAPAAAAZHJzL2Rvd25yZXYueG1sRE/Pa8Iw FL4L+x/CG3jTRJ3d1hlFhMEO7qBuh93emmdbbF5qk9XqX78IgseP7/ds0dlKtNT40rGG0VCBIM6c KTnX8LV7H7yA8AHZYOWYNJzJw2L+0JthatyJN9RuQy5iCPsUNRQh1KmUPivIoh+6mjhye9dYDBE2 uTQNnmK4reRYqURaLDk2FFjTqqDssP2zGsZ0qZ7O38/71n2ueD1dH39/lonW/cdu+QYiUBfu4pv7 w8T5EzVNJuo1geuliEHO/wEAAP//AwBQSwECLQAUAAYACAAAACEA2+H2y+4AAACFAQAAEwAAAAAA AAAAAAAAAAAAAAAAW0NvbnRlbnRfVHlwZXNdLnhtbFBLAQItABQABgAIAAAAIQBa9CxbvwAAABUB AAALAAAAAAAAAAAAAAAAAB8BAABfcmVscy8ucmVsc1BLAQItABQABgAIAAAAIQCclsv4yAAAAOIA AAAPAAAAAAAAAAAAAAAAAAcCAABkcnMvZG93bnJldi54bWxQSwUGAAAAAAMAAwC3AAAA/AIAAAAA " fillcolor="#4f81bd [3204]" strokecolor="#0a121c [484]" strokeweight="2pt"/>
                  <v:oval id="Oval 2030154270" o:spid="_x0000_s1413"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GQJDygAAAOMAAAAPAAAAZHJzL2Rvd25yZXYueG1sRE9La8JA EL4X+h+WKfTWbHwkhtRVRBB60IO2PXibZsckNDubZrcx9te7gtDjfO+ZLwfTiJ46V1tWMIpiEMSF 1TWXCj7eNy8ZCOeRNTaWScGFHCwXjw9zzLU98576gy9FCGGXo4LK+zaX0hUVGXSRbYkDd7KdQR/O rpS6w3MIN40cx3EqDdYcGipsaV1R8X34NQrG9NdML5+zU293a94m25+v4ypV6vlpWL2C8DT4f/Hd /abD/DQZJdkki6dw+ykAIBdXAAAA//8DAFBLAQItABQABgAIAAAAIQDb4fbL7gAAAIUBAAATAAAA AAAAAAAAAAAAAAAAAABbQ29udGVudF9UeXBlc10ueG1sUEsBAi0AFAAGAAgAAAAhAFr0LFu/AAAA FQEAAAsAAAAAAAAAAAAAAAAAHwEAAF9yZWxzLy5yZWxzUEsBAi0AFAAGAAgAAAAhAH0ZAkPKAAAA 4wAAAA8AAAAAAAAAAAAAAAAABwIAAGRycy9kb3ducmV2LnhtbFBLBQYAAAAAAwADALcAAAD+AgAA AAA= " fillcolor="#4f81bd [3204]" strokecolor="#0a121c [484]" strokeweight="2pt"/>
                  <v:oval id="Oval 189614589" o:spid="_x0000_s1414"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R239ywAAAOMAAAAPAAAAZHJzL2Rvd25yZXYueG1sRI9Bb8Iw DIXvk/YfIk/iNtIyKKgjIIQ0iQMcgO3AzWtMW61xuiaUwq8nSEgc7ffe5+fpvDOVaKlxpWUFcT8C QZxZXXKu4Hv/9T4B4TyyxsoyKbiQg/ns9WWKqbZn3lK787kIEHYpKii8r1MpXVaQQde3NXHQjrYx 6MPY5FI3eA5wU8lBFCXSYMnhQoE1LQvK/nYno2BA12p4+RkfW7tZ8nq0/v89LBKlem/d4hOEp84/ zY/0Sof6H1GAxuMkhvtPYQFydgMAAP//AwBQSwECLQAUAAYACAAAACEA2+H2y+4AAACFAQAAEwAA AAAAAAAAAAAAAAAAAAAAW0NvbnRlbnRfVHlwZXNdLnhtbFBLAQItABQABgAIAAAAIQBa9CxbvwAA ABUBAAALAAAAAAAAAAAAAAAAAB8BAABfcmVscy8ucmVsc1BLAQItABQABgAIAAAAIQDTR239ywAA AOMAAAAPAAAAAAAAAAAAAAAAAAcCAABkcnMvZG93bnJldi54bWxQSwUGAAAAAAMAAwC3AAAA/wIA AAAA " fillcolor="#4f81bd [3204]" strokecolor="#0a121c [484]" strokeweight="2pt"/>
                  <v:oval id="Oval 641398631" o:spid="_x0000_s1415"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jxWRywAAAOIAAAAPAAAAZHJzL2Rvd25yZXYueG1sRI9Ba8JA FITvQv/D8gq91Y0hTTW6ighCD/ZQrQdvz+wzCWbfxuw2xv76bkHwOMzMN8xs0ZtadNS6yrKC0TAC QZxbXXGh4Hu3fh2DcB5ZY22ZFNzIwWL+NJhhpu2Vv6jb+kIECLsMFZTeN5mULi/JoBvahjh4J9sa 9EG2hdQtXgPc1DKOolQarDgslNjQqqT8vP0xCmL6rZPb/v3U2c8Vb942l+NhmSr18twvpyA89f4R vrc/tII0niTxOElG8H8p3AE5/wMAAP//AwBQSwECLQAUAAYACAAAACEA2+H2y+4AAACFAQAAEwAA AAAAAAAAAAAAAAAAAAAAW0NvbnRlbnRfVHlwZXNdLnhtbFBLAQItABQABgAIAAAAIQBa9CxbvwAA ABUBAAALAAAAAAAAAAAAAAAAAB8BAABfcmVscy8ucmVsc1BLAQItABQABgAIAAAAIQBqjxWRywAA AOIAAAAPAAAAAAAAAAAAAAAAAAcCAABkcnMvZG93bnJldi54bWxQSwUGAAAAAAMAAwC3AAAA/wIA AAAA " fillcolor="#4f81bd [3204]" strokecolor="#0a121c [484]" strokeweight="2pt"/>
                  <v:oval id="Oval 918240089" o:spid="_x0000_s1416"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m8mVyQAAAOMAAAAPAAAAZHJzL2Rvd25yZXYueG1sRE/NasJA EL4LvsMyQm+6MaSxpq4iQsGDPWjbg7cxOyah2dmYXWPs07uFQo/z/c9i1ZtadNS6yrKC6SQCQZxb XXGh4PPjbfwCwnlkjbVlUnAnB6vlcLDATNsb76k7+EKEEHYZKii9bzIpXV6SQTexDXHgzrY16MPZ FlK3eAvhppZxFKXSYMWhocSGNiXl34erURDTT53cv2bnzr5vePe8u5yO61Spp1G/fgXhqff/4j/3 Vof5cTJL5mk0j+H3pwCAXD4AAAD//wMAUEsBAi0AFAAGAAgAAAAhANvh9svuAAAAhQEAABMAAAAA AAAAAAAAAAAAAAAAAFtDb250ZW50X1R5cGVzXS54bWxQSwECLQAUAAYACAAAACEAWvQsW78AAAAV AQAACwAAAAAAAAAAAAAAAAAfAQAAX3JlbHMvLnJlbHNQSwECLQAUAAYACAAAACEAnpvJlckAAADj AAAADwAAAAAAAAAAAAAAAAAHAgAAZHJzL2Rvd25yZXYueG1sUEsFBgAAAAADAAMAtwAAAP0CAAAA AA== " fillcolor="#4f81bd [3204]" strokecolor="#0a121c [484]" strokeweight="2pt"/>
                  <v:oval id="Oval 889987903" o:spid="_x0000_s1417"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nm6yAAAAOIAAAAPAAAAZHJzL2Rvd25yZXYueG1sRE+7bsIw FN2R+g/WrcRWnKCQooBBCKkSAww8OnS7jS9JRHydxiYEvh4PlRiPznu+7E0tOmpdZVlBPIpAEOdW V1woOB2/PqYgnEfWWFsmBXdysFy8DeaYaXvjPXUHX4gQwi5DBaX3TSaly0sy6Ea2IQ7c2bYGfYBt IXWLtxBuajmOolQarDg0lNjQuqT8crgaBWN61Mn9+/Pc2d2at5Pt3+/PKlVq+N6vZiA89f4l/ndv tII0SeN4miRhc7gU7oBcPAEAAP//AwBQSwECLQAUAAYACAAAACEA2+H2y+4AAACFAQAAEwAAAAAA AAAAAAAAAAAAAAAAW0NvbnRlbnRfVHlwZXNdLnhtbFBLAQItABQABgAIAAAAIQBa9CxbvwAAABUB AAALAAAAAAAAAAAAAAAAAB8BAABfcmVscy8ucmVsc1BLAQItABQABgAIAAAAIQD+Qnm6yAAAAOIA AAAPAAAAAAAAAAAAAAAAAAcCAABkcnMvZG93bnJldi54bWxQSwUGAAAAAAMAAwC3AAAA/AIAAAAA " fillcolor="#4f81bd [3204]" strokecolor="#0a121c [484]" strokeweight="2pt"/>
                  <v:oval id="Oval 1872232940" o:spid="_x0000_s1418"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fBfYygAAAOIAAAAPAAAAZHJzL2Rvd25yZXYueG1sRI9Pa8JA FMTvQr/D8gq9iO5WMdboKv2j4ClU20OPj+wzCc2+Ddk1pt/eFYQeh5n5DbPa9LYWHbW+cqzheaxA EOfOVFxo+P7ajV5A+IBssHZMGv7Iw2b9MFhhatyFD9QdQyEihH2KGsoQmlRKn5dk0Y9dQxy9k2st hijbQpoWLxFuazlRKpEWK44LJTb0XlL+ezxbDUM1n7x12cwVn7RX28PP+SOTpPXTY/+6BBGoD//h e3tvNCxmU7WYJiqB26V4B+T6CgAA//8DAFBLAQItABQABgAIAAAAIQDb4fbL7gAAAIUBAAATAAAA AAAAAAAAAAAAAAAAAABbQ29udGVudF9UeXBlc10ueG1sUEsBAi0AFAAGAAgAAAAhAFr0LFu/AAAA FQEAAAsAAAAAAAAAAAAAAAAAHwEAAF9yZWxzLy5yZWxzUEsBAi0AFAAGAAgAAAAhAPV8F9jKAAAA 4gAAAA8AAAAAAAAAAAAAAAAABwIAAGRycy9kb3ducmV2LnhtbFBLBQYAAAAAAwADALcAAAD+AgAA AAA= " filled="f" strokecolor="#0a121c [484]" strokeweight="2pt"/>
                  <v:oval id="Oval 74588978" o:spid="_x0000_s1419"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i4URyQAAAOMAAAAPAAAAZHJzL2Rvd25yZXYueG1sRE/NasJA EL4XfIdlhN7qRhONpK4iQsGDHmrrwduYHZPQ7Gya3cbo03eFQo/z/c9i1ZtadNS6yrKC8SgCQZxb XXGh4PPj7WUOwnlkjbVlUnAjB6vl4GmBmbZXfqfu4AsRQthlqKD0vsmkdHlJBt3INsSBu9jWoA9n W0jd4jWEm1pOomgmDVYcGkpsaFNS/nX4MQomdK+T2zG9dHa/4d10930+rWdKPQ/79SsIT73/F/+5 tzrMT9NxnMTJNIbHTwEAufwFAAD//wMAUEsBAi0AFAAGAAgAAAAhANvh9svuAAAAhQEAABMAAAAA AAAAAAAAAAAAAAAAAFtDb250ZW50X1R5cGVzXS54bWxQSwECLQAUAAYACAAAACEAWvQsW78AAAAV AQAACwAAAAAAAAAAAAAAAAAfAQAAX3JlbHMvLnJlbHNQSwECLQAUAAYACAAAACEAu4uFEckAAADj AAAADwAAAAAAAAAAAAAAAAAHAgAAZHJzL2Rvd25yZXYueG1sUEsFBgAAAAADAAMAtwAAAP0CAAAA AA== " fillcolor="#4f81bd [3204]" strokecolor="#0a121c [484]" strokeweight="2pt"/>
                  <v:oval id="Oval 335025802" o:spid="_x0000_s1420"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xcW9zAAAAOIAAAAPAAAAZHJzL2Rvd25yZXYueG1sRI9Pa8JA FMTvQr/D8gq96abWmj91FREED/agrQdvr9lnEpp9m2a3MfrpXaHQ4zAzv2Fmi97UoqPWVZYVPI8i EMS51RUXCj4/1sMEhPPIGmvLpOBCDhbzh8EMM23PvKNu7wsRIOwyVFB632RSurwkg25kG+LgnWxr 0AfZFlK3eA5wU8txFE2lwYrDQokNrUrKv/e/RsGYrvXkcohPnX1f8fZ1+/N1XE6Venrsl28gPPX+ P/zX3mgFaZykL0mcpnC/FO6AnN8AAAD//wMAUEsBAi0AFAAGAAgAAAAhANvh9svuAAAAhQEAABMA AAAAAAAAAAAAAAAAAAAAAFtDb250ZW50X1R5cGVzXS54bWxQSwECLQAUAAYACAAAACEAWvQsW78A AAAVAQAACwAAAAAAAAAAAAAAAAAfAQAAX3JlbHMvLnJlbHNQSwECLQAUAAYACAAAACEAyMXFvcwA AADiAAAADwAAAAAAAAAAAAAAAAAHAgAAZHJzL2Rvd25yZXYueG1sUEsFBgAAAAADAAMAtwAAAAAD AAAAAA== " fillcolor="#4f81bd [3204]" strokecolor="#0a121c [484]" strokeweight="2pt"/>
                  <v:oval id="Oval 1200960865" o:spid="_x0000_s1421"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qxAzAAAAOMAAAAPAAAAZHJzL2Rvd25yZXYueG1sRI9Ba8JA FITvBf/D8gq91U3SVGt0FREKHuxBWw/eXrPPJDT7Nma3MfrrXaHQ4zDzzTCzRW9q0VHrKssK4mEE gji3uuJCwdfn+/MbCOeRNdaWScGFHCzmg4cZZtqeeUvdzhcilLDLUEHpfZNJ6fKSDLqhbYiDd7St QR9kW0jd4jmUm1omUTSSBisOCyU2tCop/9n9GgUJXev0sh8fO/ux4s3r5vR9WI6Uenrsl1MQnnr/ H/6j1zpwcfySJuMkncD9U/gDcn4DAAD//wMAUEsBAi0AFAAGAAgAAAAhANvh9svuAAAAhQEAABMA AAAAAAAAAAAAAAAAAAAAAFtDb250ZW50X1R5cGVzXS54bWxQSwECLQAUAAYACAAAACEAWvQsW78A AAAVAQAACwAAAAAAAAAAAAAAAAAfAQAAX3JlbHMvLnJlbHNQSwECLQAUAAYACAAAACEAg/6sQMwA AADjAAAADwAAAAAAAAAAAAAAAAAHAgAAZHJzL2Rvd25yZXYueG1sUEsFBgAAAAADAAMAtwAAAAAD AAAAAA== " fillcolor="#4f81bd [3204]" strokecolor="#0a121c [484]" strokeweight="2pt"/>
                  <v:oval id="Oval 1885812425" o:spid="_x0000_s1422"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Ymc1ywAAAOEAAAAPAAAAZHJzL2Rvd25yZXYueG1sRI9Pa8JA FMTvBb/D8gre6qb+i6auIkLBgx60evD2zD6T0OzbmN3G6KfvFoQeh5n5DTNbtKYUDdWusKzgvReB IE6tLjhTcPj6fJuAcB5ZY2mZFNzJwWLeeZlhou2Nd9TsfSYChF2CCnLvq0RKl+Zk0PVsRRy8i60N +iDrTOoabwFuStmPorE0WHBYyLGiVU7p9/7HKOjToxzej/GlsdsVb0ab6/m0HCvVfW2XHyA8tf4/ /GyvtYLJNIqH8WAKf4/CG5DzXwAAAP//AwBQSwECLQAUAAYACAAAACEA2+H2y+4AAACFAQAAEwAA AAAAAAAAAAAAAAAAAAAAW0NvbnRlbnRfVHlwZXNdLnhtbFBLAQItABQABgAIAAAAIQBa9CxbvwAA ABUBAAALAAAAAAAAAAAAAAAAAB8BAABfcmVscy8ucmVsc1BLAQItABQABgAIAAAAIQC9Ymc1ywAA AOEAAAAPAAAAAAAAAAAAAAAAAAcCAABkcnMvZG93bnJldi54bWxQSwUGAAAAAAMAAwC3AAAA/wIA AAAA " fillcolor="#4f81bd [3204]" strokecolor="#0a121c [484]" strokeweight="2pt"/>
                  <v:oval id="Oval 2146762369" o:spid="_x0000_s1423"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agl2ygAAAOMAAAAPAAAAZHJzL2Rvd25yZXYueG1sRE+9bsIw EN4r9R2sq9StOKRA0hSDEBISAwzQduh2jY8kanxOYxMCT4+RkDre93/TeW9q0VHrKssKhoMIBHFu dcWFgs+P1UsKwnlkjbVlUnAmB/PZ48MUM21PvKNu7wsRQthlqKD0vsmkdHlJBt3ANsSBO9jWoA9n W0jd4imEm1rGUTSRBisODSU2tCwp/90fjYKYLvXo/JUcOrtd8ma8+fv5XkyUen7qF+8gPPX+X3x3 r3WY/zZM4jQZpa9w+ykAIGdXAAAA//8DAFBLAQItABQABgAIAAAAIQDb4fbL7gAAAIUBAAATAAAA AAAAAAAAAAAAAAAAAABbQ29udGVudF9UeXBlc10ueG1sUEsBAi0AFAAGAAgAAAAhAFr0LFu/AAAA FQEAAAsAAAAAAAAAAAAAAAAAHwEAAF9yZWxzLy5yZWxzUEsBAi0AFAAGAAgAAAAhANxqCXbKAAAA 4wAAAA8AAAAAAAAAAAAAAAAABwIAAGRycy9kb3ducmV2LnhtbFBLBQYAAAAAAwADALcAAAD+AgAA AAA= " fillcolor="#4f81bd [3204]" strokecolor="#0a121c [484]" strokeweight="2pt"/>
                  <v:oval id="Oval 379813494" o:spid="_x0000_s1424"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HGauyQAAAOMAAAAPAAAAZHJzL2Rvd25yZXYueG1sRE9La8JA EL4L/odlhN50E/GRpq4iQsGDHmrbQ2/T7JgEs7Mxu8bor+8KQo/zvWex6kwlWmpcaVlBPIpAEGdW l5wr+Pp8HyYgnEfWWFkmBTdysFr2ewtMtb3yB7UHn4sQwi5FBYX3dSqlywoy6Ea2Jg7c0TYGfTib XOoGryHcVHIcRTNpsOTQUGBNm4Ky0+FiFIzpXk1u3/Nja/cb3k1359+f9Uypl0G3fgPhqfP/4qd7 q8P8OJlPoiR5jeHxUwBALv8AAAD//wMAUEsBAi0AFAAGAAgAAAAhANvh9svuAAAAhQEAABMAAAAA AAAAAAAAAAAAAAAAAFtDb250ZW50X1R5cGVzXS54bWxQSwECLQAUAAYACAAAACEAWvQsW78AAAAV AQAACwAAAAAAAAAAAAAAAAAfAQAAX3JlbHMvLnJlbHNQSwECLQAUAAYACAAAACEAXhxmrskAAADj AAAADwAAAAAAAAAAAAAAAAAHAgAAZHJzL2Rvd25yZXYueG1sUEsFBgAAAAADAAMAtwAAAP0CAAAA AA== " fillcolor="#4f81bd [3204]" strokecolor="#0a121c [484]" strokeweight="2pt"/>
                  <v:oval id="Oval 170258465" o:spid="_x0000_s1425"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jeTmzAAAAOIAAAAPAAAAZHJzL2Rvd25yZXYueG1sRI9Pa8JA FMTvBb/D8gq9NZtqm2jqKiIUerAH/x28PbPPJDT7Nma3MfbTdwuCx2HmN8NM572pRUetqywreIli EMS51RUXCnbbj+cxCOeRNdaWScGVHMxng4cpZtpeeE3dxhcilLDLUEHpfZNJ6fKSDLrINsTBO9nW oA+yLaRu8RLKTS2HcZxIgxWHhRIbWpaUf29+jIIh/dav13166uzXkldvq/PxsEiUenrsF+8gPPX+ Hr7Rnzpwo1Gaxmkygf9L4Q7I2R8AAAD//wMAUEsBAi0AFAAGAAgAAAAhANvh9svuAAAAhQEAABMA AAAAAAAAAAAAAAAAAAAAAFtDb250ZW50X1R5cGVzXS54bWxQSwECLQAUAAYACAAAACEAWvQsW78A AAAVAQAACwAAAAAAAAAAAAAAAAAfAQAAX3JlbHMvLnJlbHNQSwECLQAUAAYACAAAACEAn43k5swA AADiAAAADwAAAAAAAAAAAAAAAAAHAgAAZHJzL2Rvd25yZXYueG1sUEsFBgAAAAADAAMAtwAAAAAD AAAAAA== " fillcolor="#4f81bd [3204]" strokecolor="#0a121c [484]" strokeweight="2pt"/>
                </v:group>
                <v:oval id="Oval 1" o:spid="_x0000_s1426" style="position:absolute;left:9144;width:495;height:8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Gs0+ygAAAOEAAAAPAAAAZHJzL2Rvd25yZXYueG1sRI9LT8Mw EITvSPwHa5G4UaeVmqZp3QpQeRx6oSD1urKXOBCvo9jkwa/HSEgcRzPzjWa7H10jeupC7VnBfJaB INbe1FwpeHt9uClAhIhssPFMCiYKsN9dXmyxNH7gF+pPsRIJwqFEBTbGtpQyaEsOw8y3xMl7953D mGRXSdPhkOCukYssy6XDmtOCxZbuLenP05dTsJps0a/vnj6m5eH7EI768TzohVLXV+PtBkSkMf6H /9rPRkGezderIl/C76P0BuTuBwAA//8DAFBLAQItABQABgAIAAAAIQDb4fbL7gAAAIUBAAATAAAA AAAAAAAAAAAAAAAAAABbQ29udGVudF9UeXBlc10ueG1sUEsBAi0AFAAGAAgAAAAhAFr0LFu/AAAA FQEAAAsAAAAAAAAAAAAAAAAAHwEAAF9yZWxzLy5yZWxzUEsBAi0AFAAGAAgAAAAhANwazT7KAAAA 4QAAAA8AAAAAAAAAAAAAAAAABwIAAGRycy9kb3ducmV2LnhtbFBLBQYAAAAAAwADALcAAAD+AgAA AAA= " fillcolor="red" strokecolor="#0a121c [484]" strokeweight="2pt"/>
              </v:group>
            </w:pict>
          </mc:Fallback>
        </mc:AlternateContent>
      </w:r>
      <w:r w:rsidRPr="00185DA4">
        <w:rPr>
          <w:b/>
          <w:noProof/>
          <w:sz w:val="24"/>
          <w:szCs w:val="24"/>
        </w:rPr>
        <mc:AlternateContent>
          <mc:Choice Requires="wpg">
            <w:drawing>
              <wp:anchor distT="0" distB="0" distL="114300" distR="114300" simplePos="0" relativeHeight="251728896" behindDoc="0" locked="0" layoutInCell="1" allowOverlap="1" wp14:anchorId="46C07188" wp14:editId="5F7BEDD6">
                <wp:simplePos x="0" y="0"/>
                <wp:positionH relativeFrom="margin">
                  <wp:posOffset>450553</wp:posOffset>
                </wp:positionH>
                <wp:positionV relativeFrom="paragraph">
                  <wp:posOffset>80010</wp:posOffset>
                </wp:positionV>
                <wp:extent cx="1524588" cy="1399106"/>
                <wp:effectExtent l="0" t="0" r="19050" b="10795"/>
                <wp:wrapNone/>
                <wp:docPr id="1526318980" name="Group 66"/>
                <wp:cNvGraphicFramePr/>
                <a:graphic xmlns:a="http://schemas.openxmlformats.org/drawingml/2006/main">
                  <a:graphicData uri="http://schemas.microsoft.com/office/word/2010/wordprocessingGroup">
                    <wpg:wgp>
                      <wpg:cNvGrpSpPr/>
                      <wpg:grpSpPr>
                        <a:xfrm>
                          <a:off x="0" y="0"/>
                          <a:ext cx="1524588" cy="1399106"/>
                          <a:chOff x="0" y="0"/>
                          <a:chExt cx="1681854" cy="1724261"/>
                        </a:xfrm>
                      </wpg:grpSpPr>
                      <wps:wsp>
                        <wps:cNvPr id="1842644437" name="Oval 524056437"/>
                        <wps:cNvSpPr/>
                        <wps:spPr>
                          <a:xfrm>
                            <a:off x="517250" y="624293"/>
                            <a:ext cx="670100" cy="526091"/>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2540125" w14:textId="77777777" w:rsidR="00687054" w:rsidRDefault="00687054" w:rsidP="0068705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wps:txbx>
                        <wps:bodyPr rtlCol="0" anchor="ctr"/>
                      </wps:wsp>
                      <wps:wsp>
                        <wps:cNvPr id="1393149156" name="Oval 1964197712"/>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8719296" name="Oval 377194073"/>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62187300" name="Oval 1940823539"/>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48031022" name="Oval 503774397"/>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17601216" name="Oval 1050921706"/>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72413057" name="Oval 176003976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36946472" name="Oval 873684452"/>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00710967" name="Oval 1705186293"/>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39510301" name="Oval 1988694238"/>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7430867" name="Oval 191337811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75830878" name="Oval 1860925305"/>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88016082" name="Oval 988629111"/>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52489838" name="Oval 339693514"/>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90565485" name="Oval 663705981"/>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4003544" name="Oval 497092633"/>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337848" name="Oval 1304478428"/>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45885611" name="Oval 276501243"/>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83678416" name="Oval 1494830776"/>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562788" name="Oval 1137154266"/>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5018072" name="Oval 2035160143"/>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46C07188" id="_x0000_s1427" style="position:absolute;left:0;text-align:left;margin-left:35.5pt;margin-top:6.3pt;width:120.05pt;height:110.15pt;z-index:251728896;mso-position-horizontal-relative:margin;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TDeNwAUAAGQ3AAAOAAAAZHJzL2Uyb0RvYy54bWzsW8tu20YU3RfoPwjaN5o77xEiZ5E02RRN 0LQfwFCUJYAiCZKx7L/vmeHDlGwnUoy2LjBeyBKlGc5cHp5zX3z95nafz26yutmVxWpOr9h8lhVp ud4V16v5X3++/8XOZ02bFOskL4tsNb/Lmvmbq59/en2olhkvt2W+zuoZJima5aFazbdtWy0Xiybd ZvukeVVWWYEvN2W9T1p8rK8X6zo5YPZ9vuCM6cWhrNdVXaZZ0+Dou+7L+VWYf7PJ0vbjZtNk7Sxf zbG2NrzW4fWLf11cvU6W13VSbXdpv4zkB1axT3YFTjpO9S5pk9nXevdgqv0urcum3LSv0nK/KDeb XZqFPWA3xE5286Euv1ZhL9fLw3U1mgmmPbHTD0+b/n7zoa4+V59qWOJQXcMW4ZPfy+2m3vv/WOXs NpjsbjRZdtvOUhwkxaWyuMgpviPhHDHdGTXdwvIPxqXbX4eR2pJVsh9puOSa/MjFcOLF0XIOFQDS 3NugeZ4NPm+TKgumbZawwad6tltjAxarkFIKM58VyR54/XiT5DPskSntjwYjhRGjyZplA+s9Yi9F hitgDobR2J0TnV0Gy2mDC46vveEU18wd7z5ZVnXTfsjK/cy/Wc2zPN9VjV9zskxufmvazlbDr/zh ony/y3N/3FurW1Z4197lmf9BXvyRbbBTXDgeJgr3WfY2r2fY52qepGlWtNR9tU3WWXeYFMNKu/ON I8KVChP6mTc48Th3P4G/hx/O3U3T/94PzcJtOg5m31pYN3gcEc5cFu04eL8ryvqxCXLsqj9z9/vB SJ1pvJXa2y+3AQXcDtf5S7m+AzTqNn9bdgSSFOm2BH+kbR3m62Hp751/A5/CCZKOlD7CJzktyRlD fFg4IP19gAoLrLsAUGmd1T0bDgB1XHGLE3mAGie1CvAfb88I0KfR/c8A9KWhkTNryHF3DEYBHDrJ TKA7f1echUXOtBUiYJELJ6EouFvBDYNYcCO06NmSuIJyRDQGHv/P6PKlodFpTtYIL6kT6fZQtFwo 4S6iRiuFHqhRQsgD2O7hqCT0vGNGz5Jh7mcQY5Tr5ehWdB7HGXL90vBHWlomiHF+BEDFQIhSuMt8 xwn+iHOpZe9UD3wYATi6fJEA++BFkNGMOB3LMTHFHCfThWVn6zEZifAl6LElOJzBe44E+JLilRdH gAxBPAkGz+xIgYFKBv7TlwUnBIkVhgICjROKn4TPkQEjA3ZR9yR9o4RGoCo9cU18QHiF2kqpfgCA GlhG+OsAbLiDRyFJBGAE4CkAJWOGmPOomeAP4ouAVfcZwLMl2FjHeZc/RBRjWYxBQooxSrAvdDyR vxbCKWKCQTenAHTWghi5GBObZ+VkHBOKuvwgOeWkigToc9wRgN8AIOIGwewpAToSwliiy/BHxuke f9op/EX8RfwNld7HCVAYZYE/g4LklP9Q20CeDqHJZUlAhgqdCg4gSS4dWDV6gJEA+1aDxwGIygUj jZTzEQC9/nJHFAB0tgOImhwzU/yFACYmYaIAPy3ADr0KwA08vSkBwi3UyKGQvIj/uOG9/EqhTjPQ pAW3amj80Er1CZ5nlEFiA8Nq/pwGhheXEOQObTNKWnDYRI21FgiInb2MDH0Hgu4KxCd9CjERExMx p4kYYkjFgLTQXjZBnnQGfqBGnwH8uLNlmDQBxB30EAS7mInuer2iDD8tw2gWRMArj1UYtREpcfS+ v+ysNAxpbiTv/ECLJkkTE9ExETh2PD8ehiBhjK5cpRFxTAmQG61QIgaZXUKA0zhEo8osYhwSAfg9 AForNLjutBtBopIhmDGhn+VsCfalECQPfSkOcUdE4NBuHSX4aQkmoyCc/tGEiQdIhJ4ChSb/y/DX VeEs0joIQWIOMOYAv5kDRJ4PKovc3XESkPtyGjq0LlRfYhDyQH0ab1AQjvj7/+IvPNOER7nCwzP9 Y2f+WbHp5/Bkyv3DcVd/AwAA//8DAFBLAwQUAAYACAAAACEAMWeXFuAAAAAJAQAADwAAAGRycy9k b3ducmV2LnhtbEyPwU7DMBBE70j8g7VI3KjjRBQIcaqqAk4VEi0S4raNt0nUeB3FbpL+PeYEx9lZ zbwpVrPtxEiDbx1rUIsEBHHlTMu1hs/9690jCB+QDXaOScOFPKzK66sCc+Mm/qBxF2oRQ9jnqKEJ oc+l9FVDFv3C9cTRO7rBYohyqKUZcIrhtpNpkiylxZZjQ4M9bRqqTruz1fA24bTO1Mu4PR03l+/9 /fvXVpHWtzfz+hlEoDn8PcMvfkSHMjId3JmNF52GBxWnhHhPlyCinymlQBw0pFn6BLIs5P8F5Q8A AAD//wMAUEsBAi0AFAAGAAgAAAAhALaDOJL+AAAA4QEAABMAAAAAAAAAAAAAAAAAAAAAAFtDb250 ZW50X1R5cGVzXS54bWxQSwECLQAUAAYACAAAACEAOP0h/9YAAACUAQAACwAAAAAAAAAAAAAAAAAv AQAAX3JlbHMvLnJlbHNQSwECLQAUAAYACAAAACEAvEw3jcAFAABkNwAADgAAAAAAAAAAAAAAAAAu AgAAZHJzL2Uyb0RvYy54bWxQSwECLQAUAAYACAAAACEAMWeXFuAAAAAJAQAADwAAAAAAAAAAAAAA AAAaCAAAZHJzL2Rvd25yZXYueG1sUEsFBgAAAAAEAAQA8wAAACcJAAAAAA== ">
                <v:oval id="Oval 524056437" o:spid="_x0000_s1428" style="position:absolute;left:5172;top:6242;width:6701;height:526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yZtwyAAAAOMAAAAPAAAAZHJzL2Rvd25yZXYueG1sRE9La8JA EL4L/Q/LFLyI7jZNVaKr1D7Ak/g6eByy0yQ0Oxuya0z/fbcg9Djfe5br3taio9ZXjjU8TRQI4tyZ igsN59PneA7CB2SDtWPS8EMe1quHwRIz4258oO4YChFD2GeooQyhyaT0eUkW/cQ1xJH7cq3FEM+2 kKbFWwy3tUyUmkqLFceGEht6Kyn/Pl6thpGaJZtu9+KKPW3Vx+Fyfd9J0nr42L8uQATqw7/47t6a OH+eJtM0TZ9n8PdTBECufgEAAP//AwBQSwECLQAUAAYACAAAACEA2+H2y+4AAACFAQAAEwAAAAAA AAAAAAAAAAAAAAAAW0NvbnRlbnRfVHlwZXNdLnhtbFBLAQItABQABgAIAAAAIQBa9CxbvwAAABUB AAALAAAAAAAAAAAAAAAAAB8BAABfcmVscy8ucmVsc1BLAQItABQABgAIAAAAIQD5yZtwyAAAAOMA AAAPAAAAAAAAAAAAAAAAAAcCAABkcnMvZG93bnJldi54bWxQSwUGAAAAAAMAAwC3AAAA/AIAAAAA " filled="f" strokecolor="#0a121c [484]" strokeweight="2pt">
                  <v:textbox>
                    <w:txbxContent>
                      <w:p w14:paraId="52540125" w14:textId="77777777" w:rsidR="00687054" w:rsidRDefault="00687054" w:rsidP="0068705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v:textbox>
                </v:oval>
                <v:oval id="Oval 1964197712" o:spid="_x0000_s1429"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h+/5yAAAAOMAAAAPAAAAZHJzL2Rvd25yZXYueG1sRE/JbsIw EL0j9R+sqdQLAjtQthSDuiFxQmyHHkfxNIkaj6PYhPTvMVKlHufts1x3thItNb50rCEZKhDEmTMl 5xrOp81gDsIHZIOVY9LwSx7Wq4feElPjrnyg9hhyEUPYp6ihCKFOpfRZQRb90NXEkft2jcUQzyaX psFrDLeVHCk1lRZLjg0F1vReUPZzvFgNfTUbvbW7icv3tFWfh6/Lx06S1k+P3esLiEBd+Bf/ubcm zh8vxsnzIplM4f5TBECubgAAAP//AwBQSwECLQAUAAYACAAAACEA2+H2y+4AAACFAQAAEwAAAAAA AAAAAAAAAAAAAAAAW0NvbnRlbnRfVHlwZXNdLnhtbFBLAQItABQABgAIAAAAIQBa9CxbvwAAABUB AAALAAAAAAAAAAAAAAAAAB8BAABfcmVscy8ucmVsc1BLAQItABQABgAIAAAAIQDHh+/5yAAAAOMA AAAPAAAAAAAAAAAAAAAAAAcCAABkcnMvZG93bnJldi54bWxQSwUGAAAAAAMAAwC3AAAA/AIAAAAA " filled="f" strokecolor="#0a121c [484]" strokeweight="2pt"/>
                <v:oval id="Oval 377194073" o:spid="_x0000_s1430"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Ao+DyQAAAOIAAAAPAAAAZHJzL2Rvd25yZXYueG1sRI9Li8JA EITvC/6HoYW9LDpjwFd0lH2CJ/F18NhkepOwmZ6QGWP89zuC4LGoqq+o5bqzlWip8aVjDaOhAkGc OVNyruF0/BnMQPiAbLByTBpu5GG96r0sMTXuyntqDyEXEcI+RQ1FCHUqpc8KsuiHriaO3q9rLIYo m1yaBq8RbiuZKDWRFkuOCwXW9FlQ9ne4WA1vapp8tNuxy3e0Ud/78+VrK0nr1373vgARqAvP8KO9 MRoSNZuO5sl8AvdL8Q7I1T8AAAD//wMAUEsBAi0AFAAGAAgAAAAhANvh9svuAAAAhQEAABMAAAAA AAAAAAAAAAAAAAAAAFtDb250ZW50X1R5cGVzXS54bWxQSwECLQAUAAYACAAAACEAWvQsW78AAAAV AQAACwAAAAAAAAAAAAAAAAAfAQAAX3JlbHMvLnJlbHNQSwECLQAUAAYACAAAACEAuAKPg8kAAADi AAAADwAAAAAAAAAAAAAAAAAHAgAAZHJzL2Rvd25yZXYueG1sUEsFBgAAAAADAAMAtwAAAP0CAAAA AA== " filled="f" strokecolor="#0a121c [484]" strokeweight="2pt"/>
                <v:oval id="Oval 1940823539" o:spid="_x0000_s1431"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mHGTygAAAOIAAAAPAAAAZHJzL2Rvd25yZXYueG1sRI+7bsIw FIZ3JN7BOkjdwCGlgaYYhJCQGGAol4HtND4kUePjNHZD4OnxUKnjr/+mb77sTCVaalxpWcF4FIEg zqwuOVdwOm6GMxDOI2usLJOCOzlYLvq9Oaba3viT2oPPRRhhl6KCwvs6ldJlBRl0I1sTB+9qG4M+ yCaXusFbGDeVjKMokQZLDg8F1rQuKPs+/BoFMT2qyf08vbZ2v+bd2+7n67JKlHoZdKsPEJ46/x/+ a2+1gvckHs+mr1GACEgBB+TiCQAA//8DAFBLAQItABQABgAIAAAAIQDb4fbL7gAAAIUBAAATAAAA AAAAAAAAAAAAAAAAAABbQ29udGVudF9UeXBlc10ueG1sUEsBAi0AFAAGAAgAAAAhAFr0LFu/AAAA FQEAAAsAAAAAAAAAAAAAAAAAHwEAAF9yZWxzLy5yZWxzUEsBAi0AFAAGAAgAAAAhAMOYcZPKAAAA 4gAAAA8AAAAAAAAAAAAAAAAABwIAAGRycy9kb3ducmV2LnhtbFBLBQYAAAAAAwADALcAAAD+AgAA AAA= " fillcolor="#4f81bd [3204]" strokecolor="#0a121c [484]" strokeweight="2pt"/>
                <v:oval id="Oval 503774397" o:spid="_x0000_s1432"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SjWyQAAAOMAAAAPAAAAZHJzL2Rvd25yZXYueG1sRE+9bsIw EN4r9R2sq9St2KSQohSDEFIlBhig7dDtGh9J1PicxiYEnh4jITHe93/TeW9r0VHrK8cahgMFgjh3 puJCw9fnx8sEhA/IBmvHpOFEHuazx4cpZsYdeUvdLhQihrDPUEMZQpNJ6fOSLPqBa4gjt3etxRDP tpCmxWMMt7VMlEqlxYpjQ4kNLUvK/3YHqyGhcz06fb/tO7dZ8nq8/v/9WaRaPz/1i3cQgfpwF9/c KxPnp6OJeh2qJIHrTxEAObsAAAD//wMAUEsBAi0AFAAGAAgAAAAhANvh9svuAAAAhQEAABMAAAAA AAAAAAAAAAAAAAAAAFtDb250ZW50X1R5cGVzXS54bWxQSwECLQAUAAYACAAAACEAWvQsW78AAAAV AQAACwAAAAAAAAAAAAAAAAAfAQAAX3JlbHMvLnJlbHNQSwECLQAUAAYACAAAACEA9fko1skAAADj AAAADwAAAAAAAAAAAAAAAAAHAgAAZHJzL2Rvd25yZXYueG1sUEsFBgAAAAADAAMAtwAAAP0CAAAA AA== " fillcolor="#4f81bd [3204]" strokecolor="#0a121c [484]" strokeweight="2pt"/>
                <v:oval id="Oval 1050921706" o:spid="_x0000_s1433"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eH+0ywAAAOIAAAAPAAAAZHJzL2Rvd25yZXYueG1sRI9Ba8JA FITvgv9heYXedJNUY0ldRYSCB3tQ20Nvr9lnEpp9G7PbGPvrXUHwOMzMN8x82ZtadNS6yrKCeByB IM6trrhQ8Hl4H72CcB5ZY22ZFFzIwXIxHMwx0/bMO+r2vhABwi5DBaX3TSaly0sy6Ma2IQ7e0bYG fZBtIXWL5wA3tUyiKJUGKw4LJTa0Lin/3f8ZBQn915PL1+zY2Y81b6fb08/3KlXq+alfvYHw1PtH +N7eaAUv8SyN4iRO4XYp3AG5uAIAAP//AwBQSwECLQAUAAYACAAAACEA2+H2y+4AAACFAQAAEwAA AAAAAAAAAAAAAAAAAAAAW0NvbnRlbnRfVHlwZXNdLnhtbFBLAQItABQABgAIAAAAIQBa9CxbvwAA ABUBAAALAAAAAAAAAAAAAAAAAB8BAABfcmVscy8ucmVsc1BLAQItABQABgAIAAAAIQC0eH+0ywAA AOIAAAAPAAAAAAAAAAAAAAAAAAcCAABkcnMvZG93bnJldi54bWxQSwUGAAAAAAMAAwC3AAAA/wIA AAAA " fillcolor="#4f81bd [3204]" strokecolor="#0a121c [484]" strokeweight="2pt"/>
                <v:oval id="Oval 1760039762" o:spid="_x0000_s1434"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5SZayQAAAOMAAAAPAAAAZHJzL2Rvd25yZXYueG1sRE+9bsIw EN6R+g7WVeoGNimQKmAQQqrEQIdSGLod8ZFEjc9p7IbA09eVkDre93+LVW9r0VHrK8caxiMFgjh3 puJCw+HjdfgCwgdkg7Vj0nAlD6vlw2CBmXEXfqduHwoRQ9hnqKEMocmk9HlJFv3INcSRO7vWYohn W0jT4iWG21omSs2kxYpjQ4kNbUrKv/Y/VkNCt3pyPabnzr1teDfdfZ8+1zOtnx779RxEoD78i+/u rYnzVZpMxs9qmsLfTxEAufwFAAD//wMAUEsBAi0AFAAGAAgAAAAhANvh9svuAAAAhQEAABMAAAAA AAAAAAAAAAAAAAAAAFtDb250ZW50X1R5cGVzXS54bWxQSwECLQAUAAYACAAAACEAWvQsW78AAAAV AQAACwAAAAAAAAAAAAAAAAAfAQAAX3JlbHMvLnJlbHNQSwECLQAUAAYACAAAACEAc+UmWskAAADj AAAADwAAAAAAAAAAAAAAAAAHAgAAZHJzL2Rvd25yZXYueG1sUEsFBgAAAAADAAMAtwAAAP0CAAAA AA== " fillcolor="#4f81bd [3204]" strokecolor="#0a121c [484]" strokeweight="2pt"/>
                <v:oval id="Oval 873684452" o:spid="_x0000_s1435"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Yl8pygAAAOMAAAAPAAAAZHJzL2Rvd25yZXYueG1sRE87b8Iw EN4r9T9YV4mtOA0h0BSDEFKlDnTgNbAd8ZFEjc8hNiH019eVKnW8732zRW9q0VHrKssKXoYRCOLc 6ooLBfvd+/MUhPPIGmvLpOBODhbzx4cZZtreeEPd1hcihLDLUEHpfZNJ6fKSDLqhbYgDd7atQR/O tpC6xVsIN7WMoyiVBisODSU2tCop/9pejYKYvuvkfpicO/u54vV4fTkdl6lSg6d++QbCU+//xX/u Dx3mj0fpa5Imkxh+fwoAyPkPAAAA//8DAFBLAQItABQABgAIAAAAIQDb4fbL7gAAAIUBAAATAAAA AAAAAAAAAAAAAAAAAABbQ29udGVudF9UeXBlc10ueG1sUEsBAi0AFAAGAAgAAAAhAFr0LFu/AAAA FQEAAAsAAAAAAAAAAAAAAAAAHwEAAF9yZWxzLy5yZWxzUEsBAi0AFAAGAAgAAAAhAEdiXynKAAAA 4wAAAA8AAAAAAAAAAAAAAAAABwIAAGRycy9kb3ducmV2LnhtbFBLBQYAAAAAAwADALcAAAD+AgAA AAA= " fillcolor="#4f81bd [3204]" strokecolor="#0a121c [484]" strokeweight="2pt"/>
                <v:oval id="Oval 1705186293" o:spid="_x0000_s1436"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pCxaywAAAOIAAAAPAAAAZHJzL2Rvd25yZXYueG1sRI9Ba8JA FITvhf6H5RW81V1FkzZ1FRGEHvSgbQ+9vWafSWj2bZrdxuivdwXB4zAz3zCzRW9r0VHrK8caRkMF gjh3puJCw+fH+vkFhA/IBmvHpOFEHhbzx4cZZsYdeUfdPhQiQthnqKEMocmk9HlJFv3QNcTRO7jW YoiyLaRp8RjhtpZjpRJpseK4UGJDq5Ly3/2/1TCmcz05faWHzm1XvJlu/n6+l4nWg6d++QYiUB/u 4Vv73WiYKJWO1GuSwvVSvANyfgEAAP//AwBQSwECLQAUAAYACAAAACEA2+H2y+4AAACFAQAAEwAA AAAAAAAAAAAAAAAAAAAAW0NvbnRlbnRfVHlwZXNdLnhtbFBLAQItABQABgAIAAAAIQBa9CxbvwAA ABUBAAALAAAAAAAAAAAAAAAAAB8BAABfcmVscy8ucmVsc1BLAQItABQABgAIAAAAIQD7pCxaywAA AOIAAAAPAAAAAAAAAAAAAAAAAAcCAABkcnMvZG93bnJldi54bWxQSwUGAAAAAAMAAwC3AAAA/wIA AAAA " fillcolor="#4f81bd [3204]" strokecolor="#0a121c [484]" strokeweight="2pt"/>
                <v:oval id="Oval 1988694238" o:spid="_x0000_s1437"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RJj5ygAAAOMAAAAPAAAAZHJzL2Rvd25yZXYueG1sRE/NTsJA EL6T+A6bMfFGd0sBtbIQQmLCAQ+gHryN3aFt7M7W7loKT++SmHic738Wq8E2oqfO1441pIkCQVw4 U3Op4e31efwAwgdkg41j0nAmD6vlzWiBuXEn3lN/CKWIIexz1FCF0OZS+qIiiz5xLXHkjq6zGOLZ ldJ0eIrhtpETpebSYs2xocKWNhUVX4cfq2FCl2Z6fr8/9u5lw7vZ7vvzYz3X+u52WD+BCDSEf/Gf e2vi/Cx7nKUqUylcf4oAyOUvAAAA//8DAFBLAQItABQABgAIAAAAIQDb4fbL7gAAAIUBAAATAAAA AAAAAAAAAAAAAAAAAABbQ29udGVudF9UeXBlc10ueG1sUEsBAi0AFAAGAAgAAAAhAFr0LFu/AAAA FQEAAAsAAAAAAAAAAAAAAAAAHwEAAF9yZWxzLy5yZWxzUEsBAi0AFAAGAAgAAAAhACdEmPnKAAAA 4wAAAA8AAAAAAAAAAAAAAAAABwIAAGRycy9kb3ducmV2LnhtbFBLBQYAAAAAAwADALcAAAD+AgAA AAA= " fillcolor="#4f81bd [3204]" strokecolor="#0a121c [484]" strokeweight="2pt"/>
                <v:oval id="Oval 1913378118" o:spid="_x0000_s1438"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YV8OyAAAAOIAAAAPAAAAZHJzL2Rvd25yZXYueG1sRE9Na8JA EL0X/A/LCL3VjVYTSV1FBKEHPWjbg7cxOyah2dmY3cbor3cFocfH+54tOlOJlhpXWlYwHEQgiDOr S84VfH+t36YgnEfWWFkmBVdysJj3XmaYanvhHbV7n4sQwi5FBYX3dSqlywoy6Aa2Jg7cyTYGfYBN LnWDlxBuKjmKolgaLDk0FFjTqqDsd/9nFIzoVo2vP8mptdsVbyab8/GwjJV67XfLDxCeOv8vfro/ dZg/TMbv0TRO4HEpYJDzOwAAAP//AwBQSwECLQAUAAYACAAAACEA2+H2y+4AAACFAQAAEwAAAAAA AAAAAAAAAAAAAAAAW0NvbnRlbnRfVHlwZXNdLnhtbFBLAQItABQABgAIAAAAIQBa9CxbvwAAABUB AAALAAAAAAAAAAAAAAAAAB8BAABfcmVscy8ucmVsc1BLAQItABQABgAIAAAAIQBJYV8OyAAAAOIA AAAPAAAAAAAAAAAAAAAAAAcCAABkcnMvZG93bnJldi54bWxQSwUGAAAAAAMAAwC3AAAA/AIAAAAA " fillcolor="#4f81bd [3204]" strokecolor="#0a121c [484]" strokeweight="2pt"/>
                <v:oval id="Oval 1860925305" o:spid="_x0000_s1439"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WYNmyAAAAOIAAAAPAAAAZHJzL2Rvd25yZXYueG1sRE+7bsIw FN0r8Q/WRepWHJ6JAgYhpEoMdCiFge0SX5KI+DrEJgS+vh4qdTw678WqM5VoqXGlZQXDQQSCOLO6 5FzB4efzIwHhPLLGyjIpeJKD1bL3tsBU2wd/U7v3uQgh7FJUUHhfp1K6rCCDbmBr4sBdbGPQB9jk Ujf4COGmkqMomkmDJYeGAmvaFJRd93ejYESvavI8xpfWfm14N93dzqf1TKn3freeg/DU+X/xn3ur FYzjaTKOkjhsDpfCHZDLXwAAAP//AwBQSwECLQAUAAYACAAAACEA2+H2y+4AAACFAQAAEwAAAAAA AAAAAAAAAAAAAAAAW0NvbnRlbnRfVHlwZXNdLnhtbFBLAQItABQABgAIAAAAIQBa9CxbvwAAABUB AAALAAAAAAAAAAAAAAAAAB8BAABfcmVscy8ucmVsc1BLAQItABQABgAIAAAAIQDwWYNmyAAAAOIA AAAPAAAAAAAAAAAAAAAAAAcCAABkcnMvZG93bnJldi54bWxQSwUGAAAAAAMAAwC3AAAA/AIAAAAA " fillcolor="#4f81bd [3204]" strokecolor="#0a121c [484]" strokeweight="2pt"/>
                <v:oval id="Oval 988629111" o:spid="_x0000_s1440"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O6eKywAAAOIAAAAPAAAAZHJzL2Rvd25yZXYueG1sRI9Ba8JA FITvQv/D8gre6q5B05C6iggFD3pQ20Nvr9lnEpp9m2a3MfbXd4WCx2FmvmEWq8E2oqfO1441TCcK BHHhTM2lhrfT61MGwgdkg41j0nAlD6vlw2iBuXEXPlB/DKWIEPY5aqhCaHMpfVGRRT9xLXH0zq6z GKLsSmk6vES4bWSiVCot1hwXKmxpU1HxdfyxGhL6bWbX9+dz7/Yb3s13358f61Tr8eOwfgERaAj3 8H97azTMskxNU5UlcLsU74Bc/gEAAP//AwBQSwECLQAUAAYACAAAACEA2+H2y+4AAACFAQAAEwAA AAAAAAAAAAAAAAAAAAAAW0NvbnRlbnRfVHlwZXNdLnhtbFBLAQItABQABgAIAAAAIQBa9CxbvwAA ABUBAAALAAAAAAAAAAAAAAAAAB8BAABfcmVscy8ucmVsc1BLAQItABQABgAIAAAAIQArO6eKywAA AOIAAAAPAAAAAAAAAAAAAAAAAAcCAABkcnMvZG93bnJldi54bWxQSwUGAAAAAAMAAwC3AAAA/wIA AAAA " fillcolor="#4f81bd [3204]" strokecolor="#0a121c [484]" strokeweight="2pt"/>
                <v:oval id="Oval 339693514" o:spid="_x0000_s1441"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60oSyAAAAOIAAAAPAAAAZHJzL2Rvd25yZXYueG1sRE89b8Iw EN0r8R+sQ2Kpit200BAwqLRUYkJAOzCe4iOJiM9RbEL67/FQqePT+16seluLjlpfOdbwPFYgiHNn Ki40/Hx/PaUgfEA2WDsmDb/kYbUcPCwwM+7GB+qOoRAxhH2GGsoQmkxKn5dk0Y9dQxy5s2sthgjb QpoWbzHc1jJRaiotVhwbSmzoo6T8crxaDY/qLVl3u4kr9rRVm8Pp+rmTpPVo2L/PQQTqw7/4z701 GmaT5DWdpS9xc7wU74Bc3gEAAP//AwBQSwECLQAUAAYACAAAACEA2+H2y+4AAACFAQAAEwAAAAAA AAAAAAAAAAAAAAAAW0NvbnRlbnRfVHlwZXNdLnhtbFBLAQItABQABgAIAAAAIQBa9CxbvwAAABUB AAALAAAAAAAAAAAAAAAAAB8BAABfcmVscy8ucmVsc1BLAQItABQABgAIAAAAIQAM60oSyAAAAOIA AAAPAAAAAAAAAAAAAAAAAAcCAABkcnMvZG93bnJldi54bWxQSwUGAAAAAAMAAwC3AAAA/AIAAAAA " filled="f" strokecolor="#0a121c [484]" strokeweight="2pt"/>
                <v:oval id="Oval 663705981" o:spid="_x0000_s1442"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eF/ryQAAAOMAAAAPAAAAZHJzL2Rvd25yZXYueG1sRE/NasJA EL4XfIdlCr3ppsGkmrqKCIUe9KDWg7cxOyah2dmY3cbo03cLQo/z/c9s0ZtadNS6yrKC11EEgji3 uuJCwdf+YzgB4TyyxtoyKbiRg8V88DTDTNsrb6nb+UKEEHYZKii9bzIpXV6SQTeyDXHgzrY16MPZ FlK3eA3hppZxFKXSYMWhocSGViXl37sfoyCmez2+Hd7Ond2seJ2sL6fjMlXq5blfvoPw1Pt/8cP9 qcP8eBolaTKeJPD3UwBAzn8BAAD//wMAUEsBAi0AFAAGAAgAAAAhANvh9svuAAAAhQEAABMAAAAA AAAAAAAAAAAAAAAAAFtDb250ZW50X1R5cGVzXS54bWxQSwECLQAUAAYACAAAACEAWvQsW78AAAAV AQAACwAAAAAAAAAAAAAAAAAfAQAAX3JlbHMvLnJlbHNQSwECLQAUAAYACAAAACEA1Hhf68kAAADj AAAADwAAAAAAAAAAAAAAAAAHAgAAZHJzL2Rvd25yZXYueG1sUEsFBgAAAAADAAMAtwAAAP0CAAAA AA== " fillcolor="#4f81bd [3204]" strokecolor="#0a121c [484]" strokeweight="2pt"/>
                <v:oval id="Oval 497092633" o:spid="_x0000_s1443"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0r7YyAAAAOIAAAAPAAAAZHJzL2Rvd25yZXYueG1sRE/LasJA FN0L/YfhFrrTmdr4IDqKCAUXdlFtF+6umWsSzNxJM9MY/fpOQXB5OO/5srOVaKnxpWMNrwMFgjhz puRcw9f+vT8F4QOywcoxabiSh+XiqTfH1LgLf1K7C7mIIexT1FCEUKdS+qwgi37gauLInVxjMUTY 5NI0eInhtpJDpcbSYsmxocCa1gVl592v1TCkW5Vcvyen1n2seTva/hwPq7HWL8/dagYiUBce4rt7 Y+J8lSj1NkoS+L8UMcjFHwAAAP//AwBQSwECLQAUAAYACAAAACEA2+H2y+4AAACFAQAAEwAAAAAA AAAAAAAAAAAAAAAAW0NvbnRlbnRfVHlwZXNdLnhtbFBLAQItABQABgAIAAAAIQBa9CxbvwAAABUB AAALAAAAAAAAAAAAAAAAAB8BAABfcmVscy8ucmVsc1BLAQItABQABgAIAAAAIQDX0r7YyAAAAOIA AAAPAAAAAAAAAAAAAAAAAAcCAABkcnMvZG93bnJldi54bWxQSwUGAAAAAAMAAwC3AAAA/AIAAAAA " fillcolor="#4f81bd [3204]" strokecolor="#0a121c [484]" strokeweight="2pt"/>
                <v:oval id="Oval 1304478428" o:spid="_x0000_s1444"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OCV0yAAAAOEAAAAPAAAAZHJzL2Rvd25yZXYueG1sRE+7bsIw FN0r8Q/WRWJrHCANKI1BCAmpAx1K24HtEt881Pg6xG4I/fp6qNTx6Lzz7WhaMVDvGssK5lEMgriw uuFKwcf74XENwnlkja1lUnAnB9vN5CHHTNsbv9Fw8pUIIewyVFB732VSuqImgy6yHXHgStsb9AH2 ldQ93kK4aeUijlNpsOHQUGNH+5qKr9O3UbCgnza5f67Kwb7u+fh0vF7Ou1Sp2XTcPYPwNPp/8Z/7 RStIk+VytU7C5PAovAG5+QUAAP//AwBQSwECLQAUAAYACAAAACEA2+H2y+4AAACFAQAAEwAAAAAA AAAAAAAAAAAAAAAAW0NvbnRlbnRfVHlwZXNdLnhtbFBLAQItABQABgAIAAAAIQBa9CxbvwAAABUB AAALAAAAAAAAAAAAAAAAAB8BAABfcmVscy8ucmVsc1BLAQItABQABgAIAAAAIQB7OCV0yAAAAOEA AAAPAAAAAAAAAAAAAAAAAAcCAABkcnMvZG93bnJldi54bWxQSwUGAAAAAAMAAwC3AAAA/AIAAAAA " fillcolor="#4f81bd [3204]" strokecolor="#0a121c [484]" strokeweight="2pt"/>
                <v:oval id="Oval 276501243" o:spid="_x0000_s1445"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sj1dyQAAAOMAAAAPAAAAZHJzL2Rvd25yZXYueG1sRE/NasJA EL4LfYdlCr3pJmLSGF1FhEIP9qBtD97G7JiEZmfT7DbGPn23IHic73+W68E0oqfO1ZYVxJMIBHFh dc2lgo/3l3EGwnlkjY1lUnAlB+vVw2iJubYX3lN/8KUIIexyVFB53+ZSuqIig25iW+LAnW1n0Iez K6Xu8BLCTSOnUZRKgzWHhgpb2lZUfB1+jIIp/Taz6+fzubdvW94lu+/TcZMq9fQ4bBYgPA3+Lr65 X3WYP58lWZakcQz/PwUA5OoPAAD//wMAUEsBAi0AFAAGAAgAAAAhANvh9svuAAAAhQEAABMAAAAA AAAAAAAAAAAAAAAAAFtDb250ZW50X1R5cGVzXS54bWxQSwECLQAUAAYACAAAACEAWvQsW78AAAAV AQAACwAAAAAAAAAAAAAAAAAfAQAAX3JlbHMvLnJlbHNQSwECLQAUAAYACAAAACEA97I9XckAAADj AAAADwAAAAAAAAAAAAAAAAAHAgAAZHJzL2Rvd25yZXYueG1sUEsFBgAAAAADAAMAtwAAAP0CAAAA AA== " fillcolor="#4f81bd [3204]" strokecolor="#0a121c [484]" strokeweight="2pt"/>
                <v:oval id="Oval 1494830776" o:spid="_x0000_s1446"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5dlwyQAAAOMAAAAPAAAAZHJzL2Rvd25yZXYueG1sRE9La8JA EL4L/odlBG+68RVD6ioiCD3oQdseeptmxyQ0Oxuz2xj99d2C0ON871ltOlOJlhpXWlYwGUcgiDOr S84VvL/tRwkI55E1VpZJwZ0cbNb93gpTbW98ovbscxFC2KWooPC+TqV0WUEG3djWxIG72MagD2eT S93gLYSbSk6jKJYGSw4NBda0Kyj7Pv8YBVN6VPP7x/LS2uOOD4vD9etzGys1HHTbFxCeOv8vfrpf dZifJLN4mcwnMfz9FACQ618AAAD//wMAUEsBAi0AFAAGAAgAAAAhANvh9svuAAAAhQEAABMAAAAA AAAAAAAAAAAAAAAAAFtDb250ZW50X1R5cGVzXS54bWxQSwECLQAUAAYACAAAACEAWvQsW78AAAAV AQAACwAAAAAAAAAAAAAAAAAfAQAAX3JlbHMvLnJlbHNQSwECLQAUAAYACAAAACEA0eXZcMkAAADj AAAADwAAAAAAAAAAAAAAAAAHAgAAZHJzL2Rvd25yZXYueG1sUEsFBgAAAAADAAMAtwAAAP0CAAAA AA== " fillcolor="#4f81bd [3204]" strokecolor="#0a121c [484]" strokeweight="2pt"/>
                <v:oval id="Oval 1137154266" o:spid="_x0000_s1447"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t1n2xwAAAOEAAAAPAAAAZHJzL2Rvd25yZXYueG1sRE9NT8JA EL2b8B82Q+JNtjbSksJCCAmJBzyIevA2dIe2sTtbumsp/nrnYOLx5X2vNqNr1UB9aDwbeJwloIhL bxuuDLy/7R8WoEJEtth6JgM3CrBZT+5WWFh/5VcajrFSEsKhQAN1jF2hdShrchhmviMW7ux7h1Fg X2nb41XCXavTJMm0w4alocaOdjWVX8dvZyCln/bp9pGfB/+y48P8cDl9bjNj7qfjdgkq0hj/xX/u Zyvz83mW5guZLI8Egl7/AgAA//8DAFBLAQItABQABgAIAAAAIQDb4fbL7gAAAIUBAAATAAAAAAAA AAAAAAAAAAAAAABbQ29udGVudF9UeXBlc10ueG1sUEsBAi0AFAAGAAgAAAAhAFr0LFu/AAAAFQEA AAsAAAAAAAAAAAAAAAAAHwEAAF9yZWxzLy5yZWxzUEsBAi0AFAAGAAgAAAAhAMq3WfbHAAAA4QAA AA8AAAAAAAAAAAAAAAAABwIAAGRycy9kb3ducmV2LnhtbFBLBQYAAAAAAwADALcAAAD7AgAAAAA= " fillcolor="#4f81bd [3204]" strokecolor="#0a121c [484]" strokeweight="2pt"/>
                <v:oval id="Oval 2035160143" o:spid="_x0000_s1448"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nLAWyQAAAOMAAAAPAAAAZHJzL2Rvd25yZXYueG1sRE9La8JA EL4X/A/LCL3V3YT6ILqKCIUe7EFbD97G7JgEs7Mxu42xv74rFHqc7z2LVW9r0VHrK8cakpECQZw7 U3Gh4evz7WUGwgdkg7Vj0nAnD6vl4GmBmXE33lG3D4WIIewz1FCG0GRS+rwki37kGuLInV1rMcSz LaRp8RbDbS1TpSbSYsWxocSGNiXll/231ZDST/16P0zPnfvY8Ha8vZ6O64nWz8N+PQcRqA//4j/3 u4nzk2SskpmapvD4KQIgl78AAAD//wMAUEsBAi0AFAAGAAgAAAAhANvh9svuAAAAhQEAABMAAAAA AAAAAAAAAAAAAAAAAFtDb250ZW50X1R5cGVzXS54bWxQSwECLQAUAAYACAAAACEAWvQsW78AAAAV AQAACwAAAAAAAAAAAAAAAAAfAQAAX3JlbHMvLnJlbHNQSwECLQAUAAYACAAAACEAKJywFskAAADj AAAADwAAAAAAAAAAAAAAAAAHAgAAZHJzL2Rvd25yZXYueG1sUEsFBgAAAAADAAMAtwAAAP0CAAAA AA== " fillcolor="#4f81bd [3204]" strokecolor="#0a121c [484]" strokeweight="2pt"/>
                <w10:wrap anchorx="margin"/>
              </v:group>
            </w:pict>
          </mc:Fallback>
        </mc:AlternateContent>
      </w:r>
    </w:p>
    <w:p w14:paraId="727C2445" w14:textId="4DFE05C1" w:rsidR="00687054" w:rsidRPr="00950D4A" w:rsidRDefault="00687054" w:rsidP="00687054">
      <w:pPr>
        <w:rPr>
          <w:rFonts w:ascii="Times New Roman" w:hAnsi="Times New Roman" w:cs="Times New Roman"/>
          <w:b/>
          <w:sz w:val="24"/>
          <w:szCs w:val="24"/>
        </w:rPr>
      </w:pPr>
    </w:p>
    <w:p w14:paraId="1F886EDE" w14:textId="77777777" w:rsidR="00687054" w:rsidRDefault="00687054" w:rsidP="00687054">
      <w:pPr>
        <w:tabs>
          <w:tab w:val="left" w:pos="1334"/>
        </w:tabs>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s">
            <w:drawing>
              <wp:anchor distT="0" distB="0" distL="114300" distR="114300" simplePos="0" relativeHeight="251730944" behindDoc="0" locked="0" layoutInCell="1" allowOverlap="1" wp14:anchorId="51B5E9FC" wp14:editId="4ADE45E8">
                <wp:simplePos x="0" y="0"/>
                <wp:positionH relativeFrom="column">
                  <wp:posOffset>2113280</wp:posOffset>
                </wp:positionH>
                <wp:positionV relativeFrom="paragraph">
                  <wp:posOffset>161056</wp:posOffset>
                </wp:positionV>
                <wp:extent cx="2030136" cy="660284"/>
                <wp:effectExtent l="0" t="0" r="0" b="0"/>
                <wp:wrapNone/>
                <wp:docPr id="1115500707" name="TextBox 64"/>
                <wp:cNvGraphicFramePr/>
                <a:graphic xmlns:a="http://schemas.openxmlformats.org/drawingml/2006/main">
                  <a:graphicData uri="http://schemas.microsoft.com/office/word/2010/wordprocessingShape">
                    <wps:wsp>
                      <wps:cNvSpPr txBox="1"/>
                      <wps:spPr>
                        <a:xfrm>
                          <a:off x="0" y="0"/>
                          <a:ext cx="2030136" cy="660284"/>
                        </a:xfrm>
                        <a:prstGeom prst="rect">
                          <a:avLst/>
                        </a:prstGeom>
                        <a:noFill/>
                      </wps:spPr>
                      <wps:txbx>
                        <w:txbxContent>
                          <w:p w14:paraId="14F184C3" w14:textId="79FCA50F" w:rsidR="00687054" w:rsidRPr="00185DA4" w:rsidRDefault="00687054" w:rsidP="00687054">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sidRPr="00185DA4">
                              <w:rPr>
                                <w:rFonts w:ascii="Times New Roman" w:hAnsi="Times New Roman" w:cs="Times New Roman"/>
                                <w:b/>
                                <w:bCs/>
                                <w:color w:val="000000" w:themeColor="text1"/>
                                <w:kern w:val="24"/>
                                <w:sz w:val="24"/>
                                <w:szCs w:val="24"/>
                              </w:rPr>
                              <w:t>1 electron</w:t>
                            </w:r>
                            <w:r>
                              <w:rPr>
                                <w:rFonts w:ascii="Times New Roman" w:hAnsi="Times New Roman" w:cs="Times New Roman"/>
                                <w:b/>
                                <w:bCs/>
                                <w:color w:val="000000" w:themeColor="text1"/>
                                <w:kern w:val="24"/>
                                <w:sz w:val="24"/>
                                <w:szCs w:val="24"/>
                              </w:rPr>
                              <w:t xml:space="preserve"> </w:t>
                            </w:r>
                            <w:r w:rsidRPr="00687054">
                              <w:rPr>
                                <w:rFonts w:ascii="Times New Roman" w:hAnsi="Times New Roman" w:cs="Times New Roman"/>
                                <w:b/>
                                <w:bCs/>
                                <w:color w:val="FF0000"/>
                                <w:kern w:val="24"/>
                                <w:sz w:val="24"/>
                                <w:szCs w:val="24"/>
                              </w:rPr>
                              <w:t>x2</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51B5E9FC" id="_x0000_s1449" type="#_x0000_t202" style="position:absolute;margin-left:166.4pt;margin-top:12.7pt;width:159.85pt;height:52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zyhAEAAPECAAAOAAAAZHJzL2Uyb0RvYy54bWysUk1v2zAMvQ/YfxB0X+ykQ9AZcYp2RXcZ 1gLtfoAiS7EAS9RIJXb+/SglTYbuVvRCSfx4fHzU6mbyg9gbJAehlfNZLYUJGjoXtq38/fLw5VoK Sip0aoBgWnkwJG/Wnz+txtiYBfQwdAYFgwRqxtjKPqXYVBXp3nhFM4gmcNACepX4iduqQzUyuh+q RV0vqxGwiwjaELH3/hiU64JvrdHp0VoySQytZG6pWCx2k221Xqlmiyr2Tp9oqHew8MoFbnqGuldJ iR26/6C80wgENs00+AqsddqUGXiaef1mmudeRVNmYXEonmWij4PVv/bP8QlFmu5g4gVmQcZIDbEz zzNZ9PlkpoLjLOHhLJuZktDsXNRX9fxqKYXm2HJZL66/ZpjqUh2R0g8DXuRLK5HXUtRS+5+Ujqmv KblZgAc3DNl/oZJvadpMwnXc8dsrzw10B6Y/8gZbSX92Co0UmIbvUBZ+RLvdJbCuNMowx5oTOuta qJ7+QF7cv++Sdfmp678AAAD//wMAUEsDBBQABgAIAAAAIQCqhpP53gAAAAoBAAAPAAAAZHJzL2Rv d25yZXYueG1sTI/BTsMwEETvSPyDtUjcqI2bVG2IUyEQVxAFKnFz420SEa+j2G3C37Oc4Liap5m3 5Xb2vTjjGLtABm4XCgRSHVxHjYH3t6ebNYiYLDnbB0ID3xhhW11elLZwYaJXPO9SI7iEYmENtCkN hZSxbtHbuAgDEmfHMHqb+Bwb6UY7cbnvpVZqJb3tiBdaO+BDi/XX7uQNfDwfP/eZemkefT5MYVaS /EYac30139+BSDinPxh+9VkdKnY6hBO5KHoDy6Vm9WRA5xkIBla5zkEcmNSbDGRVyv8vVD8AAAD/ /wMAUEsBAi0AFAAGAAgAAAAhALaDOJL+AAAA4QEAABMAAAAAAAAAAAAAAAAAAAAAAFtDb250ZW50 X1R5cGVzXS54bWxQSwECLQAUAAYACAAAACEAOP0h/9YAAACUAQAACwAAAAAAAAAAAAAAAAAvAQAA X3JlbHMvLnJlbHNQSwECLQAUAAYACAAAACEA6UP88oQBAADxAgAADgAAAAAAAAAAAAAAAAAuAgAA ZHJzL2Uyb0RvYy54bWxQSwECLQAUAAYACAAAACEAqoaT+d4AAAAKAQAADwAAAAAAAAAAAAAAAADe AwAAZHJzL2Rvd25yZXYueG1sUEsFBgAAAAAEAAQA8wAAAOkEAAAAAA== " filled="f" stroked="f">
                <v:textbox>
                  <w:txbxContent>
                    <w:p w14:paraId="14F184C3" w14:textId="79FCA50F" w:rsidR="00687054" w:rsidRPr="00185DA4" w:rsidRDefault="00687054" w:rsidP="00687054">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sidRPr="00185DA4">
                        <w:rPr>
                          <w:rFonts w:ascii="Times New Roman" w:hAnsi="Times New Roman" w:cs="Times New Roman"/>
                          <w:b/>
                          <w:bCs/>
                          <w:color w:val="000000" w:themeColor="text1"/>
                          <w:kern w:val="24"/>
                          <w:sz w:val="24"/>
                          <w:szCs w:val="24"/>
                        </w:rPr>
                        <w:t>1 electron</w:t>
                      </w:r>
                      <w:r>
                        <w:rPr>
                          <w:rFonts w:ascii="Times New Roman" w:hAnsi="Times New Roman" w:cs="Times New Roman"/>
                          <w:b/>
                          <w:bCs/>
                          <w:color w:val="000000" w:themeColor="text1"/>
                          <w:kern w:val="24"/>
                          <w:sz w:val="24"/>
                          <w:szCs w:val="24"/>
                        </w:rPr>
                        <w:t xml:space="preserve"> </w:t>
                      </w:r>
                      <w:r w:rsidRPr="00687054">
                        <w:rPr>
                          <w:rFonts w:ascii="Times New Roman" w:hAnsi="Times New Roman" w:cs="Times New Roman"/>
                          <w:b/>
                          <w:bCs/>
                          <w:color w:val="FF0000"/>
                          <w:kern w:val="24"/>
                          <w:sz w:val="24"/>
                          <w:szCs w:val="24"/>
                        </w:rPr>
                        <w:t>x2</w:t>
                      </w:r>
                    </w:p>
                  </w:txbxContent>
                </v:textbox>
              </v:shape>
            </w:pict>
          </mc:Fallback>
        </mc:AlternateContent>
      </w:r>
      <w:r>
        <w:rPr>
          <w:rFonts w:ascii="Times New Roman" w:hAnsi="Times New Roman" w:cs="Times New Roman"/>
          <w:b/>
          <w:sz w:val="24"/>
          <w:szCs w:val="24"/>
          <w:lang w:val="vi-VN"/>
        </w:rPr>
        <w:tab/>
      </w:r>
    </w:p>
    <w:p w14:paraId="5012019B" w14:textId="77777777" w:rsidR="00687054" w:rsidRDefault="00687054" w:rsidP="00687054">
      <w:pPr>
        <w:rPr>
          <w:rFonts w:ascii="Times New Roman" w:hAnsi="Times New Roman" w:cs="Times New Roman"/>
          <w:sz w:val="24"/>
          <w:szCs w:val="24"/>
          <w:lang w:val="vi-VN"/>
        </w:rPr>
      </w:pPr>
      <w:r>
        <w:rPr>
          <w:rFonts w:ascii="Times New Roman" w:hAnsi="Times New Roman" w:cs="Times New Roman"/>
          <w:b/>
          <w:noProof/>
          <w:sz w:val="24"/>
          <w:szCs w:val="24"/>
        </w:rPr>
        <mc:AlternateContent>
          <mc:Choice Requires="wps">
            <w:drawing>
              <wp:anchor distT="0" distB="0" distL="114300" distR="114300" simplePos="0" relativeHeight="251731968" behindDoc="0" locked="0" layoutInCell="1" allowOverlap="1" wp14:anchorId="4C2CBB8F" wp14:editId="6B243477">
                <wp:simplePos x="0" y="0"/>
                <wp:positionH relativeFrom="column">
                  <wp:posOffset>2104390</wp:posOffset>
                </wp:positionH>
                <wp:positionV relativeFrom="paragraph">
                  <wp:posOffset>66490</wp:posOffset>
                </wp:positionV>
                <wp:extent cx="1283516" cy="0"/>
                <wp:effectExtent l="0" t="63500" r="0" b="63500"/>
                <wp:wrapNone/>
                <wp:docPr id="108291158"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B792321" id="Straight Arrow Connector 3" o:spid="_x0000_s1026" type="#_x0000_t32" style="position:absolute;margin-left:165.7pt;margin-top:5.25pt;width:101.0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XCSAHdwAAAAJAQAADwAAAGRycy9kb3ducmV2 LnhtbEyPzU7DMBCE70i8g7VI3KjTukUojVOVP6lH2nLh5sbbJCJeR7bbmrdnEQe47e6MZr+pVtkN 4owh9p40TCcFCKTG255aDe/717sHEDEZsmbwhBq+MMKqvr6qTGn9hbZ43qVWcAjF0mjoUhpLKWPT oTNx4kck1o4+OJN4Da20wVw43A1yVhT30pme+ENnRnzqsPncnZyGx7eNWz9/hIxKvcxj3vsZNRut b2/yegkiYU5/ZvjBZ3SomengT2SjGDQoNZ2zlYViAYINC6V4OPweZF3J/w3qbwAAAP//AwBQSwEC LQAUAAYACAAAACEAtoM4kv4AAADhAQAAEwAAAAAAAAAAAAAAAAAAAAAAW0NvbnRlbnRfVHlwZXNd LnhtbFBLAQItABQABgAIAAAAIQA4/SH/1gAAAJQBAAALAAAAAAAAAAAAAAAAAC8BAABfcmVscy8u cmVsc1BLAQItABQABgAIAAAAIQD5AqzwuAEAAMsDAAAOAAAAAAAAAAAAAAAAAC4CAABkcnMvZTJv RG9jLnhtbFBLAQItABQABgAIAAAAIQBcJIAd3AAAAAkBAAAPAAAAAAAAAAAAAAAAABIEAABkcnMv ZG93bnJldi54bWxQSwUGAAAAAAQABADzAAAAGwUAAAAA " strokecolor="#4579b8 [3044]">
                <v:stroke endarrow="block"/>
              </v:shape>
            </w:pict>
          </mc:Fallback>
        </mc:AlternateContent>
      </w:r>
      <w:r w:rsidRPr="00FA1232">
        <w:rPr>
          <w:rFonts w:ascii="Times New Roman" w:hAnsi="Times New Roman" w:cs="Times New Roman"/>
          <w:sz w:val="24"/>
          <w:szCs w:val="24"/>
          <w:lang w:val="vi-VN"/>
        </w:rPr>
        <w:t xml:space="preserve"> </w:t>
      </w:r>
    </w:p>
    <w:p w14:paraId="3A19AF92" w14:textId="77777777" w:rsidR="00687054" w:rsidRPr="00FB46A4" w:rsidRDefault="00687054" w:rsidP="00687054">
      <w:pPr>
        <w:rPr>
          <w:rFonts w:ascii="Times New Roman" w:hAnsi="Times New Roman" w:cs="Times New Roman"/>
          <w:sz w:val="24"/>
          <w:szCs w:val="24"/>
        </w:rPr>
      </w:pPr>
    </w:p>
    <w:p w14:paraId="067156F3" w14:textId="21501F30" w:rsidR="00687054" w:rsidRPr="00DE5859" w:rsidRDefault="00687054" w:rsidP="00687054">
      <w:pPr>
        <w:tabs>
          <w:tab w:val="left" w:pos="1625"/>
        </w:tabs>
        <w:rPr>
          <w:rFonts w:ascii="Times New Roman" w:hAnsi="Times New Roman" w:cs="Times New Roman"/>
          <w:b/>
          <w:bCs/>
          <w:color w:val="FF0000"/>
          <w:sz w:val="24"/>
          <w:szCs w:val="24"/>
        </w:rPr>
      </w:pPr>
      <w:r w:rsidRPr="00687054">
        <w:rPr>
          <w:rFonts w:ascii="Times New Roman" w:hAnsi="Times New Roman" w:cs="Times New Roman"/>
          <w:b/>
          <w:bCs/>
          <w:color w:val="FF0000"/>
          <w:sz w:val="24"/>
          <w:szCs w:val="24"/>
          <w:lang w:val="vi-VN"/>
        </w:rPr>
        <w:t xml:space="preserve">                         </w:t>
      </w:r>
      <w:r w:rsidRPr="00687054">
        <w:rPr>
          <w:rFonts w:ascii="Times New Roman" w:hAnsi="Times New Roman" w:cs="Times New Roman"/>
          <w:b/>
          <w:bCs/>
          <w:color w:val="FF0000"/>
          <w:sz w:val="24"/>
          <w:szCs w:val="24"/>
        </w:rPr>
        <w:t>2</w:t>
      </w:r>
      <w:r w:rsidRPr="00FA1232">
        <w:rPr>
          <w:rFonts w:ascii="Times New Roman" w:hAnsi="Times New Roman" w:cs="Times New Roman"/>
          <w:b/>
          <w:bCs/>
          <w:sz w:val="24"/>
          <w:szCs w:val="24"/>
          <w:lang w:val="vi-VN"/>
        </w:rPr>
        <w:t>Cl</w: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sidRPr="00687054">
        <w:rPr>
          <w:rFonts w:ascii="Times New Roman" w:hAnsi="Times New Roman" w:cs="Times New Roman"/>
          <w:b/>
          <w:bCs/>
          <w:color w:val="FF0000"/>
          <w:sz w:val="24"/>
          <w:szCs w:val="24"/>
        </w:rPr>
        <w:t xml:space="preserve">        2</w:t>
      </w:r>
      <w:r>
        <w:rPr>
          <w:rFonts w:ascii="Times New Roman" w:hAnsi="Times New Roman" w:cs="Times New Roman"/>
          <w:b/>
          <w:bCs/>
          <w:sz w:val="24"/>
          <w:szCs w:val="24"/>
          <w:lang w:val="vi-VN"/>
        </w:rPr>
        <w:t>Cl</w:t>
      </w:r>
      <w:r>
        <w:rPr>
          <w:rFonts w:ascii="Times New Roman" w:hAnsi="Times New Roman" w:cs="Times New Roman"/>
          <w:b/>
          <w:bCs/>
          <w:sz w:val="24"/>
          <w:szCs w:val="24"/>
          <w:vertAlign w:val="superscript"/>
          <w:lang w:val="vi-VN"/>
        </w:rPr>
        <w:t>-</w:t>
      </w:r>
    </w:p>
    <w:p w14:paraId="07BE6989" w14:textId="005A9896" w:rsidR="000E53E2" w:rsidRPr="00CB05F9" w:rsidRDefault="00687054" w:rsidP="00CB05F9">
      <w:pPr>
        <w:pStyle w:val="BodyText"/>
        <w:numPr>
          <w:ilvl w:val="0"/>
          <w:numId w:val="9"/>
        </w:numPr>
        <w:spacing w:line="288" w:lineRule="auto"/>
        <w:jc w:val="both"/>
        <w:rPr>
          <w:bCs/>
          <w:sz w:val="24"/>
          <w:szCs w:val="24"/>
        </w:rPr>
      </w:pPr>
      <w:r w:rsidRPr="00A52039">
        <w:rPr>
          <w:bCs/>
          <w:sz w:val="24"/>
          <w:szCs w:val="24"/>
        </w:rPr>
        <w:t xml:space="preserve">Hai ion trái dấu </w:t>
      </w:r>
      <w:r w:rsidR="00493BE5">
        <w:rPr>
          <w:bCs/>
          <w:sz w:val="24"/>
          <w:szCs w:val="24"/>
        </w:rPr>
        <w:t>Mg</w:t>
      </w:r>
      <w:r w:rsidR="00493BE5" w:rsidRPr="00493BE5">
        <w:rPr>
          <w:bCs/>
          <w:sz w:val="24"/>
          <w:szCs w:val="24"/>
          <w:vertAlign w:val="superscript"/>
        </w:rPr>
        <w:t>2</w:t>
      </w:r>
      <w:r w:rsidRPr="00A52039">
        <w:rPr>
          <w:bCs/>
          <w:sz w:val="24"/>
          <w:szCs w:val="24"/>
          <w:vertAlign w:val="superscript"/>
        </w:rPr>
        <w:t xml:space="preserve">+ </w:t>
      </w:r>
      <w:r w:rsidRPr="00A52039">
        <w:rPr>
          <w:bCs/>
          <w:sz w:val="24"/>
          <w:szCs w:val="24"/>
        </w:rPr>
        <w:t xml:space="preserve">và </w:t>
      </w:r>
      <w:r w:rsidR="00493BE5">
        <w:rPr>
          <w:bCs/>
          <w:sz w:val="24"/>
          <w:szCs w:val="24"/>
        </w:rPr>
        <w:t>2Cl</w:t>
      </w:r>
      <w:r w:rsidRPr="00A52039">
        <w:rPr>
          <w:bCs/>
          <w:sz w:val="24"/>
          <w:szCs w:val="24"/>
          <w:vertAlign w:val="superscript"/>
        </w:rPr>
        <w:t xml:space="preserve">- </w:t>
      </w:r>
      <w:r w:rsidRPr="00A52039">
        <w:rPr>
          <w:bCs/>
          <w:sz w:val="24"/>
          <w:szCs w:val="24"/>
        </w:rPr>
        <w:t xml:space="preserve">hút nhau tạo thành hợp chất </w:t>
      </w:r>
      <w:r w:rsidR="00493BE5">
        <w:rPr>
          <w:bCs/>
          <w:sz w:val="24"/>
          <w:szCs w:val="24"/>
        </w:rPr>
        <w:t>MgCl</w:t>
      </w:r>
      <w:r w:rsidR="00493BE5">
        <w:rPr>
          <w:bCs/>
          <w:sz w:val="24"/>
          <w:szCs w:val="24"/>
          <w:vertAlign w:val="subscript"/>
        </w:rPr>
        <w:t>2</w:t>
      </w:r>
    </w:p>
    <w:p w14:paraId="30AF09A4" w14:textId="1F0B4A96" w:rsidR="008C680B" w:rsidRPr="008C680B" w:rsidRDefault="008C680B" w:rsidP="004239CE">
      <w:pPr>
        <w:pStyle w:val="BodyText"/>
        <w:spacing w:line="288" w:lineRule="auto"/>
        <w:ind w:left="0"/>
        <w:jc w:val="both"/>
        <w:rPr>
          <w:sz w:val="24"/>
          <w:szCs w:val="24"/>
          <w:lang w:val="vi-VN"/>
        </w:rPr>
      </w:pPr>
      <w:r w:rsidRPr="008C680B">
        <w:rPr>
          <w:b/>
          <w:bCs/>
          <w:sz w:val="24"/>
          <w:szCs w:val="24"/>
          <w:u w:val="single"/>
          <w:lang w:val="vi-VN"/>
        </w:rPr>
        <w:t>Câu 10:</w:t>
      </w:r>
      <w:r>
        <w:rPr>
          <w:b/>
          <w:bCs/>
          <w:sz w:val="24"/>
          <w:szCs w:val="24"/>
          <w:lang w:val="vi-VN"/>
        </w:rPr>
        <w:t xml:space="preserve"> </w:t>
      </w:r>
      <w:r w:rsidRPr="008C680B">
        <w:rPr>
          <w:sz w:val="24"/>
          <w:szCs w:val="24"/>
          <w:lang w:val="vi-VN"/>
        </w:rPr>
        <w:t>Biết phân tử X</w:t>
      </w:r>
      <w:r w:rsidRPr="008C680B">
        <w:rPr>
          <w:sz w:val="24"/>
          <w:szCs w:val="24"/>
          <w:vertAlign w:val="subscript"/>
          <w:lang w:val="vi-VN"/>
        </w:rPr>
        <w:t>2</w:t>
      </w:r>
      <w:r w:rsidRPr="008C680B">
        <w:rPr>
          <w:sz w:val="24"/>
          <w:szCs w:val="24"/>
          <w:lang w:val="vi-VN"/>
        </w:rPr>
        <w:t>O nặng hơn nguyên tử sulfur 1,9375 lần.</w:t>
      </w:r>
    </w:p>
    <w:p w14:paraId="1D11F8A7" w14:textId="64723337" w:rsidR="008C680B" w:rsidRPr="008C680B" w:rsidRDefault="008C680B" w:rsidP="004239CE">
      <w:pPr>
        <w:pStyle w:val="BodyText"/>
        <w:spacing w:line="288" w:lineRule="auto"/>
        <w:ind w:left="0"/>
        <w:jc w:val="both"/>
        <w:rPr>
          <w:sz w:val="24"/>
          <w:szCs w:val="24"/>
          <w:lang w:val="vi-VN"/>
        </w:rPr>
      </w:pPr>
      <w:r w:rsidRPr="008C680B">
        <w:rPr>
          <w:sz w:val="24"/>
          <w:szCs w:val="24"/>
          <w:lang w:val="vi-VN"/>
        </w:rPr>
        <w:t>a) Xác định nguyên tố X.</w:t>
      </w:r>
    </w:p>
    <w:p w14:paraId="50CF6A96" w14:textId="55E2F869" w:rsidR="008C680B" w:rsidRPr="008C680B" w:rsidRDefault="008C680B" w:rsidP="004239CE">
      <w:pPr>
        <w:pStyle w:val="BodyText"/>
        <w:spacing w:line="288" w:lineRule="auto"/>
        <w:ind w:left="0"/>
        <w:jc w:val="both"/>
        <w:rPr>
          <w:sz w:val="24"/>
          <w:szCs w:val="24"/>
          <w:lang w:val="vi-VN"/>
        </w:rPr>
      </w:pPr>
      <w:r w:rsidRPr="008C680B">
        <w:rPr>
          <w:sz w:val="24"/>
          <w:szCs w:val="24"/>
          <w:lang w:val="vi-VN"/>
        </w:rPr>
        <w:lastRenderedPageBreak/>
        <w:t>b) X</w:t>
      </w:r>
      <w:r w:rsidRPr="008C680B">
        <w:rPr>
          <w:sz w:val="24"/>
          <w:szCs w:val="24"/>
          <w:vertAlign w:val="subscript"/>
          <w:lang w:val="vi-VN"/>
        </w:rPr>
        <w:t>2</w:t>
      </w:r>
      <w:r w:rsidRPr="008C680B">
        <w:rPr>
          <w:sz w:val="24"/>
          <w:szCs w:val="24"/>
          <w:lang w:val="vi-VN"/>
        </w:rPr>
        <w:t>O là hợp chất ion hay chất cộng hoá trị.</w:t>
      </w:r>
    </w:p>
    <w:p w14:paraId="3E77A642" w14:textId="0F934EFE" w:rsidR="008C680B" w:rsidRPr="008C680B" w:rsidRDefault="008C680B" w:rsidP="004239CE">
      <w:pPr>
        <w:pStyle w:val="BodyText"/>
        <w:spacing w:line="288" w:lineRule="auto"/>
        <w:ind w:left="0"/>
        <w:jc w:val="both"/>
        <w:rPr>
          <w:sz w:val="24"/>
          <w:szCs w:val="24"/>
          <w:lang w:val="vi-VN"/>
        </w:rPr>
      </w:pPr>
      <w:r w:rsidRPr="008C680B">
        <w:rPr>
          <w:sz w:val="24"/>
          <w:szCs w:val="24"/>
          <w:lang w:val="vi-VN"/>
        </w:rPr>
        <w:t>c) Hãy giải thích sự tạo thành liên kết trong hợp chất X</w:t>
      </w:r>
      <w:r w:rsidRPr="008C680B">
        <w:rPr>
          <w:sz w:val="24"/>
          <w:szCs w:val="24"/>
          <w:vertAlign w:val="subscript"/>
          <w:lang w:val="vi-VN"/>
        </w:rPr>
        <w:t>2</w:t>
      </w:r>
      <w:r w:rsidRPr="008C680B">
        <w:rPr>
          <w:sz w:val="24"/>
          <w:szCs w:val="24"/>
          <w:lang w:val="vi-VN"/>
        </w:rPr>
        <w:t>O.</w:t>
      </w:r>
    </w:p>
    <w:p w14:paraId="1E0C39E3" w14:textId="77777777" w:rsidR="0086540F" w:rsidRPr="001D163D" w:rsidRDefault="0086540F" w:rsidP="0086540F">
      <w:pPr>
        <w:pStyle w:val="BodyText"/>
        <w:spacing w:line="288" w:lineRule="auto"/>
        <w:ind w:left="0"/>
        <w:jc w:val="center"/>
        <w:rPr>
          <w:b/>
          <w:bCs/>
          <w:sz w:val="24"/>
          <w:szCs w:val="24"/>
        </w:rPr>
      </w:pPr>
      <w:r w:rsidRPr="001D163D">
        <w:rPr>
          <w:b/>
          <w:bCs/>
          <w:color w:val="FF0000"/>
          <w:sz w:val="24"/>
          <w:szCs w:val="24"/>
          <w:lang w:val="vi-VN"/>
        </w:rPr>
        <w:t>Hướng dẫn giải</w:t>
      </w:r>
    </w:p>
    <w:p w14:paraId="3F380AF9" w14:textId="7F7CF7D0" w:rsidR="00F82784" w:rsidRDefault="0086540F" w:rsidP="0058297F">
      <w:pPr>
        <w:spacing w:after="0" w:line="240" w:lineRule="auto"/>
        <w:rPr>
          <w:rFonts w:ascii="Times New Roman" w:hAnsi="Times New Roman" w:cs="Times New Roman"/>
          <w:sz w:val="24"/>
          <w:szCs w:val="24"/>
        </w:rPr>
      </w:pPr>
      <w:r>
        <w:rPr>
          <w:rFonts w:ascii="Times New Roman" w:hAnsi="Times New Roman" w:cs="Times New Roman"/>
          <w:sz w:val="24"/>
          <w:szCs w:val="24"/>
        </w:rPr>
        <w:t>a) KLPT X</w:t>
      </w:r>
      <w:r>
        <w:rPr>
          <w:rFonts w:ascii="Times New Roman" w:hAnsi="Times New Roman" w:cs="Times New Roman"/>
          <w:sz w:val="24"/>
          <w:szCs w:val="24"/>
          <w:vertAlign w:val="subscript"/>
        </w:rPr>
        <w:t>2</w:t>
      </w:r>
      <w:r>
        <w:rPr>
          <w:rFonts w:ascii="Times New Roman" w:hAnsi="Times New Roman" w:cs="Times New Roman"/>
          <w:sz w:val="24"/>
          <w:szCs w:val="24"/>
        </w:rPr>
        <w:t xml:space="preserve">O = 32 x 1,9375 = </w:t>
      </w:r>
      <w:r w:rsidR="0015101B">
        <w:rPr>
          <w:rFonts w:ascii="Times New Roman" w:hAnsi="Times New Roman" w:cs="Times New Roman"/>
          <w:sz w:val="24"/>
          <w:szCs w:val="24"/>
        </w:rPr>
        <w:t>62 amu</w:t>
      </w:r>
    </w:p>
    <w:p w14:paraId="2A30E00F" w14:textId="2234A54F" w:rsidR="0015101B" w:rsidRDefault="0015101B" w:rsidP="0058297F">
      <w:pPr>
        <w:spacing w:after="0" w:line="240" w:lineRule="auto"/>
        <w:rPr>
          <w:rFonts w:ascii="Times New Roman" w:hAnsi="Times New Roman" w:cs="Times New Roman"/>
          <w:sz w:val="24"/>
          <w:szCs w:val="24"/>
        </w:rPr>
      </w:pPr>
      <w:r w:rsidRPr="0015101B">
        <w:rPr>
          <w:rFonts w:ascii="Times New Roman" w:hAnsi="Times New Roman" w:cs="Times New Roman"/>
          <w:sz w:val="24"/>
          <w:szCs w:val="24"/>
        </w:rPr>
        <w:sym w:font="Wingdings" w:char="F0F3"/>
      </w:r>
      <w:r>
        <w:rPr>
          <w:rFonts w:ascii="Times New Roman" w:hAnsi="Times New Roman" w:cs="Times New Roman"/>
          <w:sz w:val="24"/>
          <w:szCs w:val="24"/>
        </w:rPr>
        <w:t xml:space="preserve"> 2X + 16 = 62 =&gt; X = </w:t>
      </w:r>
      <w:r w:rsidR="00C00264">
        <w:rPr>
          <w:rFonts w:ascii="Times New Roman" w:hAnsi="Times New Roman" w:cs="Times New Roman"/>
          <w:sz w:val="24"/>
          <w:szCs w:val="24"/>
        </w:rPr>
        <w:t>23</w:t>
      </w:r>
    </w:p>
    <w:p w14:paraId="6D410C44" w14:textId="189AD8CE" w:rsidR="00C00264" w:rsidRDefault="00C00264" w:rsidP="0058297F">
      <w:pPr>
        <w:spacing w:after="0" w:line="240" w:lineRule="auto"/>
        <w:rPr>
          <w:rFonts w:ascii="Times New Roman" w:hAnsi="Times New Roman" w:cs="Times New Roman"/>
          <w:sz w:val="24"/>
          <w:szCs w:val="24"/>
        </w:rPr>
      </w:pPr>
      <w:r>
        <w:rPr>
          <w:rFonts w:ascii="Times New Roman" w:hAnsi="Times New Roman" w:cs="Times New Roman"/>
          <w:sz w:val="24"/>
          <w:szCs w:val="24"/>
        </w:rPr>
        <w:t>Vậy X là sodium. Kí hiệu: Na</w:t>
      </w:r>
    </w:p>
    <w:p w14:paraId="40420717" w14:textId="1F89F182" w:rsidR="00C00264" w:rsidRDefault="00C00264" w:rsidP="0058297F">
      <w:pPr>
        <w:spacing w:after="0" w:line="240" w:lineRule="auto"/>
        <w:rPr>
          <w:rFonts w:ascii="Times New Roman" w:hAnsi="Times New Roman" w:cs="Times New Roman"/>
          <w:sz w:val="24"/>
          <w:szCs w:val="24"/>
        </w:rPr>
      </w:pPr>
      <w:r>
        <w:rPr>
          <w:rFonts w:ascii="Times New Roman" w:hAnsi="Times New Roman" w:cs="Times New Roman"/>
          <w:sz w:val="24"/>
          <w:szCs w:val="24"/>
        </w:rPr>
        <w:t>b) Na</w:t>
      </w:r>
      <w:r>
        <w:rPr>
          <w:rFonts w:ascii="Times New Roman" w:hAnsi="Times New Roman" w:cs="Times New Roman"/>
          <w:sz w:val="24"/>
          <w:szCs w:val="24"/>
          <w:vertAlign w:val="subscript"/>
        </w:rPr>
        <w:t>2</w:t>
      </w:r>
      <w:r>
        <w:rPr>
          <w:rFonts w:ascii="Times New Roman" w:hAnsi="Times New Roman" w:cs="Times New Roman"/>
          <w:sz w:val="24"/>
          <w:szCs w:val="24"/>
        </w:rPr>
        <w:t>O là hợp chất ion.</w:t>
      </w:r>
    </w:p>
    <w:p w14:paraId="4E3B54BA" w14:textId="77777777" w:rsidR="00CB05F9" w:rsidRDefault="001F5B4A" w:rsidP="0058297F">
      <w:pPr>
        <w:spacing w:after="0" w:line="240" w:lineRule="auto"/>
        <w:rPr>
          <w:rFonts w:ascii="Times New Roman" w:hAnsi="Times New Roman" w:cs="Times New Roman"/>
          <w:sz w:val="24"/>
          <w:szCs w:val="24"/>
        </w:rPr>
      </w:pPr>
      <w:r>
        <w:rPr>
          <w:rFonts w:ascii="Times New Roman" w:hAnsi="Times New Roman" w:cs="Times New Roman"/>
          <w:sz w:val="24"/>
          <w:szCs w:val="24"/>
        </w:rPr>
        <w:t>c)</w:t>
      </w:r>
    </w:p>
    <w:p w14:paraId="2ABEA253" w14:textId="252A22C9" w:rsidR="00C00264" w:rsidRPr="00C00264" w:rsidRDefault="001F5B4A" w:rsidP="0058297F">
      <w:pPr>
        <w:spacing w:after="0" w:line="240" w:lineRule="auto"/>
        <w:rPr>
          <w:rFonts w:ascii="Times New Roman" w:hAnsi="Times New Roman" w:cs="Times New Roman"/>
          <w:sz w:val="24"/>
          <w:szCs w:val="24"/>
        </w:rPr>
      </w:pPr>
      <w:r w:rsidRPr="001F5B4A">
        <w:rPr>
          <w:noProof/>
        </w:rPr>
        <w:t xml:space="preserve"> </w:t>
      </w:r>
      <w:r w:rsidRPr="00FF0831">
        <w:rPr>
          <w:noProof/>
        </w:rPr>
        <w:drawing>
          <wp:inline distT="0" distB="0" distL="0" distR="0" wp14:anchorId="188E4417" wp14:editId="2C21BBB0">
            <wp:extent cx="3840905" cy="2095500"/>
            <wp:effectExtent l="0" t="0" r="7620" b="0"/>
            <wp:docPr id="528673749" name="Hình ảnh 1" descr="Ảnh có chứa bản phác thảo, vòng tròn, Nghệ thuật vẽ nét đơn,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620177" name="Hình ảnh 1" descr="Ảnh có chứa bản phác thảo, vòng tròn, Nghệ thuật vẽ nét đơn, biểu đồ  Mô tả được tạo tự động"/>
                    <pic:cNvPicPr/>
                  </pic:nvPicPr>
                  <pic:blipFill>
                    <a:blip r:embed="rId25"/>
                    <a:stretch>
                      <a:fillRect/>
                    </a:stretch>
                  </pic:blipFill>
                  <pic:spPr>
                    <a:xfrm>
                      <a:off x="0" y="0"/>
                      <a:ext cx="3863060" cy="2107587"/>
                    </a:xfrm>
                    <a:prstGeom prst="rect">
                      <a:avLst/>
                    </a:prstGeom>
                  </pic:spPr>
                </pic:pic>
              </a:graphicData>
            </a:graphic>
          </wp:inline>
        </w:drawing>
      </w:r>
    </w:p>
    <w:p w14:paraId="3111D577" w14:textId="77777777" w:rsidR="004239CE" w:rsidRDefault="004239CE" w:rsidP="0058297F">
      <w:pPr>
        <w:spacing w:after="0" w:line="240" w:lineRule="auto"/>
        <w:rPr>
          <w:rFonts w:ascii="Times New Roman" w:hAnsi="Times New Roman" w:cs="Times New Roman"/>
          <w:b/>
          <w:sz w:val="24"/>
          <w:szCs w:val="24"/>
          <w:lang w:val="vi-VN"/>
        </w:rPr>
      </w:pPr>
    </w:p>
    <w:p w14:paraId="6409D8F5" w14:textId="3300104A" w:rsidR="00F82784" w:rsidRDefault="00F82784" w:rsidP="00F82784">
      <w:pPr>
        <w:spacing w:after="0" w:line="240" w:lineRule="auto"/>
        <w:rPr>
          <w:rFonts w:ascii="Times New Roman" w:hAnsi="Times New Roman" w:cs="Times New Roman"/>
          <w:b/>
          <w:color w:val="FF0000"/>
          <w:sz w:val="24"/>
          <w:szCs w:val="24"/>
        </w:rPr>
      </w:pPr>
      <w:r w:rsidRPr="00F82784">
        <w:rPr>
          <w:rFonts w:ascii="Times New Roman" w:hAnsi="Times New Roman" w:cs="Times New Roman"/>
          <w:b/>
          <w:color w:val="FF0000"/>
          <w:sz w:val="24"/>
          <w:szCs w:val="24"/>
          <w:highlight w:val="cyan"/>
          <w:lang w:val="vi-VN"/>
        </w:rPr>
        <w:t>Dạ</w:t>
      </w:r>
      <w:r>
        <w:rPr>
          <w:rFonts w:ascii="Times New Roman" w:hAnsi="Times New Roman" w:cs="Times New Roman"/>
          <w:b/>
          <w:color w:val="FF0000"/>
          <w:sz w:val="24"/>
          <w:szCs w:val="24"/>
          <w:highlight w:val="cyan"/>
          <w:lang w:val="vi-VN"/>
        </w:rPr>
        <w:t>ng 2</w:t>
      </w:r>
      <w:r w:rsidRPr="00F82784">
        <w:rPr>
          <w:rFonts w:ascii="Times New Roman" w:hAnsi="Times New Roman" w:cs="Times New Roman"/>
          <w:b/>
          <w:color w:val="FF0000"/>
          <w:sz w:val="24"/>
          <w:szCs w:val="24"/>
          <w:highlight w:val="cyan"/>
          <w:lang w:val="vi-VN"/>
        </w:rPr>
        <w:t xml:space="preserve">: </w:t>
      </w:r>
      <w:r w:rsidR="004239CE">
        <w:rPr>
          <w:rFonts w:ascii="Times New Roman" w:hAnsi="Times New Roman" w:cs="Times New Roman"/>
          <w:b/>
          <w:color w:val="FF0000"/>
          <w:sz w:val="24"/>
          <w:szCs w:val="24"/>
          <w:highlight w:val="cyan"/>
          <w:lang w:val="vi-VN"/>
        </w:rPr>
        <w:t>Giải</w:t>
      </w:r>
      <w:r w:rsidR="004239CE">
        <w:rPr>
          <w:rFonts w:ascii="Times New Roman" w:hAnsi="Times New Roman" w:cs="Times New Roman"/>
          <w:b/>
          <w:color w:val="FF0000"/>
          <w:sz w:val="24"/>
          <w:szCs w:val="24"/>
          <w:lang w:val="vi-VN"/>
        </w:rPr>
        <w:t xml:space="preserve"> thích sự hình thành liên kết trong hợp chất cộng hoá trị</w:t>
      </w:r>
    </w:p>
    <w:p w14:paraId="6A8D0359" w14:textId="77777777" w:rsidR="001D3726" w:rsidRPr="009E2481" w:rsidRDefault="001D3726" w:rsidP="001D3726">
      <w:pPr>
        <w:spacing w:after="0" w:line="240" w:lineRule="auto"/>
        <w:rPr>
          <w:rFonts w:ascii="Times New Roman" w:hAnsi="Times New Roman" w:cs="Times New Roman"/>
          <w:b/>
          <w:bCs/>
          <w:sz w:val="24"/>
          <w:szCs w:val="24"/>
          <w:lang w:val="vi-VN"/>
        </w:rPr>
      </w:pPr>
      <w:r w:rsidRPr="009E2481">
        <w:rPr>
          <w:rFonts w:ascii="Times New Roman" w:hAnsi="Times New Roman" w:cs="Times New Roman"/>
          <w:b/>
          <w:bCs/>
          <w:sz w:val="24"/>
          <w:szCs w:val="24"/>
          <w:lang w:val="vi-VN"/>
        </w:rPr>
        <w:t xml:space="preserve">- Phương pháp:  </w:t>
      </w:r>
    </w:p>
    <w:p w14:paraId="3EC652DC" w14:textId="6CB172CD" w:rsidR="001D3726" w:rsidRDefault="001D3726" w:rsidP="001D3726">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ab/>
        <w:t xml:space="preserve">+ B1: Xác định số electron lớp vỏ ngoài cùng của nguyên tử =&gt; </w:t>
      </w:r>
      <w:r>
        <w:rPr>
          <w:rFonts w:ascii="Times New Roman" w:hAnsi="Times New Roman" w:cs="Times New Roman"/>
          <w:sz w:val="24"/>
          <w:szCs w:val="24"/>
        </w:rPr>
        <w:t>số electron cần góp chung để đạt lớp vỏ electron lớp ngoài cùng bền vững tương tự khí hiếm (</w:t>
      </w:r>
      <w:r w:rsidR="005B1AFF">
        <w:rPr>
          <w:rFonts w:ascii="Times New Roman" w:hAnsi="Times New Roman" w:cs="Times New Roman"/>
          <w:sz w:val="24"/>
          <w:szCs w:val="24"/>
        </w:rPr>
        <w:t>8e, trừ He là 2e).</w:t>
      </w:r>
    </w:p>
    <w:p w14:paraId="44D8CBC3" w14:textId="2CA633CA" w:rsidR="006F3040" w:rsidRPr="005B1AFF" w:rsidRDefault="006F3040" w:rsidP="001D3726">
      <w:pPr>
        <w:spacing w:after="0" w:line="240" w:lineRule="auto"/>
        <w:rPr>
          <w:rFonts w:ascii="Times New Roman" w:hAnsi="Times New Roman" w:cs="Times New Roman"/>
          <w:sz w:val="24"/>
          <w:szCs w:val="24"/>
        </w:rPr>
      </w:pPr>
      <w:r>
        <w:rPr>
          <w:rFonts w:ascii="Times New Roman" w:hAnsi="Times New Roman" w:cs="Times New Roman"/>
          <w:sz w:val="24"/>
          <w:szCs w:val="24"/>
        </w:rPr>
        <w:tab/>
        <w:t>+</w:t>
      </w:r>
      <w:r w:rsidR="00577FB9">
        <w:rPr>
          <w:rFonts w:ascii="Times New Roman" w:hAnsi="Times New Roman" w:cs="Times New Roman"/>
          <w:sz w:val="24"/>
          <w:szCs w:val="24"/>
        </w:rPr>
        <w:t xml:space="preserve"> </w:t>
      </w:r>
      <w:r>
        <w:rPr>
          <w:rFonts w:ascii="Times New Roman" w:hAnsi="Times New Roman" w:cs="Times New Roman"/>
          <w:sz w:val="24"/>
          <w:szCs w:val="24"/>
        </w:rPr>
        <w:t xml:space="preserve">B2: Góp chung </w:t>
      </w:r>
      <w:r w:rsidR="002A0CF7">
        <w:rPr>
          <w:rFonts w:ascii="Times New Roman" w:hAnsi="Times New Roman" w:cs="Times New Roman"/>
          <w:sz w:val="24"/>
          <w:szCs w:val="24"/>
        </w:rPr>
        <w:t>electron giữa các nguyên tử.</w:t>
      </w:r>
    </w:p>
    <w:p w14:paraId="7AD578ED" w14:textId="18D936F1" w:rsidR="001D3726" w:rsidRPr="00577FB9" w:rsidRDefault="00577FB9" w:rsidP="00F82784">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4239CE">
        <w:rPr>
          <w:rFonts w:ascii="Times New Roman" w:hAnsi="Times New Roman" w:cs="Times New Roman"/>
          <w:b/>
          <w:bCs/>
          <w:sz w:val="24"/>
          <w:szCs w:val="24"/>
          <w:lang w:val="vi-VN"/>
        </w:rPr>
        <w:t>Bài tập giải chi tiết</w:t>
      </w:r>
    </w:p>
    <w:p w14:paraId="5ED18EDA" w14:textId="771F7CD8" w:rsidR="004239CE" w:rsidRPr="004021DB" w:rsidRDefault="004239CE" w:rsidP="004239CE">
      <w:pPr>
        <w:pStyle w:val="BodyText"/>
        <w:spacing w:line="288" w:lineRule="auto"/>
        <w:ind w:left="0"/>
        <w:rPr>
          <w:sz w:val="24"/>
          <w:szCs w:val="24"/>
        </w:rPr>
      </w:pPr>
      <w:r>
        <w:rPr>
          <w:b/>
          <w:sz w:val="24"/>
          <w:szCs w:val="24"/>
          <w:u w:val="single"/>
          <w:lang w:val="vi-VN"/>
        </w:rPr>
        <w:t>Câu 1</w:t>
      </w:r>
      <w:r w:rsidRPr="004021DB">
        <w:rPr>
          <w:b/>
          <w:sz w:val="24"/>
          <w:szCs w:val="24"/>
          <w:u w:val="single"/>
        </w:rPr>
        <w:t>:</w:t>
      </w:r>
      <w:r w:rsidRPr="004021DB">
        <w:rPr>
          <w:b/>
          <w:spacing w:val="-3"/>
          <w:sz w:val="24"/>
          <w:szCs w:val="24"/>
        </w:rPr>
        <w:t xml:space="preserve"> </w:t>
      </w:r>
      <w:r w:rsidRPr="004021DB">
        <w:rPr>
          <w:sz w:val="24"/>
          <w:szCs w:val="24"/>
        </w:rPr>
        <w:t>Vẽ</w:t>
      </w:r>
      <w:r w:rsidRPr="004021DB">
        <w:rPr>
          <w:spacing w:val="-3"/>
          <w:sz w:val="24"/>
          <w:szCs w:val="24"/>
        </w:rPr>
        <w:t xml:space="preserve"> </w:t>
      </w:r>
      <w:r w:rsidRPr="004021DB">
        <w:rPr>
          <w:sz w:val="24"/>
          <w:szCs w:val="24"/>
        </w:rPr>
        <w:t>sơ</w:t>
      </w:r>
      <w:r w:rsidRPr="004021DB">
        <w:rPr>
          <w:spacing w:val="-1"/>
          <w:sz w:val="24"/>
          <w:szCs w:val="24"/>
        </w:rPr>
        <w:t xml:space="preserve"> </w:t>
      </w:r>
      <w:r w:rsidRPr="004021DB">
        <w:rPr>
          <w:sz w:val="24"/>
          <w:szCs w:val="24"/>
        </w:rPr>
        <w:t>đồ</w:t>
      </w:r>
      <w:r w:rsidRPr="004021DB">
        <w:rPr>
          <w:spacing w:val="-2"/>
          <w:sz w:val="24"/>
          <w:szCs w:val="24"/>
        </w:rPr>
        <w:t xml:space="preserve"> </w:t>
      </w:r>
      <w:r w:rsidRPr="004021DB">
        <w:rPr>
          <w:sz w:val="24"/>
          <w:szCs w:val="24"/>
        </w:rPr>
        <w:t>biểu</w:t>
      </w:r>
      <w:r w:rsidRPr="004021DB">
        <w:rPr>
          <w:spacing w:val="-4"/>
          <w:sz w:val="24"/>
          <w:szCs w:val="24"/>
        </w:rPr>
        <w:t xml:space="preserve"> </w:t>
      </w:r>
      <w:r w:rsidRPr="004021DB">
        <w:rPr>
          <w:sz w:val="24"/>
          <w:szCs w:val="24"/>
        </w:rPr>
        <w:t>diễn</w:t>
      </w:r>
      <w:r w:rsidRPr="004021DB">
        <w:rPr>
          <w:spacing w:val="-5"/>
          <w:sz w:val="24"/>
          <w:szCs w:val="24"/>
        </w:rPr>
        <w:t xml:space="preserve"> </w:t>
      </w:r>
      <w:r w:rsidRPr="004021DB">
        <w:rPr>
          <w:sz w:val="24"/>
          <w:szCs w:val="24"/>
        </w:rPr>
        <w:t>sự</w:t>
      </w:r>
      <w:r w:rsidRPr="004021DB">
        <w:rPr>
          <w:spacing w:val="-3"/>
          <w:sz w:val="24"/>
          <w:szCs w:val="24"/>
        </w:rPr>
        <w:t xml:space="preserve"> </w:t>
      </w:r>
      <w:r w:rsidRPr="004021DB">
        <w:rPr>
          <w:sz w:val="24"/>
          <w:szCs w:val="24"/>
        </w:rPr>
        <w:t>tạo</w:t>
      </w:r>
      <w:r w:rsidRPr="004021DB">
        <w:rPr>
          <w:spacing w:val="-1"/>
          <w:sz w:val="24"/>
          <w:szCs w:val="24"/>
        </w:rPr>
        <w:t xml:space="preserve"> </w:t>
      </w:r>
      <w:r w:rsidRPr="004021DB">
        <w:rPr>
          <w:sz w:val="24"/>
          <w:szCs w:val="24"/>
        </w:rPr>
        <w:t>thành</w:t>
      </w:r>
      <w:r w:rsidRPr="004021DB">
        <w:rPr>
          <w:spacing w:val="-4"/>
          <w:sz w:val="24"/>
          <w:szCs w:val="24"/>
        </w:rPr>
        <w:t xml:space="preserve"> </w:t>
      </w:r>
      <w:r w:rsidRPr="004021DB">
        <w:rPr>
          <w:sz w:val="24"/>
          <w:szCs w:val="24"/>
        </w:rPr>
        <w:t>liên</w:t>
      </w:r>
      <w:r w:rsidRPr="004021DB">
        <w:rPr>
          <w:spacing w:val="-3"/>
          <w:sz w:val="24"/>
          <w:szCs w:val="24"/>
        </w:rPr>
        <w:t xml:space="preserve"> </w:t>
      </w:r>
      <w:r w:rsidRPr="004021DB">
        <w:rPr>
          <w:sz w:val="24"/>
          <w:szCs w:val="24"/>
        </w:rPr>
        <w:t>kết</w:t>
      </w:r>
      <w:r w:rsidRPr="004021DB">
        <w:rPr>
          <w:spacing w:val="-4"/>
          <w:sz w:val="24"/>
          <w:szCs w:val="24"/>
        </w:rPr>
        <w:t xml:space="preserve"> </w:t>
      </w:r>
      <w:r w:rsidRPr="004021DB">
        <w:rPr>
          <w:sz w:val="24"/>
          <w:szCs w:val="24"/>
        </w:rPr>
        <w:t>trong</w:t>
      </w:r>
      <w:r w:rsidRPr="004021DB">
        <w:rPr>
          <w:spacing w:val="-1"/>
          <w:sz w:val="24"/>
          <w:szCs w:val="24"/>
        </w:rPr>
        <w:t xml:space="preserve"> </w:t>
      </w:r>
      <w:r w:rsidRPr="004021DB">
        <w:rPr>
          <w:sz w:val="24"/>
          <w:szCs w:val="24"/>
        </w:rPr>
        <w:t>phân tử</w:t>
      </w:r>
      <w:r w:rsidRPr="004021DB">
        <w:rPr>
          <w:spacing w:val="-5"/>
          <w:sz w:val="24"/>
          <w:szCs w:val="24"/>
        </w:rPr>
        <w:t xml:space="preserve"> O</w:t>
      </w:r>
      <w:r w:rsidRPr="004021DB">
        <w:rPr>
          <w:spacing w:val="-5"/>
          <w:sz w:val="24"/>
          <w:szCs w:val="24"/>
          <w:vertAlign w:val="subscript"/>
        </w:rPr>
        <w:t>2</w:t>
      </w:r>
    </w:p>
    <w:p w14:paraId="2862388F" w14:textId="77777777" w:rsidR="004239CE" w:rsidRPr="004021DB" w:rsidRDefault="004239CE" w:rsidP="004239CE">
      <w:pPr>
        <w:pStyle w:val="Heading2"/>
        <w:pBdr>
          <w:top w:val="single" w:sz="4" w:space="1" w:color="auto"/>
          <w:left w:val="single" w:sz="4" w:space="4" w:color="auto"/>
          <w:bottom w:val="single" w:sz="4" w:space="1" w:color="auto"/>
          <w:right w:val="single" w:sz="4" w:space="4" w:color="auto"/>
        </w:pBdr>
        <w:spacing w:line="288" w:lineRule="auto"/>
        <w:ind w:left="0"/>
        <w:jc w:val="center"/>
        <w:rPr>
          <w:sz w:val="24"/>
          <w:szCs w:val="24"/>
        </w:rPr>
      </w:pPr>
      <w:r w:rsidRPr="004021DB">
        <w:rPr>
          <w:sz w:val="24"/>
          <w:szCs w:val="24"/>
        </w:rPr>
        <w:t>Bài</w:t>
      </w:r>
      <w:r w:rsidRPr="004021DB">
        <w:rPr>
          <w:spacing w:val="-2"/>
          <w:sz w:val="24"/>
          <w:szCs w:val="24"/>
        </w:rPr>
        <w:t xml:space="preserve"> </w:t>
      </w:r>
      <w:r w:rsidRPr="004021DB">
        <w:rPr>
          <w:spacing w:val="-4"/>
          <w:sz w:val="24"/>
          <w:szCs w:val="24"/>
        </w:rPr>
        <w:t>làm:</w:t>
      </w:r>
    </w:p>
    <w:p w14:paraId="5B2086FC" w14:textId="77777777" w:rsidR="004239CE" w:rsidRPr="004021DB" w:rsidRDefault="004239CE" w:rsidP="004239CE">
      <w:pPr>
        <w:pStyle w:val="BodyText"/>
        <w:pBdr>
          <w:top w:val="single" w:sz="4" w:space="1" w:color="auto"/>
          <w:left w:val="single" w:sz="4" w:space="4" w:color="auto"/>
          <w:bottom w:val="single" w:sz="4" w:space="1" w:color="auto"/>
          <w:right w:val="single" w:sz="4" w:space="4" w:color="auto"/>
        </w:pBdr>
        <w:spacing w:line="288" w:lineRule="auto"/>
        <w:ind w:left="0"/>
        <w:jc w:val="center"/>
        <w:rPr>
          <w:b/>
          <w:sz w:val="24"/>
          <w:szCs w:val="24"/>
        </w:rPr>
      </w:pPr>
      <w:r w:rsidRPr="00FF0831">
        <w:rPr>
          <w:b/>
          <w:noProof/>
          <w:sz w:val="24"/>
          <w:szCs w:val="24"/>
        </w:rPr>
        <w:drawing>
          <wp:inline distT="0" distB="0" distL="0" distR="0" wp14:anchorId="6BF466D9" wp14:editId="1A1A81CE">
            <wp:extent cx="3724675" cy="828675"/>
            <wp:effectExtent l="0" t="0" r="9525" b="0"/>
            <wp:docPr id="930823495" name="Hình ảnh 1" descr="Ảnh có chứa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823495" name="Hình ảnh 1" descr="Ảnh có chứa màu trắng  Mô tả được tạo tự động"/>
                    <pic:cNvPicPr/>
                  </pic:nvPicPr>
                  <pic:blipFill>
                    <a:blip r:embed="rId26"/>
                    <a:stretch>
                      <a:fillRect/>
                    </a:stretch>
                  </pic:blipFill>
                  <pic:spPr>
                    <a:xfrm>
                      <a:off x="0" y="0"/>
                      <a:ext cx="3725887" cy="828945"/>
                    </a:xfrm>
                    <a:prstGeom prst="rect">
                      <a:avLst/>
                    </a:prstGeom>
                  </pic:spPr>
                </pic:pic>
              </a:graphicData>
            </a:graphic>
          </wp:inline>
        </w:drawing>
      </w:r>
    </w:p>
    <w:p w14:paraId="09E764DD" w14:textId="00B4BBD7" w:rsidR="004239CE" w:rsidRPr="004021DB" w:rsidRDefault="004239CE" w:rsidP="004239CE">
      <w:pPr>
        <w:pStyle w:val="BodyText"/>
        <w:spacing w:line="288" w:lineRule="auto"/>
        <w:ind w:left="0"/>
        <w:rPr>
          <w:sz w:val="24"/>
          <w:szCs w:val="24"/>
        </w:rPr>
      </w:pPr>
      <w:r>
        <w:rPr>
          <w:b/>
          <w:sz w:val="24"/>
          <w:szCs w:val="24"/>
          <w:u w:val="single"/>
        </w:rPr>
        <w:t>Câu</w:t>
      </w:r>
      <w:r>
        <w:rPr>
          <w:b/>
          <w:sz w:val="24"/>
          <w:szCs w:val="24"/>
          <w:u w:val="single"/>
          <w:lang w:val="vi-VN"/>
        </w:rPr>
        <w:t xml:space="preserve"> 2</w:t>
      </w:r>
      <w:r w:rsidRPr="004021DB">
        <w:rPr>
          <w:b/>
          <w:sz w:val="24"/>
          <w:szCs w:val="24"/>
          <w:u w:val="single"/>
        </w:rPr>
        <w:t>:</w:t>
      </w:r>
      <w:r w:rsidRPr="004021DB">
        <w:rPr>
          <w:b/>
          <w:spacing w:val="-3"/>
          <w:sz w:val="24"/>
          <w:szCs w:val="24"/>
        </w:rPr>
        <w:t xml:space="preserve"> </w:t>
      </w:r>
      <w:r w:rsidRPr="004021DB">
        <w:rPr>
          <w:sz w:val="24"/>
          <w:szCs w:val="24"/>
        </w:rPr>
        <w:t>Vẽ</w:t>
      </w:r>
      <w:r w:rsidRPr="004021DB">
        <w:rPr>
          <w:spacing w:val="-3"/>
          <w:sz w:val="24"/>
          <w:szCs w:val="24"/>
        </w:rPr>
        <w:t xml:space="preserve"> </w:t>
      </w:r>
      <w:r w:rsidRPr="004021DB">
        <w:rPr>
          <w:sz w:val="24"/>
          <w:szCs w:val="24"/>
        </w:rPr>
        <w:t>sơ</w:t>
      </w:r>
      <w:r w:rsidRPr="004021DB">
        <w:rPr>
          <w:spacing w:val="-1"/>
          <w:sz w:val="24"/>
          <w:szCs w:val="24"/>
        </w:rPr>
        <w:t xml:space="preserve"> </w:t>
      </w:r>
      <w:r w:rsidRPr="004021DB">
        <w:rPr>
          <w:sz w:val="24"/>
          <w:szCs w:val="24"/>
        </w:rPr>
        <w:t>đồ</w:t>
      </w:r>
      <w:r w:rsidRPr="004021DB">
        <w:rPr>
          <w:spacing w:val="-2"/>
          <w:sz w:val="24"/>
          <w:szCs w:val="24"/>
        </w:rPr>
        <w:t xml:space="preserve"> </w:t>
      </w:r>
      <w:r w:rsidRPr="004021DB">
        <w:rPr>
          <w:sz w:val="24"/>
          <w:szCs w:val="24"/>
        </w:rPr>
        <w:t>biểu</w:t>
      </w:r>
      <w:r w:rsidRPr="004021DB">
        <w:rPr>
          <w:spacing w:val="-4"/>
          <w:sz w:val="24"/>
          <w:szCs w:val="24"/>
        </w:rPr>
        <w:t xml:space="preserve"> </w:t>
      </w:r>
      <w:r w:rsidRPr="004021DB">
        <w:rPr>
          <w:sz w:val="24"/>
          <w:szCs w:val="24"/>
        </w:rPr>
        <w:t>diễn</w:t>
      </w:r>
      <w:r w:rsidRPr="004021DB">
        <w:rPr>
          <w:spacing w:val="-5"/>
          <w:sz w:val="24"/>
          <w:szCs w:val="24"/>
        </w:rPr>
        <w:t xml:space="preserve"> </w:t>
      </w:r>
      <w:r w:rsidRPr="004021DB">
        <w:rPr>
          <w:sz w:val="24"/>
          <w:szCs w:val="24"/>
        </w:rPr>
        <w:t>sự</w:t>
      </w:r>
      <w:r w:rsidRPr="004021DB">
        <w:rPr>
          <w:spacing w:val="-3"/>
          <w:sz w:val="24"/>
          <w:szCs w:val="24"/>
        </w:rPr>
        <w:t xml:space="preserve"> </w:t>
      </w:r>
      <w:r w:rsidRPr="004021DB">
        <w:rPr>
          <w:sz w:val="24"/>
          <w:szCs w:val="24"/>
        </w:rPr>
        <w:t>tạo</w:t>
      </w:r>
      <w:r w:rsidRPr="004021DB">
        <w:rPr>
          <w:spacing w:val="-1"/>
          <w:sz w:val="24"/>
          <w:szCs w:val="24"/>
        </w:rPr>
        <w:t xml:space="preserve"> </w:t>
      </w:r>
      <w:r w:rsidRPr="004021DB">
        <w:rPr>
          <w:sz w:val="24"/>
          <w:szCs w:val="24"/>
        </w:rPr>
        <w:t>thành</w:t>
      </w:r>
      <w:r w:rsidRPr="004021DB">
        <w:rPr>
          <w:spacing w:val="-4"/>
          <w:sz w:val="24"/>
          <w:szCs w:val="24"/>
        </w:rPr>
        <w:t xml:space="preserve"> </w:t>
      </w:r>
      <w:r w:rsidRPr="004021DB">
        <w:rPr>
          <w:sz w:val="24"/>
          <w:szCs w:val="24"/>
        </w:rPr>
        <w:t>liên</w:t>
      </w:r>
      <w:r w:rsidRPr="004021DB">
        <w:rPr>
          <w:spacing w:val="-3"/>
          <w:sz w:val="24"/>
          <w:szCs w:val="24"/>
        </w:rPr>
        <w:t xml:space="preserve"> </w:t>
      </w:r>
      <w:r w:rsidRPr="004021DB">
        <w:rPr>
          <w:sz w:val="24"/>
          <w:szCs w:val="24"/>
        </w:rPr>
        <w:t>kết</w:t>
      </w:r>
      <w:r w:rsidRPr="004021DB">
        <w:rPr>
          <w:spacing w:val="-3"/>
          <w:sz w:val="24"/>
          <w:szCs w:val="24"/>
        </w:rPr>
        <w:t xml:space="preserve"> </w:t>
      </w:r>
      <w:r w:rsidRPr="004021DB">
        <w:rPr>
          <w:sz w:val="24"/>
          <w:szCs w:val="24"/>
        </w:rPr>
        <w:t>trong</w:t>
      </w:r>
      <w:r w:rsidRPr="004021DB">
        <w:rPr>
          <w:spacing w:val="-1"/>
          <w:sz w:val="24"/>
          <w:szCs w:val="24"/>
        </w:rPr>
        <w:t xml:space="preserve"> </w:t>
      </w:r>
      <w:r w:rsidRPr="004021DB">
        <w:rPr>
          <w:sz w:val="24"/>
          <w:szCs w:val="24"/>
        </w:rPr>
        <w:t>phân tử</w:t>
      </w:r>
      <w:r w:rsidRPr="004021DB">
        <w:rPr>
          <w:spacing w:val="-5"/>
          <w:sz w:val="24"/>
          <w:szCs w:val="24"/>
        </w:rPr>
        <w:t xml:space="preserve"> HCl</w:t>
      </w:r>
    </w:p>
    <w:p w14:paraId="0D153AAB" w14:textId="77777777" w:rsidR="004239CE" w:rsidRPr="004021DB" w:rsidRDefault="004239CE" w:rsidP="004239CE">
      <w:pPr>
        <w:pStyle w:val="Heading2"/>
        <w:pBdr>
          <w:top w:val="single" w:sz="4" w:space="1" w:color="auto"/>
          <w:left w:val="single" w:sz="4" w:space="4" w:color="auto"/>
          <w:bottom w:val="single" w:sz="4" w:space="1" w:color="auto"/>
          <w:right w:val="single" w:sz="4" w:space="4" w:color="auto"/>
        </w:pBdr>
        <w:spacing w:line="288" w:lineRule="auto"/>
        <w:ind w:left="0"/>
        <w:jc w:val="center"/>
        <w:rPr>
          <w:sz w:val="24"/>
          <w:szCs w:val="24"/>
        </w:rPr>
      </w:pPr>
      <w:r w:rsidRPr="004021DB">
        <w:rPr>
          <w:sz w:val="24"/>
          <w:szCs w:val="24"/>
          <w:u w:val="single"/>
        </w:rPr>
        <w:t>Bài</w:t>
      </w:r>
      <w:r w:rsidRPr="004021DB">
        <w:rPr>
          <w:spacing w:val="-3"/>
          <w:sz w:val="24"/>
          <w:szCs w:val="24"/>
          <w:u w:val="single"/>
        </w:rPr>
        <w:t xml:space="preserve"> </w:t>
      </w:r>
      <w:r w:rsidRPr="004021DB">
        <w:rPr>
          <w:spacing w:val="-4"/>
          <w:sz w:val="24"/>
          <w:szCs w:val="24"/>
          <w:u w:val="single"/>
        </w:rPr>
        <w:t>làm:</w:t>
      </w:r>
    </w:p>
    <w:p w14:paraId="0278776F" w14:textId="77777777" w:rsidR="004239CE" w:rsidRPr="004021DB" w:rsidRDefault="004239CE" w:rsidP="004239CE">
      <w:pPr>
        <w:pStyle w:val="BodyText"/>
        <w:pBdr>
          <w:top w:val="single" w:sz="4" w:space="1" w:color="auto"/>
          <w:left w:val="single" w:sz="4" w:space="4" w:color="auto"/>
          <w:bottom w:val="single" w:sz="4" w:space="1" w:color="auto"/>
          <w:right w:val="single" w:sz="4" w:space="4" w:color="auto"/>
        </w:pBdr>
        <w:spacing w:line="288" w:lineRule="auto"/>
        <w:ind w:left="0"/>
        <w:rPr>
          <w:b/>
          <w:sz w:val="24"/>
          <w:szCs w:val="24"/>
        </w:rPr>
      </w:pPr>
    </w:p>
    <w:p w14:paraId="628A9179" w14:textId="77777777" w:rsidR="004239CE" w:rsidRDefault="004239CE" w:rsidP="004239CE">
      <w:pPr>
        <w:pStyle w:val="BodyText"/>
        <w:pBdr>
          <w:top w:val="single" w:sz="4" w:space="1" w:color="auto"/>
          <w:left w:val="single" w:sz="4" w:space="4" w:color="auto"/>
          <w:bottom w:val="single" w:sz="4" w:space="1" w:color="auto"/>
          <w:right w:val="single" w:sz="4" w:space="4" w:color="auto"/>
        </w:pBdr>
        <w:spacing w:line="288" w:lineRule="auto"/>
        <w:ind w:left="0"/>
        <w:jc w:val="center"/>
        <w:rPr>
          <w:rFonts w:eastAsiaTheme="minorHAnsi"/>
          <w:spacing w:val="-10"/>
          <w:w w:val="105"/>
          <w:kern w:val="2"/>
          <w:sz w:val="24"/>
          <w:szCs w:val="24"/>
          <w14:ligatures w14:val="standardContextual"/>
        </w:rPr>
      </w:pPr>
      <w:r w:rsidRPr="00FF0831">
        <w:rPr>
          <w:rFonts w:eastAsiaTheme="minorHAnsi"/>
          <w:noProof/>
          <w:spacing w:val="-10"/>
          <w:w w:val="105"/>
          <w:kern w:val="2"/>
          <w:sz w:val="24"/>
          <w:szCs w:val="24"/>
          <w14:ligatures w14:val="standardContextual"/>
        </w:rPr>
        <w:drawing>
          <wp:inline distT="0" distB="0" distL="0" distR="0" wp14:anchorId="05F26FC4" wp14:editId="40B660F5">
            <wp:extent cx="3939881" cy="937341"/>
            <wp:effectExtent l="0" t="0" r="3810" b="0"/>
            <wp:docPr id="2046187133" name="Hình ảnh 1" descr="Ảnh có chứa bản phác thảo, màu trắ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187133" name="Hình ảnh 1" descr="Ảnh có chứa bản phác thảo, màu trắng, biểu đồ, vòng tròn  Mô tả được tạo tự động"/>
                    <pic:cNvPicPr/>
                  </pic:nvPicPr>
                  <pic:blipFill>
                    <a:blip r:embed="rId27"/>
                    <a:stretch>
                      <a:fillRect/>
                    </a:stretch>
                  </pic:blipFill>
                  <pic:spPr>
                    <a:xfrm>
                      <a:off x="0" y="0"/>
                      <a:ext cx="3939881" cy="937341"/>
                    </a:xfrm>
                    <a:prstGeom prst="rect">
                      <a:avLst/>
                    </a:prstGeom>
                  </pic:spPr>
                </pic:pic>
              </a:graphicData>
            </a:graphic>
          </wp:inline>
        </w:drawing>
      </w:r>
    </w:p>
    <w:p w14:paraId="1BED31C2" w14:textId="77777777" w:rsidR="00595A27" w:rsidRDefault="004239CE" w:rsidP="00595A27">
      <w:pPr>
        <w:pStyle w:val="BodyText"/>
        <w:spacing w:line="288" w:lineRule="auto"/>
        <w:ind w:left="0"/>
        <w:jc w:val="both"/>
        <w:rPr>
          <w:sz w:val="24"/>
          <w:szCs w:val="24"/>
        </w:rPr>
      </w:pPr>
      <w:r w:rsidRPr="0092571E">
        <w:rPr>
          <w:b/>
          <w:sz w:val="24"/>
          <w:szCs w:val="24"/>
          <w:u w:val="single"/>
        </w:rPr>
        <w:t>Câu</w:t>
      </w:r>
      <w:r w:rsidRPr="0092571E">
        <w:rPr>
          <w:b/>
          <w:sz w:val="24"/>
          <w:szCs w:val="24"/>
          <w:u w:val="single"/>
          <w:lang w:val="vi-VN"/>
        </w:rPr>
        <w:t xml:space="preserve"> 3</w:t>
      </w:r>
      <w:r w:rsidRPr="0092571E">
        <w:rPr>
          <w:b/>
          <w:sz w:val="24"/>
          <w:szCs w:val="24"/>
          <w:u w:val="single"/>
        </w:rPr>
        <w:t>:</w:t>
      </w:r>
      <w:r w:rsidRPr="0092571E">
        <w:rPr>
          <w:b/>
          <w:sz w:val="24"/>
          <w:szCs w:val="24"/>
        </w:rPr>
        <w:t xml:space="preserve"> </w:t>
      </w:r>
      <w:r w:rsidRPr="0092571E">
        <w:rPr>
          <w:sz w:val="24"/>
          <w:szCs w:val="24"/>
        </w:rPr>
        <w:t>Vẽ</w:t>
      </w:r>
      <w:r w:rsidRPr="0092571E">
        <w:rPr>
          <w:spacing w:val="-3"/>
          <w:sz w:val="24"/>
          <w:szCs w:val="24"/>
        </w:rPr>
        <w:t xml:space="preserve"> </w:t>
      </w:r>
      <w:r w:rsidRPr="0092571E">
        <w:rPr>
          <w:sz w:val="24"/>
          <w:szCs w:val="24"/>
        </w:rPr>
        <w:t>sơ</w:t>
      </w:r>
      <w:r w:rsidRPr="0092571E">
        <w:rPr>
          <w:spacing w:val="-5"/>
          <w:sz w:val="24"/>
          <w:szCs w:val="24"/>
        </w:rPr>
        <w:t xml:space="preserve"> </w:t>
      </w:r>
      <w:r w:rsidRPr="0092571E">
        <w:rPr>
          <w:sz w:val="24"/>
          <w:szCs w:val="24"/>
        </w:rPr>
        <w:t>đồ</w:t>
      </w:r>
      <w:r w:rsidRPr="0092571E">
        <w:rPr>
          <w:spacing w:val="-4"/>
          <w:sz w:val="24"/>
          <w:szCs w:val="24"/>
        </w:rPr>
        <w:t xml:space="preserve"> </w:t>
      </w:r>
      <w:r w:rsidRPr="0092571E">
        <w:rPr>
          <w:sz w:val="24"/>
          <w:szCs w:val="24"/>
        </w:rPr>
        <w:t>tạo</w:t>
      </w:r>
      <w:r w:rsidRPr="0092571E">
        <w:rPr>
          <w:spacing w:val="-5"/>
          <w:sz w:val="24"/>
          <w:szCs w:val="24"/>
        </w:rPr>
        <w:t xml:space="preserve"> </w:t>
      </w:r>
      <w:r w:rsidRPr="0092571E">
        <w:rPr>
          <w:sz w:val="24"/>
          <w:szCs w:val="24"/>
        </w:rPr>
        <w:t>thành</w:t>
      </w:r>
      <w:r w:rsidRPr="0092571E">
        <w:rPr>
          <w:spacing w:val="-1"/>
          <w:sz w:val="24"/>
          <w:szCs w:val="24"/>
        </w:rPr>
        <w:t xml:space="preserve"> </w:t>
      </w:r>
      <w:r w:rsidRPr="0092571E">
        <w:rPr>
          <w:sz w:val="24"/>
          <w:szCs w:val="24"/>
        </w:rPr>
        <w:t>liên</w:t>
      </w:r>
      <w:r w:rsidRPr="0092571E">
        <w:rPr>
          <w:spacing w:val="-1"/>
          <w:sz w:val="24"/>
          <w:szCs w:val="24"/>
        </w:rPr>
        <w:t xml:space="preserve"> </w:t>
      </w:r>
      <w:r w:rsidRPr="0092571E">
        <w:rPr>
          <w:sz w:val="24"/>
          <w:szCs w:val="24"/>
        </w:rPr>
        <w:t>kết</w:t>
      </w:r>
      <w:r w:rsidRPr="0092571E">
        <w:rPr>
          <w:spacing w:val="-1"/>
          <w:sz w:val="24"/>
          <w:szCs w:val="24"/>
        </w:rPr>
        <w:t xml:space="preserve"> </w:t>
      </w:r>
      <w:r w:rsidRPr="0092571E">
        <w:rPr>
          <w:sz w:val="24"/>
          <w:szCs w:val="24"/>
        </w:rPr>
        <w:t>trong</w:t>
      </w:r>
      <w:r w:rsidRPr="0092571E">
        <w:rPr>
          <w:spacing w:val="-5"/>
          <w:sz w:val="24"/>
          <w:szCs w:val="24"/>
        </w:rPr>
        <w:t xml:space="preserve"> </w:t>
      </w:r>
      <w:r w:rsidRPr="0092571E">
        <w:rPr>
          <w:sz w:val="24"/>
          <w:szCs w:val="24"/>
        </w:rPr>
        <w:t>phân</w:t>
      </w:r>
      <w:r w:rsidRPr="0092571E">
        <w:rPr>
          <w:spacing w:val="-1"/>
          <w:sz w:val="24"/>
          <w:szCs w:val="24"/>
        </w:rPr>
        <w:t xml:space="preserve"> </w:t>
      </w:r>
      <w:r w:rsidRPr="0092571E">
        <w:rPr>
          <w:sz w:val="24"/>
          <w:szCs w:val="24"/>
        </w:rPr>
        <w:t>tử</w:t>
      </w:r>
      <w:r w:rsidRPr="0092571E">
        <w:rPr>
          <w:spacing w:val="-4"/>
          <w:sz w:val="24"/>
          <w:szCs w:val="24"/>
        </w:rPr>
        <w:t xml:space="preserve"> </w:t>
      </w:r>
      <w:r w:rsidRPr="0092571E">
        <w:rPr>
          <w:sz w:val="24"/>
          <w:szCs w:val="24"/>
        </w:rPr>
        <w:t>Cl</w:t>
      </w:r>
      <w:r w:rsidRPr="0092571E">
        <w:rPr>
          <w:sz w:val="24"/>
          <w:szCs w:val="24"/>
          <w:vertAlign w:val="subscript"/>
        </w:rPr>
        <w:t>2</w:t>
      </w:r>
      <w:r w:rsidRPr="0092571E">
        <w:rPr>
          <w:sz w:val="24"/>
          <w:szCs w:val="24"/>
        </w:rPr>
        <w:t>.</w:t>
      </w:r>
    </w:p>
    <w:p w14:paraId="39AB3A23" w14:textId="759AAEBF" w:rsidR="00595A27" w:rsidRPr="00595A27" w:rsidRDefault="00595A27" w:rsidP="00595A27">
      <w:pPr>
        <w:pStyle w:val="BodyText"/>
        <w:spacing w:line="288" w:lineRule="auto"/>
        <w:ind w:left="0"/>
        <w:jc w:val="center"/>
        <w:rPr>
          <w:b/>
          <w:bCs/>
          <w:sz w:val="24"/>
          <w:szCs w:val="24"/>
        </w:rPr>
      </w:pPr>
      <w:r w:rsidRPr="00595A27">
        <w:rPr>
          <w:b/>
          <w:bCs/>
          <w:sz w:val="24"/>
          <w:szCs w:val="24"/>
          <w:u w:val="single"/>
        </w:rPr>
        <w:t>Bài</w:t>
      </w:r>
      <w:r w:rsidRPr="00595A27">
        <w:rPr>
          <w:b/>
          <w:bCs/>
          <w:spacing w:val="-3"/>
          <w:sz w:val="24"/>
          <w:szCs w:val="24"/>
          <w:u w:val="single"/>
        </w:rPr>
        <w:t xml:space="preserve"> </w:t>
      </w:r>
      <w:r w:rsidRPr="00595A27">
        <w:rPr>
          <w:b/>
          <w:bCs/>
          <w:spacing w:val="-4"/>
          <w:sz w:val="24"/>
          <w:szCs w:val="24"/>
          <w:u w:val="single"/>
        </w:rPr>
        <w:t>làm:</w:t>
      </w:r>
    </w:p>
    <w:p w14:paraId="44AAD313" w14:textId="77777777" w:rsidR="00595A27" w:rsidRPr="00595A27" w:rsidRDefault="00595A27" w:rsidP="0092571E">
      <w:pPr>
        <w:pStyle w:val="BodyText"/>
        <w:spacing w:line="288" w:lineRule="auto"/>
        <w:ind w:left="0"/>
        <w:jc w:val="both"/>
        <w:rPr>
          <w:b/>
          <w:bCs/>
          <w:sz w:val="24"/>
          <w:szCs w:val="24"/>
        </w:rPr>
      </w:pPr>
    </w:p>
    <w:p w14:paraId="3EA3E233" w14:textId="302998E4" w:rsidR="00595A27" w:rsidRPr="0092571E" w:rsidRDefault="00595A27" w:rsidP="0092571E">
      <w:pPr>
        <w:pStyle w:val="BodyText"/>
        <w:spacing w:line="288" w:lineRule="auto"/>
        <w:ind w:left="0"/>
        <w:jc w:val="both"/>
        <w:rPr>
          <w:sz w:val="24"/>
          <w:szCs w:val="24"/>
        </w:rPr>
      </w:pPr>
      <w:r w:rsidRPr="007265FE">
        <w:rPr>
          <w:iCs/>
          <w:noProof/>
          <w:sz w:val="24"/>
          <w:szCs w:val="24"/>
        </w:rPr>
        <w:lastRenderedPageBreak/>
        <w:drawing>
          <wp:inline distT="0" distB="0" distL="0" distR="0" wp14:anchorId="46DB3EEA" wp14:editId="58655218">
            <wp:extent cx="4321968" cy="1239508"/>
            <wp:effectExtent l="0" t="0" r="2540" b="0"/>
            <wp:docPr id="93" name="Picture 9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Description automatically generated"/>
                    <pic:cNvPicPr/>
                  </pic:nvPicPr>
                  <pic:blipFill>
                    <a:blip r:embed="rId28"/>
                    <a:stretch>
                      <a:fillRect/>
                    </a:stretch>
                  </pic:blipFill>
                  <pic:spPr>
                    <a:xfrm>
                      <a:off x="0" y="0"/>
                      <a:ext cx="4389989" cy="1259016"/>
                    </a:xfrm>
                    <a:prstGeom prst="rect">
                      <a:avLst/>
                    </a:prstGeom>
                  </pic:spPr>
                </pic:pic>
              </a:graphicData>
            </a:graphic>
          </wp:inline>
        </w:drawing>
      </w:r>
    </w:p>
    <w:p w14:paraId="7D8A5C92" w14:textId="4810941D" w:rsidR="004239CE" w:rsidRDefault="004239CE" w:rsidP="0092571E">
      <w:pPr>
        <w:pStyle w:val="BodyText"/>
        <w:spacing w:line="288" w:lineRule="auto"/>
        <w:ind w:left="0"/>
        <w:jc w:val="both"/>
        <w:rPr>
          <w:sz w:val="24"/>
          <w:szCs w:val="24"/>
        </w:rPr>
      </w:pPr>
      <w:r w:rsidRPr="0092571E">
        <w:rPr>
          <w:b/>
          <w:sz w:val="24"/>
          <w:szCs w:val="24"/>
          <w:u w:val="single"/>
        </w:rPr>
        <w:t>Câ</w:t>
      </w:r>
      <w:r w:rsidRPr="0092571E">
        <w:rPr>
          <w:b/>
          <w:sz w:val="24"/>
          <w:szCs w:val="24"/>
          <w:u w:val="single"/>
          <w:lang w:val="vi-VN"/>
        </w:rPr>
        <w:t>u 4</w:t>
      </w:r>
      <w:r w:rsidRPr="0092571E">
        <w:rPr>
          <w:b/>
          <w:sz w:val="24"/>
          <w:szCs w:val="24"/>
          <w:u w:val="single"/>
        </w:rPr>
        <w:t>:</w:t>
      </w:r>
      <w:r w:rsidRPr="0092571E">
        <w:rPr>
          <w:b/>
          <w:spacing w:val="-2"/>
          <w:sz w:val="24"/>
          <w:szCs w:val="24"/>
        </w:rPr>
        <w:t xml:space="preserve"> </w:t>
      </w:r>
      <w:r w:rsidRPr="0092571E">
        <w:rPr>
          <w:sz w:val="24"/>
          <w:szCs w:val="24"/>
        </w:rPr>
        <w:t>Vẽ</w:t>
      </w:r>
      <w:r w:rsidRPr="0092571E">
        <w:rPr>
          <w:spacing w:val="-2"/>
          <w:sz w:val="24"/>
          <w:szCs w:val="24"/>
        </w:rPr>
        <w:t xml:space="preserve"> </w:t>
      </w:r>
      <w:r w:rsidRPr="0092571E">
        <w:rPr>
          <w:sz w:val="24"/>
          <w:szCs w:val="24"/>
        </w:rPr>
        <w:t>sơ</w:t>
      </w:r>
      <w:r w:rsidRPr="0092571E">
        <w:rPr>
          <w:spacing w:val="-4"/>
          <w:sz w:val="24"/>
          <w:szCs w:val="24"/>
        </w:rPr>
        <w:t xml:space="preserve"> </w:t>
      </w:r>
      <w:r w:rsidRPr="0092571E">
        <w:rPr>
          <w:sz w:val="24"/>
          <w:szCs w:val="24"/>
        </w:rPr>
        <w:t>đồ</w:t>
      </w:r>
      <w:r w:rsidRPr="0092571E">
        <w:rPr>
          <w:spacing w:val="-3"/>
          <w:sz w:val="24"/>
          <w:szCs w:val="24"/>
        </w:rPr>
        <w:t xml:space="preserve"> </w:t>
      </w:r>
      <w:r w:rsidRPr="0092571E">
        <w:rPr>
          <w:sz w:val="24"/>
          <w:szCs w:val="24"/>
        </w:rPr>
        <w:t>tạo</w:t>
      </w:r>
      <w:r w:rsidRPr="0092571E">
        <w:rPr>
          <w:spacing w:val="-4"/>
          <w:sz w:val="24"/>
          <w:szCs w:val="24"/>
        </w:rPr>
        <w:t xml:space="preserve"> </w:t>
      </w:r>
      <w:r w:rsidRPr="0092571E">
        <w:rPr>
          <w:sz w:val="24"/>
          <w:szCs w:val="24"/>
        </w:rPr>
        <w:t>thành liên kết giữa</w:t>
      </w:r>
      <w:r w:rsidRPr="0092571E">
        <w:rPr>
          <w:spacing w:val="-1"/>
          <w:sz w:val="24"/>
          <w:szCs w:val="24"/>
        </w:rPr>
        <w:t xml:space="preserve"> </w:t>
      </w:r>
      <w:r w:rsidRPr="0092571E">
        <w:rPr>
          <w:sz w:val="24"/>
          <w:szCs w:val="24"/>
        </w:rPr>
        <w:t>các</w:t>
      </w:r>
      <w:r w:rsidRPr="0092571E">
        <w:rPr>
          <w:spacing w:val="-1"/>
          <w:sz w:val="24"/>
          <w:szCs w:val="24"/>
        </w:rPr>
        <w:t xml:space="preserve"> </w:t>
      </w:r>
      <w:r w:rsidRPr="0092571E">
        <w:rPr>
          <w:sz w:val="24"/>
          <w:szCs w:val="24"/>
        </w:rPr>
        <w:t>nguyên tử</w:t>
      </w:r>
      <w:r w:rsidRPr="0092571E">
        <w:rPr>
          <w:spacing w:val="-3"/>
          <w:sz w:val="24"/>
          <w:szCs w:val="24"/>
        </w:rPr>
        <w:t xml:space="preserve"> </w:t>
      </w:r>
      <w:r w:rsidRPr="0092571E">
        <w:rPr>
          <w:sz w:val="24"/>
          <w:szCs w:val="24"/>
        </w:rPr>
        <w:t>trong</w:t>
      </w:r>
      <w:r w:rsidRPr="0092571E">
        <w:rPr>
          <w:spacing w:val="-4"/>
          <w:sz w:val="24"/>
          <w:szCs w:val="24"/>
        </w:rPr>
        <w:t xml:space="preserve"> </w:t>
      </w:r>
      <w:r w:rsidRPr="0092571E">
        <w:rPr>
          <w:sz w:val="24"/>
          <w:szCs w:val="24"/>
        </w:rPr>
        <w:t>phân tử</w:t>
      </w:r>
      <w:r w:rsidRPr="0092571E">
        <w:rPr>
          <w:spacing w:val="-3"/>
          <w:sz w:val="24"/>
          <w:szCs w:val="24"/>
        </w:rPr>
        <w:t xml:space="preserve"> </w:t>
      </w:r>
      <w:r w:rsidRPr="0092571E">
        <w:rPr>
          <w:sz w:val="24"/>
          <w:szCs w:val="24"/>
        </w:rPr>
        <w:t>CH</w:t>
      </w:r>
      <w:r w:rsidRPr="0092571E">
        <w:rPr>
          <w:sz w:val="24"/>
          <w:szCs w:val="24"/>
          <w:vertAlign w:val="subscript"/>
        </w:rPr>
        <w:t>4</w:t>
      </w:r>
      <w:r w:rsidRPr="0092571E">
        <w:rPr>
          <w:spacing w:val="-3"/>
          <w:sz w:val="24"/>
          <w:szCs w:val="24"/>
        </w:rPr>
        <w:t xml:space="preserve"> </w:t>
      </w:r>
      <w:r w:rsidRPr="0092571E">
        <w:rPr>
          <w:sz w:val="24"/>
          <w:szCs w:val="24"/>
        </w:rPr>
        <w:t>và</w:t>
      </w:r>
      <w:r w:rsidRPr="0092571E">
        <w:rPr>
          <w:spacing w:val="-1"/>
          <w:sz w:val="24"/>
          <w:szCs w:val="24"/>
        </w:rPr>
        <w:t xml:space="preserve"> </w:t>
      </w:r>
      <w:r w:rsidRPr="0092571E">
        <w:rPr>
          <w:sz w:val="24"/>
          <w:szCs w:val="24"/>
        </w:rPr>
        <w:t>cho</w:t>
      </w:r>
      <w:r w:rsidRPr="0092571E">
        <w:rPr>
          <w:spacing w:val="-4"/>
          <w:sz w:val="24"/>
          <w:szCs w:val="24"/>
        </w:rPr>
        <w:t xml:space="preserve"> </w:t>
      </w:r>
      <w:r w:rsidRPr="0092571E">
        <w:rPr>
          <w:sz w:val="24"/>
          <w:szCs w:val="24"/>
        </w:rPr>
        <w:t>biết hợp chất CH</w:t>
      </w:r>
      <w:r w:rsidRPr="0092571E">
        <w:rPr>
          <w:sz w:val="24"/>
          <w:szCs w:val="24"/>
          <w:vertAlign w:val="subscript"/>
        </w:rPr>
        <w:t>4</w:t>
      </w:r>
      <w:r w:rsidRPr="0092571E">
        <w:rPr>
          <w:sz w:val="24"/>
          <w:szCs w:val="24"/>
        </w:rPr>
        <w:t xml:space="preserve"> thuộc loại hợp chất ion hay hợp chất cộng hóa trị.</w:t>
      </w:r>
    </w:p>
    <w:p w14:paraId="08A43A1F" w14:textId="363F5239" w:rsidR="00B60F33" w:rsidRDefault="00CE7F2C" w:rsidP="0092571E">
      <w:pPr>
        <w:pStyle w:val="BodyText"/>
        <w:spacing w:line="288" w:lineRule="auto"/>
        <w:ind w:left="0"/>
        <w:jc w:val="both"/>
        <w:rPr>
          <w:sz w:val="24"/>
          <w:szCs w:val="24"/>
        </w:rPr>
      </w:pPr>
      <w:r w:rsidRPr="00B60F33">
        <w:rPr>
          <w:noProof/>
          <w:sz w:val="24"/>
          <w:szCs w:val="24"/>
        </w:rPr>
        <mc:AlternateContent>
          <mc:Choice Requires="wpg">
            <w:drawing>
              <wp:anchor distT="0" distB="0" distL="114300" distR="114300" simplePos="0" relativeHeight="251734016" behindDoc="0" locked="0" layoutInCell="1" allowOverlap="1" wp14:anchorId="15DE2D2B" wp14:editId="3321DBDB">
                <wp:simplePos x="0" y="0"/>
                <wp:positionH relativeFrom="column">
                  <wp:posOffset>1336040</wp:posOffset>
                </wp:positionH>
                <wp:positionV relativeFrom="paragraph">
                  <wp:posOffset>76200</wp:posOffset>
                </wp:positionV>
                <wp:extent cx="981075" cy="731520"/>
                <wp:effectExtent l="0" t="0" r="28575" b="11430"/>
                <wp:wrapNone/>
                <wp:docPr id="6" name="Group 6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3E8C4B4-692C-0580-A532-96AF3EB30BF8}"/>
                    </a:ext>
                  </a:extLst>
                </wp:docPr>
                <wp:cNvGraphicFramePr/>
                <a:graphic xmlns:a="http://schemas.openxmlformats.org/drawingml/2006/main">
                  <a:graphicData uri="http://schemas.microsoft.com/office/word/2010/wordprocessingGroup">
                    <wpg:wgp>
                      <wpg:cNvGrpSpPr/>
                      <wpg:grpSpPr>
                        <a:xfrm>
                          <a:off x="0" y="0"/>
                          <a:ext cx="981075" cy="731520"/>
                          <a:chOff x="0" y="0"/>
                          <a:chExt cx="925286" cy="827315"/>
                        </a:xfrm>
                      </wpg:grpSpPr>
                      <wps:wsp>
                        <wps:cNvPr id="1912652164" name="Oval 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6A80EE7-491A-AC25-CE25-E6EC74172FC9}"/>
                            </a:ext>
                          </a:extLst>
                        </wps:cNvPr>
                        <wps:cNvSpPr/>
                        <wps:spPr>
                          <a:xfrm>
                            <a:off x="240187" y="159640"/>
                            <a:ext cx="480375" cy="43335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655EB685" w14:textId="77777777" w:rsidR="00B60F33" w:rsidRDefault="00B60F33" w:rsidP="00B60F3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wps:txbx>
                        <wps:bodyPr rtlCol="0" anchor="ctr"/>
                      </wps:wsp>
                      <wps:wsp>
                        <wps:cNvPr id="1426345093" name="Oval 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5864E48-607E-95CC-E5D3-5F24866B07AB}"/>
                            </a:ext>
                          </a:extLst>
                        </wps:cNvPr>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2595568" name="Oval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A111DA8-8512-A88E-63C8-CFE056DC4B8A}"/>
                            </a:ext>
                          </a:extLst>
                        </wps:cNvPr>
                        <wps:cNvSpPr/>
                        <wps:spPr>
                          <a:xfrm>
                            <a:off x="457200" y="73478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15DE2D2B" id="_x0000_s1450" style="position:absolute;left:0;text-align:left;margin-left:105.2pt;margin-top:6pt;width:77.25pt;height:57.6pt;z-index:251734016;mso-width-relative:margin;mso-height-relative:margin" coordsize="9252,8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8byixwIAACcKAAAOAAAAZHJzL2Uyb0RvYy54bWzsVstu3SAQ3VfqPyDvG7+fim8WSZNN1URJ +wEE42tLGBCQ63v/vgN+5KkqSVW1i2z8AGaYOZw5w/HJfmBoR5XuBa+98CjwEOVEND3f1t7PH+df Cg9pg3mDmeC09g5Ueyebz5+OR1nRSHSCNVQhcMJ1Ncra64yRle9r0tEB6yMhKYfJVqgBG/hVW79R eATvA/OjIMj8UahGKkGo1jB6Nk16G+e/bSkxl22rqUGs9iA2457KPW/t098c42qrsOx6MoeB3xHF gHsOm66uzrDB6E71z1wNPVFCi9YcETH4om17Ql0OkE0YPMnmQok76XLZVuNWrjABtE9werdb8n13 oeSNvFKAxCi3gIX7s7nsWzXYN0SJ9g6ywwoZ3RtEYLAswiBPPURgKo/DNJohJR3g/syKdF8XuyiN imyyKyJraY/CXzb1H4UySiCHvs9f/1n+Nx2W1MGqK8j/SqG+Ae6WYZSlUZglHuJ4AK5e7jBDcW4D sxHA0hUnXWmA7AWQoiQIi9xDAEeYllkyw7HAlRRBvMCVxHGcuvk1bVxJpc0FFQOyH7VHGeultsHi Cu++aTOBtKyyw1yc94zZcRvkFJb7MgdG7QLGr2kLKcJpRc6RKy56yhSCBGsPE0K5CaepDjd0Gg7T IFiiWy3cETmH1nMLG6++Zwe2cJ/7nsKe11tT6mpzNQ5+F9hkvFq4nQU3q/HQc6FecsAgq3nnaf0C 0gSNRcnsb/fu+GOXqx26Fc0BOKEMOxWTamBOOgGiQYxy/uwq4ONEi79PzCTK4iQNyvgxMYs3ERPE 74XqfVCFeZlkqSP7Bx3/GR3/O+5lUVqmaQZd/IEmJq6sbBW8ShOTNIdW7fiXx0kOsg9FCRIwt4I0 SaJy6gQl8LGcS3bpPovWvVYRP2SwWuV6UvJXyOAbeOdaM9xGXCuYb072uvPw3+ns/f1u8wsAAP// AwBQSwMEFAAGAAgAAAAhAAztSLrgAAAACgEAAA8AAABkcnMvZG93bnJldi54bWxMj0FPwkAQhe8m /ofNmHiTbQsi1m4JIeqJkAgmxNvQHdqG7m7TXdry7x1Oepz3vrx5L1uOphE9db52VkE8iUCQLZyu bange//xtADhA1qNjbOk4Eoelvn9XYapdoP9on4XSsEh1qeooAqhTaX0RUUG/cS1ZNk7uc5g4LMr pe5w4HDTyCSK5tJgbflDhS2tKyrOu4tR8DngsJrG7/3mfFpff/bP28MmJqUeH8bVG4hAY/iD4Vaf q0POnY7uYrUXjYIkjmaMspHwJgam89kriONNeElA5pn8PyH/BQAA//8DAFBLAQItABQABgAIAAAA IQC2gziS/gAAAOEBAAATAAAAAAAAAAAAAAAAAAAAAABbQ29udGVudF9UeXBlc10ueG1sUEsBAi0A FAAGAAgAAAAhADj9If/WAAAAlAEAAAsAAAAAAAAAAAAAAAAALwEAAF9yZWxzLy5yZWxzUEsBAi0A FAAGAAgAAAAhAM/xvKLHAgAAJwoAAA4AAAAAAAAAAAAAAAAALgIAAGRycy9lMm9Eb2MueG1sUEsB Ai0AFAAGAAgAAAAhAAztSLrgAAAACgEAAA8AAAAAAAAAAAAAAAAAIQUAAGRycy9kb3ducmV2Lnht bFBLBQYAAAAABAAEAPMAAAAuBgAAAAA= ">
                <v:oval id="Oval 37" o:spid="_x0000_s1451" style="position:absolute;left:2401;top:1596;width:4804;height:43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NfZJyAAAAOMAAAAPAAAAZHJzL2Rvd25yZXYueG1sRE9La8JA EL4L/Q/LFHoR3U2oqU1dpQ8FT1Ifhx6H7DQJzc6G7BrTf+8KhR7ne89iNdhG9NT52rGGZKpAEBfO 1FxqOB03kzkIH5ANNo5Jwy95WC3vRgvMjbvwnvpDKEUMYZ+jhiqENpfSFxVZ9FPXEkfu23UWQzy7 UpoOLzHcNjJVKpMWa44NFbb0XlHxczhbDWP1lL71u5krP2mr1vuv88dOktYP98PrC4hAQ/gX/7m3 Js5/TtJslibZI9x+igDI5RUAAP//AwBQSwECLQAUAAYACAAAACEA2+H2y+4AAACFAQAAEwAAAAAA AAAAAAAAAAAAAAAAW0NvbnRlbnRfVHlwZXNdLnhtbFBLAQItABQABgAIAAAAIQBa9CxbvwAAABUB AAALAAAAAAAAAAAAAAAAAB8BAABfcmVscy8ucmVsc1BLAQItABQABgAIAAAAIQDoNfZJyAAAAOMA AAAPAAAAAAAAAAAAAAAAAAcCAABkcnMvZG93bnJldi54bWxQSwUGAAAAAAMAAwC3AAAA/AIAAAAA " filled="f" strokecolor="#0a121c [484]" strokeweight="2pt">
                  <v:textbox>
                    <w:txbxContent>
                      <w:p w14:paraId="655EB685" w14:textId="77777777" w:rsidR="00B60F33" w:rsidRDefault="00B60F33" w:rsidP="00B60F3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v:textbox>
                </v:oval>
                <v:oval id="Oval 38" o:spid="_x0000_s1452"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zXlYyQAAAOMAAAAPAAAAZHJzL2Rvd25yZXYueG1sRE9La8JA EL4X/A/LFLyUutv4qKauUh8FT1JtDx6H7JgEs7Mhu8b037uFQo/zvWe+7GwlWmp86VjDy0CBIM6c KTnX8P318TwF4QOywcoxafghD8tF72GOqXE3PlB7DLmIIexT1FCEUKdS+qwgi37gauLInV1jMcSz yaVp8BbDbSUTpSbSYsmxocCa1gVll+PVanhSr8mq3Y9d/kk7tT2crpu9JK37j937G4hAXfgX/7l3 Js4fJZPhaKxmQ/j9KQIgF3cAAAD//wMAUEsBAi0AFAAGAAgAAAAhANvh9svuAAAAhQEAABMAAAAA AAAAAAAAAAAAAAAAAFtDb250ZW50X1R5cGVzXS54bWxQSwECLQAUAAYACAAAACEAWvQsW78AAAAV AQAACwAAAAAAAAAAAAAAAAAfAQAAX3JlbHMvLnJlbHNQSwECLQAUAAYACAAAACEAIc15WMkAAADj AAAADwAAAAAAAAAAAAAAAAAHAgAAZHJzL2Rvd25yZXYueG1sUEsFBgAAAAADAAMAtwAAAP0CAAAA AA== " filled="f" strokecolor="#0a121c [484]" strokeweight="2pt"/>
                <v:oval id="Oval 41" o:spid="_x0000_s1453" style="position:absolute;left:4572;top:734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2clyAAAAOIAAAAPAAAAZHJzL2Rvd25yZXYueG1sRE9NT8JA EL2b+B82Y+JNtja2YmEhhMTEAxxEPXAbu0Pb0J2t3bUUfz1zMOH48r7ny9G1aqA+NJ4NPE4SUMSl tw1XBj4/Xh+moEJEtth6JgNnCrBc3N7MsbD+xO807GKlJIRDgQbqGLtC61DW5DBMfEcs3MH3DqPA vtK2x5OEu1anSZJrhw1LQ40drWsqj7tfZyClv/bp/PV8GPx2zZts8/O9X+XG3N+NqxmoSGO8iv/d b1bm52n2kmW5bJZLgkEvLgAAAP//AwBQSwECLQAUAAYACAAAACEA2+H2y+4AAACFAQAAEwAAAAAA AAAAAAAAAAAAAAAAW0NvbnRlbnRfVHlwZXNdLnhtbFBLAQItABQABgAIAAAAIQBa9CxbvwAAABUB AAALAAAAAAAAAAAAAAAAAB8BAABfcmVscy8ucmVsc1BLAQItABQABgAIAAAAIQArq2clyAAAAOIA AAAPAAAAAAAAAAAAAAAAAAcCAABkcnMvZG93bnJldi54bWxQSwUGAAAAAAMAAwC3AAAA/AIAAAAA " fillcolor="#4f81bd [3204]" strokecolor="#0a121c [484]" strokeweight="2pt"/>
              </v:group>
            </w:pict>
          </mc:Fallback>
        </mc:AlternateContent>
      </w:r>
    </w:p>
    <w:p w14:paraId="514C8634" w14:textId="7EFC75C7" w:rsidR="00B60F33" w:rsidRDefault="00B60F33" w:rsidP="0092571E">
      <w:pPr>
        <w:pStyle w:val="BodyText"/>
        <w:spacing w:line="288" w:lineRule="auto"/>
        <w:ind w:left="0"/>
        <w:jc w:val="both"/>
        <w:rPr>
          <w:sz w:val="24"/>
          <w:szCs w:val="24"/>
        </w:rPr>
      </w:pPr>
    </w:p>
    <w:p w14:paraId="4F54497E" w14:textId="0B894847" w:rsidR="00B60F33" w:rsidRDefault="00B60F33" w:rsidP="0092571E">
      <w:pPr>
        <w:pStyle w:val="BodyText"/>
        <w:spacing w:line="288" w:lineRule="auto"/>
        <w:ind w:left="0"/>
        <w:jc w:val="both"/>
        <w:rPr>
          <w:sz w:val="24"/>
          <w:szCs w:val="24"/>
        </w:rPr>
      </w:pPr>
    </w:p>
    <w:p w14:paraId="289EB4C2" w14:textId="48B2CB3F" w:rsidR="00B60F33" w:rsidRDefault="000A05E3" w:rsidP="0092571E">
      <w:pPr>
        <w:pStyle w:val="BodyText"/>
        <w:spacing w:line="288" w:lineRule="auto"/>
        <w:ind w:left="0"/>
        <w:jc w:val="both"/>
        <w:rPr>
          <w:sz w:val="24"/>
          <w:szCs w:val="24"/>
        </w:rPr>
      </w:pPr>
      <w:r>
        <w:rPr>
          <w:noProof/>
          <w:sz w:val="24"/>
          <w:szCs w:val="24"/>
        </w:rPr>
        <mc:AlternateContent>
          <mc:Choice Requires="wps">
            <w:drawing>
              <wp:anchor distT="0" distB="0" distL="114300" distR="114300" simplePos="0" relativeHeight="251743232" behindDoc="0" locked="0" layoutInCell="1" allowOverlap="1" wp14:anchorId="0E2C16C4" wp14:editId="6FC477C1">
                <wp:simplePos x="0" y="0"/>
                <wp:positionH relativeFrom="column">
                  <wp:posOffset>1840865</wp:posOffset>
                </wp:positionH>
                <wp:positionV relativeFrom="paragraph">
                  <wp:posOffset>148288</wp:posOffset>
                </wp:positionV>
                <wp:extent cx="0" cy="106982"/>
                <wp:effectExtent l="0" t="0" r="38100" b="26670"/>
                <wp:wrapNone/>
                <wp:docPr id="466284005" name="Đường nối Thẳng 95"/>
                <wp:cNvGraphicFramePr/>
                <a:graphic xmlns:a="http://schemas.openxmlformats.org/drawingml/2006/main">
                  <a:graphicData uri="http://schemas.microsoft.com/office/word/2010/wordprocessingShape">
                    <wps:wsp>
                      <wps:cNvCnPr/>
                      <wps:spPr>
                        <a:xfrm>
                          <a:off x="0" y="0"/>
                          <a:ext cx="0" cy="1069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71F9CDD5" id="Đường nối Thẳng 95"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44.95pt,11.7pt" to="144.95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0zM7mAEAAJMDAAAOAAAAZHJzL2Uyb0RvYy54bWysU8Fu2zAMvRfYPwi6L7ZzKDojTg8t2suw Fdv6AapMxQIkUaC02Pn7SXLiFF2BokUvtETxkXyP9OZ6sobtgYJG1/FmVXMGTmKv3a7jj3/uvl5x FqJwvTDooOMHCPx6++ViM/oW1jig6YFYSuJCO/qODzH6tqqCHMCKsEIPLj0qJCtiutKu6kmMKbs1 1bquL6sRqfeEEkJI3tv5kW9LfqVAxp9KBYjMdDz1FoulYp+yrbYb0e5I+EHLYxviA11YoV0quqS6 FVGwv6T/S2W1JAyo4kqirVApLaFwSGya+gWb34PwULgkcYJfZAqfl1b+2N+4B0oyjD60wT9QZjEp svmb+mNTEeuwiAVTZHJ2yuRt6stvV+usY3XGeQrxHtCyfOi40S7TEK3Yfw9xDj2FJNy5cjnFg4Ec bNwvUEz3qVZT0GUp4MYQ24s0TiEluNgcS5foDFPamAVYvw08xmcolIV5D3hBlMro4gK22iG9Vj1O p5bVHH9SYOadJXjC/lBmUqRJky/iHrc0r9bze4Gf/6XtPwAAAP//AwBQSwMEFAAGAAgAAAAhAL4O U9ffAAAACQEAAA8AAABkcnMvZG93bnJldi54bWxMj89Og0AQh+8mvsNmTLwYu4jUUGRp1KTpwRpj 8QG27AhEdpawC6U+vWM86G3+fPnNN/l6tp2YcPCtIwU3iwgEUuVMS7WC93JznYLwQZPRnSNUcEIP 6+L8LNeZcUd6w2kfasEh5DOtoAmhz6T0VYNW+4XrkXj34QarA7dDLc2gjxxuOxlH0Z20uiW+0Oge nxqsPvejVbDdPOLz8jTWiVluy6up3L18vaZKXV7MD/cgAs7hD4YffVaHgp0ObiTjRacgTlcrRrm4 TUAw8Ds4KEiiGGSRy/8fFN8AAAD//wMAUEsBAi0AFAAGAAgAAAAhALaDOJL+AAAA4QEAABMAAAAA AAAAAAAAAAAAAAAAAFtDb250ZW50X1R5cGVzXS54bWxQSwECLQAUAAYACAAAACEAOP0h/9YAAACU AQAACwAAAAAAAAAAAAAAAAAvAQAAX3JlbHMvLnJlbHNQSwECLQAUAAYACAAAACEAFNMzO5gBAACT AwAADgAAAAAAAAAAAAAAAAAuAgAAZHJzL2Uyb0RvYy54bWxQSwECLQAUAAYACAAAACEAvg5T198A AAAJAQAADwAAAAAAAAAAAAAAAADyAwAAZHJzL2Rvd25yZXYueG1sUEsFBgAAAAAEAAQA8wAAAP4E AAAAAA== " strokecolor="#4579b8 [3044]"/>
            </w:pict>
          </mc:Fallback>
        </mc:AlternateContent>
      </w:r>
    </w:p>
    <w:p w14:paraId="7DCBD246" w14:textId="29F51883" w:rsidR="00B60F33" w:rsidRPr="0092571E" w:rsidRDefault="00931C78" w:rsidP="0092571E">
      <w:pPr>
        <w:pStyle w:val="BodyText"/>
        <w:spacing w:line="288" w:lineRule="auto"/>
        <w:ind w:left="0"/>
        <w:jc w:val="both"/>
        <w:rPr>
          <w:sz w:val="24"/>
          <w:szCs w:val="24"/>
        </w:rPr>
      </w:pPr>
      <w:r w:rsidRPr="00CE7F2C">
        <w:rPr>
          <w:b/>
          <w:noProof/>
          <w:sz w:val="24"/>
          <w:szCs w:val="24"/>
          <w:u w:val="single"/>
        </w:rPr>
        <mc:AlternateContent>
          <mc:Choice Requires="wpg">
            <w:drawing>
              <wp:anchor distT="0" distB="0" distL="114300" distR="114300" simplePos="0" relativeHeight="251742208" behindDoc="0" locked="0" layoutInCell="1" allowOverlap="1" wp14:anchorId="271291C6" wp14:editId="054234A2">
                <wp:simplePos x="0" y="0"/>
                <wp:positionH relativeFrom="column">
                  <wp:posOffset>1269365</wp:posOffset>
                </wp:positionH>
                <wp:positionV relativeFrom="paragraph">
                  <wp:posOffset>45085</wp:posOffset>
                </wp:positionV>
                <wp:extent cx="1183640" cy="952500"/>
                <wp:effectExtent l="0" t="0" r="16510" b="19050"/>
                <wp:wrapNone/>
                <wp:docPr id="20" name="Group 6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D213DC8-3735-D6A9-6423-363111DA392D}"/>
                    </a:ext>
                  </a:extLst>
                </wp:docPr>
                <wp:cNvGraphicFramePr/>
                <a:graphic xmlns:a="http://schemas.openxmlformats.org/drawingml/2006/main">
                  <a:graphicData uri="http://schemas.microsoft.com/office/word/2010/wordprocessingGroup">
                    <wpg:wgp>
                      <wpg:cNvGrpSpPr/>
                      <wpg:grpSpPr>
                        <a:xfrm>
                          <a:off x="0" y="0"/>
                          <a:ext cx="1183640" cy="952500"/>
                          <a:chOff x="0" y="0"/>
                          <a:chExt cx="1317181" cy="1322623"/>
                        </a:xfrm>
                      </wpg:grpSpPr>
                      <wps:wsp>
                        <wps:cNvPr id="70989505" name="Oval 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3C16E77-E989-8372-9058-33E734949101}"/>
                            </a:ext>
                          </a:extLst>
                        </wps:cNvPr>
                        <wps:cNvSpPr/>
                        <wps:spPr>
                          <a:xfrm>
                            <a:off x="348345" y="464798"/>
                            <a:ext cx="653142" cy="48749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4174B784" w14:textId="77777777" w:rsidR="00CE7F2C" w:rsidRDefault="00CE7F2C" w:rsidP="00CE7F2C">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wps:txbx>
                        <wps:bodyPr rtlCol="0" anchor="ctr"/>
                      </wps:wsp>
                      <wps:wsp>
                        <wps:cNvPr id="1483597081" name="Oval 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3E1D356-519B-2C2E-A371-4E1117DB2D67}"/>
                            </a:ext>
                          </a:extLst>
                        </wps:cNvPr>
                        <wps:cNvSpPr/>
                        <wps:spPr>
                          <a:xfrm>
                            <a:off x="206830" y="295053"/>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809441" name="Oval 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8180AD0-5EB8-30AF-DC66-AB8390034870}"/>
                            </a:ext>
                          </a:extLst>
                        </wps:cNvPr>
                        <wps:cNvSpPr/>
                        <wps:spPr>
                          <a:xfrm>
                            <a:off x="27214" y="44681"/>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05260625" name="Oval 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317EA79-FB50-1FED-315E-AFBDF2501B68}"/>
                            </a:ext>
                          </a:extLst>
                        </wps:cNvPr>
                        <wps:cNvSpPr/>
                        <wps:spPr>
                          <a:xfrm>
                            <a:off x="664030" y="25037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7194326" name="Oval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FE77C3B-2B11-D2A4-6151-6AD2839C39C6}"/>
                            </a:ext>
                          </a:extLst>
                        </wps:cNvPr>
                        <wps:cNvSpPr/>
                        <wps:spPr>
                          <a:xfrm>
                            <a:off x="664030" y="1029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8290556" name="Oval 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36C3669-B74D-748E-7CA4-9F9213C6DC84}"/>
                            </a:ext>
                          </a:extLst>
                        </wps:cNvPr>
                        <wps:cNvSpPr/>
                        <wps:spPr>
                          <a:xfrm>
                            <a:off x="1262752" y="598716"/>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73701792" name="Oval 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17CADD7-C459-7898-F106-64F823D4E29D}"/>
                            </a:ext>
                          </a:extLst>
                        </wps:cNvPr>
                        <wps:cNvSpPr/>
                        <wps:spPr>
                          <a:xfrm>
                            <a:off x="609601"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49761903" name="Oval 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CE243C2-A058-D859-F587-D9066A743591}"/>
                            </a:ext>
                          </a:extLst>
                        </wps:cNvPr>
                        <wps:cNvSpPr/>
                        <wps:spPr>
                          <a:xfrm>
                            <a:off x="0" y="553653"/>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12179740" name="Oval 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3F3ED3B-C10E-7414-C96A-2A2E9F0BE78B}"/>
                            </a:ext>
                          </a:extLst>
                        </wps:cNvPr>
                        <wps:cNvSpPr/>
                        <wps:spPr>
                          <a:xfrm>
                            <a:off x="620486" y="1230094"/>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71291C6" id="_x0000_s1454" style="position:absolute;left:0;text-align:left;margin-left:99.95pt;margin-top:3.55pt;width:93.2pt;height:75pt;z-index:251742208;mso-width-relative:margin;mso-height-relative:margin" coordsize="13171,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94HzAMAANoZAAAOAAAAZHJzL2Uyb0RvYy54bWzsWV1vnDgUfa/U/4B43+BPwCiTPrRNXlZt td39AQ6YAQkwsmlm8u/32h6YSVKtkrRRoy4vzGDs6+vj43N97fN3+76LbpSxrR42MT5DcaSGUlft sN3E//x9+UceR3aSQyU7PahNfKts/O7i7Zvz3VgoohvdVcpEYGSwxW7cxM00jUWS2LJRvbRnelQD fKy16eUEr2abVEbuwHrfJQShNNlpU41Gl8paKP0QPsYX3n5dq3L6XNdWTVG3icG3yT+Nf167Z3Jx LoutkWPTlgc35DO86GU7QKeLqQ9yktE30z4w1bel0VbX01mp+0TXdVsqPwYYDUb3RnNl9LfRj2Vb 7LbjAhNAew+nZ5stP91cmfHr+MUAErtxC1j4NzeWfW169wteRnsP2e0CmdpPUQmFGOc0ZYBsCd8E JxwdMC0bAP5Bs7L5ODekOMM5Dg0xJSQl1M1GMveb3PFmNwI/7BEC+2MQfG3kqDyytgAIvpiorTZx hkQuOOJxNMgeyPr5RnYRzZxbrn+ouABlCwuYfQclynLKwALAwVKWiTxQbMYr5RQzEkbN8owJD9cy aFmMxk5XSveR+7OJVde1o3WuykLe/GmnANFcyxUP+rLtOlfunAxu+X/TbadchW74S9UwQJgu4g35 1aXedyaCAW5iWZZqmHD41MhKhWIMczl7t7TwE+QNOss1dLzYPhhwK/eh7eD2ob5rqvziXBqj/3Is NF5a+J71MC2N+3bQ5nsGOhjVoedQfwYpQONQmvbXez/51Fd1Rde6ugVGmKl7r4NsyKFsNKhGORlv z9UCNgZavDgtMVCKiwy51XJKTE8t58qjiElQmlNYqEBM4kjuVxvMw2E9CsJJngZiZoKl3NN+JeYv I+arYyFFORKM3SOheJI6koxgFsSRpcBnWJxHCmKS0dRR1MUSTDjOVxIG2V5JeIjQFHGSopTcDdGw /wAiPVoJU9iwzErIEc0OO5ZZCTljRAQSOlH0BP8BHVyjcrHsHsLG4hFR+bWJH6EZFowSCJAnERi0 8Jm8w4iInHpqHfVvJd6yo1sFbxY8mhOBOL9HPL95e7TgYUiuMg5ZB8RVLvIMp3cD708mniys7trK ZSUuvFuzvV5yjctLSCqWrOJYbVXJ30AlMc8gmuJMANVOZZI/TSaRSBHsMoGsLxuZV56eJP8hTX6Z HPvVRXPERJZigehdnj7tpCfk0pxTONNZ9fR3OAt6bTzlmICYZu549VROn3bukxLE3MGOz6kpghR+ Jev/jKz+KB0uEPzh7eGyw91QnL77k9HjlczFvwAAAP//AwBQSwMEFAAGAAgAAAAhAEPg6lXfAAAA CQEAAA8AAABkcnMvZG93bnJldi54bWxMj0FLw0AQhe+C/2EZwZvdxNDapNmUUtRTEWwF6W2anSah 2d2Q3Sbpv3c86fHN93jzXr6eTCsG6n3jrIJ4FoEgWzrd2ErB1+HtaQnCB7QaW2dJwY08rIv7uxwz 7Ub7ScM+VIJDrM9QQR1Cl0npy5oM+pnryDI7u95gYNlXUvc4crhp5XMULaTBxvKHGjva1lRe9lej 4H3EcZPEr8Puct7ejof5x/cuJqUeH6bNCkSgKfyZ4bc+V4eCO53c1WovWtZpmrJVwUsMgnmyXCQg TgzmfJFFLv8vKH4AAAD//wMAUEsBAi0AFAAGAAgAAAAhALaDOJL+AAAA4QEAABMAAAAAAAAAAAAA AAAAAAAAAFtDb250ZW50X1R5cGVzXS54bWxQSwECLQAUAAYACAAAACEAOP0h/9YAAACUAQAACwAA AAAAAAAAAAAAAAAvAQAAX3JlbHMvLnJlbHNQSwECLQAUAAYACAAAACEAEYveB8wDAADaGQAADgAA AAAAAAAAAAAAAAAuAgAAZHJzL2Uyb0RvYy54bWxQSwECLQAUAAYACAAAACEAQ+DqVd8AAAAJAQAA DwAAAAAAAAAAAAAAAAAmBgAAZHJzL2Rvd25yZXYueG1sUEsFBgAAAAAEAAQA8wAAADIHAAAAAA== ">
                <v:oval id="Oval 37" o:spid="_x0000_s1455" style="position:absolute;left:3483;top:4647;width:6531;height:48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Q7IwyQAAAOEAAAAPAAAAZHJzL2Rvd25yZXYueG1sRI9Pa8JA FMTvBb/D8gQvRXcrpGp0FWsreJL65+DxkX0mwezbkF1j+u27QqHHYWZ+wyxWna1ES40vHWt4GykQ xJkzJecazqftcArCB2SDlWPS8EMeVsveywJT4x58oPYYchEh7FPUUIRQp1L6rCCLfuRq4uhdXWMx RNnk0jT4iHBbybFS79JiyXGhwJo2BWW3491qeFWT8Ue7T1z+TTv1dbjcP/eStB70u/UcRKAu/If/ 2jujYaJm01miEng+im9ALn8BAAD//wMAUEsBAi0AFAAGAAgAAAAhANvh9svuAAAAhQEAABMAAAAA AAAAAAAAAAAAAAAAAFtDb250ZW50X1R5cGVzXS54bWxQSwECLQAUAAYACAAAACEAWvQsW78AAAAV AQAACwAAAAAAAAAAAAAAAAAfAQAAX3JlbHMvLnJlbHNQSwECLQAUAAYACAAAACEAoUOyMMkAAADh AAAADwAAAAAAAAAAAAAAAAAHAgAAZHJzL2Rvd25yZXYueG1sUEsFBgAAAAADAAMAtwAAAP0CAAAA AA== " filled="f" strokecolor="#0a121c [484]" strokeweight="2pt">
                  <v:textbox>
                    <w:txbxContent>
                      <w:p w14:paraId="4174B784" w14:textId="77777777" w:rsidR="00CE7F2C" w:rsidRDefault="00CE7F2C" w:rsidP="00CE7F2C">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v:textbox>
                </v:oval>
                <v:oval id="Oval 38" o:spid="_x0000_s1456" style="position:absolute;left:2068;top:2950;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tMP2yAAAAOMAAAAPAAAAZHJzL2Rvd25yZXYueG1sRE/JbsIw EL1X4h+sQeqlAhvKkqYY1AUkTqgshx5H8TSJGo+j2IT07zESUo/z9lmsOluJlhpfOtYwGioQxJkz JecaTsfNIAHhA7LByjFp+CMPq2XvYYGpcRfeU3sIuYgh7FPUUIRQp1L6rCCLfuhq4sj9uMZiiGeT S9PgJYbbSo6VmkmLJceGAmv6KCj7PZythic1H7+3u6nLv2ir1vvv8+dOktaP/e7tFUSgLvyL7+6t ifMnyfP0Za6SEdx+igDI5RUAAP//AwBQSwECLQAUAAYACAAAACEA2+H2y+4AAACFAQAAEwAAAAAA AAAAAAAAAAAAAAAAW0NvbnRlbnRfVHlwZXNdLnhtbFBLAQItABQABgAIAAAAIQBa9CxbvwAAABUB AAALAAAAAAAAAAAAAAAAAB8BAABfcmVscy8ucmVsc1BLAQItABQABgAIAAAAIQBotMP2yAAAAOMA AAAPAAAAAAAAAAAAAAAAAAcCAABkcnMvZG93bnJldi54bWxQSwUGAAAAAAMAAwC3AAAA/AIAAAAA " filled="f" strokecolor="#0a121c [484]" strokeweight="2pt"/>
                <v:oval id="Oval 39" o:spid="_x0000_s1457" style="position:absolute;left:272;top:446;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B707xwAAAOIAAAAPAAAAZHJzL2Rvd25yZXYueG1sRE/LagIx FN0X+g/hFtwUTXxVHY1SbQVXUm0XLi+T68zQyc0wieP0741QcHk478WqtaVoqPaFYw39ngJBnDpT cKbh53vbnYLwAdlg6Zg0/JGH1fL5aYGJcVc+UHMMmYgh7BPUkIdQJVL6NCeLvucq4sidXW0xRFhn 0tR4jeG2lAOl3qTFgmNDjhVtckp/jxer4VVNButmP3bZF+3U5+F0+dhL0rrz0r7PQQRqw0P8796Z OH+opmo2GvXhfilikMsbAAAA//8DAFBLAQItABQABgAIAAAAIQDb4fbL7gAAAIUBAAATAAAAAAAA AAAAAAAAAAAAAABbQ29udGVudF9UeXBlc10ueG1sUEsBAi0AFAAGAAgAAAAhAFr0LFu/AAAAFQEA AAsAAAAAAAAAAAAAAAAAHwEAAF9yZWxzLy5yZWxzUEsBAi0AFAAGAAgAAAAhANQHvTvHAAAA4gAA AA8AAAAAAAAAAAAAAAAABwIAAGRycy9kb3ducmV2LnhtbFBLBQYAAAAAAwADALcAAAD7AgAAAAA= " filled="f" strokecolor="#0a121c [484]" strokeweight="2pt"/>
                <v:oval id="Oval 40" o:spid="_x0000_s1458" style="position:absolute;left:6640;top:250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N9MsywAAAOIAAAAPAAAAZHJzL2Rvd25yZXYueG1sRI9Ba8JA FITvhf6H5RW81d1Gk0rqKiIUetBDbXvw9pp9JqHZt2l2G6O/visIHoeZ+YaZLwfbiJ46XzvW8DRW IIgLZ2ouNXx+vD7OQPiAbLBxTBpO5GG5uL+bY27ckd+p34VSRAj7HDVUIbS5lL6oyKIfu5Y4egfX WQxRdqU0HR4j3DYyUSqTFmuOCxW2tK6o+Nn9WQ0JnZvp6ev50Lvtmjfp5vd7v8q0Hj0MqxcQgYZw C1/bb0bDRKVJprIkhculeAfk4h8AAP//AwBQSwECLQAUAAYACAAAACEA2+H2y+4AAACFAQAAEwAA AAAAAAAAAAAAAAAAAAAAW0NvbnRlbnRfVHlwZXNdLnhtbFBLAQItABQABgAIAAAAIQBa9CxbvwAA ABUBAAALAAAAAAAAAAAAAAAAAB8BAABfcmVscy8ucmVsc1BLAQItABQABgAIAAAAIQCJN9MsywAA AOIAAAAPAAAAAAAAAAAAAAAAAAcCAABkcnMvZG93bnJldi54bWxQSwUGAAAAAAMAAwC3AAAA/wIA AAAA " fillcolor="#4f81bd [3204]" strokecolor="#0a121c [484]" strokeweight="2pt"/>
                <v:oval id="Oval 41" o:spid="_x0000_s1459" style="position:absolute;left:6640;top:1029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BAdLywAAAOIAAAAPAAAAZHJzL2Rvd25yZXYueG1sRI9Ba8JA FITvQv/D8gq96caoUaOriFDoQQ/a9uDtmX0mwezbNLuNsb++WxB6HGa+GWa57kwlWmpcaVnBcBCB IM6sLjlX8PH+2p+BcB5ZY2WZFNzJwXr11Ftiqu2ND9QefS5CCbsUFRTe16mULivIoBvYmjh4F9sY 9EE2udQN3kK5qWQcRYk0WHJYKLCmbUHZ9fhtFMT0U43vn9NLa/db3k12X+fTJlHq5bnbLEB46vx/ +EG/6cCNpsP5eBQn8Hcp3AG5+gUAAP//AwBQSwECLQAUAAYACAAAACEA2+H2y+4AAACFAQAAEwAA AAAAAAAAAAAAAAAAAAAAW0NvbnRlbnRfVHlwZXNdLnhtbFBLAQItABQABgAIAAAAIQBa9CxbvwAA ABUBAAALAAAAAAAAAAAAAAAAAB8BAABfcmVscy8ucmVsc1BLAQItABQABgAIAAAAIQClBAdLywAA AOIAAAAPAAAAAAAAAAAAAAAAAAcCAABkcnMvZG93bnJldi54bWxQSwUGAAAAAAMAAwC3AAAA/wIA AAAA " fillcolor="#4f81bd [3204]" strokecolor="#0a121c [484]" strokeweight="2pt"/>
                <v:oval id="Oval 43" o:spid="_x0000_s1460" style="position:absolute;left:12627;top:598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K2K0ywAAAOIAAAAPAAAAZHJzL2Rvd25yZXYueG1sRI/NTsMw EITvSLyDtUjcqEOqlDTUrQAV6IELBYnryl7iQLyOYpMfnh4jIXEczcw3ms1ucq0YqA+NZwWXiwwE sfam4VrB68v9RQkiRGSDrWdSMFOA3fb0ZIOV8SM/03CMtUgQDhUqsDF2lZRBW3IYFr4jTt677x3G JPtamh7HBHetzLNsJR02nBYsdnRnSX8ev5yCq9mWw/r28WMu9t/78KQf3kadK3V+Nt1cg4g0xf/w X/tgFCyXZb7OimIFv5fSHZDbHwAAAP//AwBQSwECLQAUAAYACAAAACEA2+H2y+4AAACFAQAAEwAA AAAAAAAAAAAAAAAAAAAAW0NvbnRlbnRfVHlwZXNdLnhtbFBLAQItABQABgAIAAAAIQBa9CxbvwAA ABUBAAALAAAAAAAAAAAAAAAAAB8BAABfcmVscy8ucmVsc1BLAQItABQABgAIAAAAIQAAK2K0ywAA AOIAAAAPAAAAAAAAAAAAAAAAAAcCAABkcnMvZG93bnJldi54bWxQSwUGAAAAAAMAAwC3AAAA/wIA AAAA " fillcolor="red" strokecolor="#0a121c [484]" strokeweight="2pt"/>
                <v:oval id="Oval 45" o:spid="_x0000_s1461" style="position:absolute;left:609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VNivyAAAAOMAAAAPAAAAZHJzL2Rvd25yZXYueG1sRE87T8Mw EN6R+A/WIbFRp0ElbahbASrQgYVSqevJPuJAfI5ikwe/HiMhMd73vvV2dI3oqQu1ZwXzWQaCWHtT c6Xg+PZ4tQQRIrLBxjMpmCjAdnN+tsbS+IFfqT/ESqQQDiUqsDG2pZRBW3IYZr4lTty77xzGdHaV NB0OKdw1Ms+yG+mw5tRgsaUHS/rz8OUUFJNd9qv7549psfvehRf9dBp0rtTlxXh3CyLSGP/Ff+69 SfMXxXWRzYtVDr8/JQDk5gcAAP//AwBQSwECLQAUAAYACAAAACEA2+H2y+4AAACFAQAAEwAAAAAA AAAAAAAAAAAAAAAAW0NvbnRlbnRfVHlwZXNdLnhtbFBLAQItABQABgAIAAAAIQBa9CxbvwAAABUB AAALAAAAAAAAAAAAAAAAAB8BAABfcmVscy8ucmVsc1BLAQItABQABgAIAAAAIQDtVNivyAAAAOMA AAAPAAAAAAAAAAAAAAAAAAcCAABkcnMvZG93bnJldi54bWxQSwUGAAAAAAMAAwC3AAAA/AIAAAAA " fillcolor="red" strokecolor="#0a121c [484]" strokeweight="2pt"/>
                <v:oval id="Oval 47" o:spid="_x0000_s1462" style="position:absolute;top:553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P6XKzAAAAOMAAAAPAAAAZHJzL2Rvd25yZXYueG1sRI/LTsMw FET3SP0H6yKxo3ZTaJtQt6KoPBZsaCuxvbIvcUpsR7HJg6/HSEgsRzNzRrPeDrZmHbWh8k7CbCqA kVNeV66UcDo+Xq+AhYhOY+0dSRgpwHYzuVhjoX3v3qg7xJIliAsFSjAxNgXnQRmyGKa+IZe8D99a jEm2Jdct9glua54JseAWK5cWDDb0YEh9Hr6shOVoVl2+ez6Pt/vvfXhVT++9yqS8uhzu74BFGuJ/ +K/9oiVk4iZfLma5mMPvp/QH+OYHAAD//wMAUEsBAi0AFAAGAAgAAAAhANvh9svuAAAAhQEAABMA AAAAAAAAAAAAAAAAAAAAAFtDb250ZW50X1R5cGVzXS54bWxQSwECLQAUAAYACAAAACEAWvQsW78A AAAVAQAACwAAAAAAAAAAAAAAAAAfAQAAX3JlbHMvLnJlbHNQSwECLQAUAAYACAAAACEA1D+lyswA AADjAAAADwAAAAAAAAAAAAAAAAAHAgAAZHJzL2Rvd25yZXYueG1sUEsFBgAAAAADAAMAtwAAAAAD AAAAAA== " fillcolor="red" strokecolor="#0a121c [484]" strokeweight="2pt"/>
                <v:oval id="Oval 48" o:spid="_x0000_s1463" style="position:absolute;left:6204;top:12300;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d9+AygAAAOIAAAAPAAAAZHJzL2Rvd25yZXYueG1sRI/LTsMw EEX3SPyDNUjsqJOIkjatWwEqjwUbClK3I3uIA/E4ik0efD1eILG8ui+d7X5yrRioD41nBfkiA0Gs vWm4VvD+9nC1AhEissHWMymYKcB+d362xcr4kV9pOMZapBEOFSqwMXaVlEFbchgWviNO3ofvHcYk +1qaHsc07lpZZNmNdNhwerDY0b0l/XX8dgrK2a6G9d3T57w8/BzCi348jbpQ6vJiut2AiDTF//Bf +9koWOZFXq7L6wSRkBIOyN0vAAAA//8DAFBLAQItABQABgAIAAAAIQDb4fbL7gAAAIUBAAATAAAA AAAAAAAAAAAAAAAAAABbQ29udGVudF9UeXBlc10ueG1sUEsBAi0AFAAGAAgAAAAhAFr0LFu/AAAA FQEAAAsAAAAAAAAAAAAAAAAAHwEAAF9yZWxzLy5yZWxzUEsBAi0AFAAGAAgAAAAhACN334DKAAAA 4gAAAA8AAAAAAAAAAAAAAAAABwIAAGRycy9kb3ducmV2LnhtbFBLBQYAAAAAAwADALcAAAD+AgAA AAA= " fillcolor="red" strokecolor="#0a121c [484]" strokeweight="2pt"/>
              </v:group>
            </w:pict>
          </mc:Fallback>
        </mc:AlternateContent>
      </w:r>
      <w:r w:rsidR="000A05E3" w:rsidRPr="00B60F33">
        <w:rPr>
          <w:noProof/>
          <w:sz w:val="24"/>
          <w:szCs w:val="24"/>
        </w:rPr>
        <mc:AlternateContent>
          <mc:Choice Requires="wpg">
            <w:drawing>
              <wp:anchor distT="0" distB="0" distL="114300" distR="114300" simplePos="0" relativeHeight="251740160" behindDoc="0" locked="0" layoutInCell="1" allowOverlap="1" wp14:anchorId="25E0C4DB" wp14:editId="3ABA2F9C">
                <wp:simplePos x="0" y="0"/>
                <wp:positionH relativeFrom="margin">
                  <wp:posOffset>2501583</wp:posOffset>
                </wp:positionH>
                <wp:positionV relativeFrom="paragraph">
                  <wp:posOffset>115253</wp:posOffset>
                </wp:positionV>
                <wp:extent cx="981077" cy="852488"/>
                <wp:effectExtent l="7303" t="0" r="16827" b="16828"/>
                <wp:wrapNone/>
                <wp:docPr id="504405466" name="Group 61"/>
                <wp:cNvGraphicFramePr/>
                <a:graphic xmlns:a="http://schemas.openxmlformats.org/drawingml/2006/main">
                  <a:graphicData uri="http://schemas.microsoft.com/office/word/2010/wordprocessingGroup">
                    <wpg:wgp>
                      <wpg:cNvGrpSpPr/>
                      <wpg:grpSpPr>
                        <a:xfrm rot="16200000">
                          <a:off x="0" y="0"/>
                          <a:ext cx="981077" cy="852488"/>
                          <a:chOff x="0" y="-29594"/>
                          <a:chExt cx="925286" cy="824251"/>
                        </a:xfrm>
                      </wpg:grpSpPr>
                      <wps:wsp>
                        <wps:cNvPr id="300465626" name="Oval 37"/>
                        <wps:cNvSpPr/>
                        <wps:spPr>
                          <a:xfrm rot="5400000">
                            <a:off x="199775" y="143497"/>
                            <a:ext cx="576039" cy="465638"/>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4395CBD" w14:textId="77777777" w:rsidR="00C83479" w:rsidRDefault="00C83479" w:rsidP="00C834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wps:txbx>
                        <wps:bodyPr rtlCol="0" anchor="ctr"/>
                      </wps:wsp>
                      <wps:wsp>
                        <wps:cNvPr id="1371182087"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80222210" name="Oval 41"/>
                        <wps:cNvSpPr/>
                        <wps:spPr>
                          <a:xfrm>
                            <a:off x="457200" y="-295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5E0C4DB" id="_x0000_s1464" style="position:absolute;left:0;text-align:left;margin-left:197pt;margin-top:9.1pt;width:77.25pt;height:67.15pt;rotation:-90;z-index:251740160;mso-position-horizontal-relative:margin;mso-width-relative:margin;mso-height-relative:margin" coordorigin=",-295" coordsize="9252,8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q4by2wIAAEkKAAAOAAAAZHJzL2Uyb0RvYy54bWzsVk1v3CAQvVfqf0C+J/5Ye/2heHNImlyq pmraH0AwXlvCgICsd/99B7CdTdJWaaqqPcQHywbmzczjzcDZ+X5gaEeV7gWvg/g0ChDlRDQ939bB t69XJ0WAtMG8wUxwWgcHqoPzzft3Z6OsaCI6wRqqEIBwXY2yDjpjZBWGmnR0wPpUSMphshVqwAZ+ 1TZsFB4BfWBhEkXrcBSqkUoQqjWMXvrJYOPw25YSc9O2mhrE6gBiM+6t3PvOvsPNGa62CsuuJ1MY +BVRDLjn4HSBusQGo3vVP4MaeqKEFq05JWIIRdv2hLocIJs4epLNtRL30uWyrcatXGgCap/w9GpY 8ml3reSt/KyAiVFugQv3Z3PZt2pASgBn8Rq4hselCEGjvWPwsDBI9wYRGCyLOMrzABGYKrIkLQrP MOlgGx6sTpIyK9N56sNsnGRJsZ6MkzTJYrsi9IHAx6PwRgmC0Q+c6D/j5LbDkjqqdQWcfFaob+pg FUXpOlsnEBTHA8j3ZocZWuU2LhsArFyo05UGFh/zlqXPaIvLMs+zAAFBcbpKS4eFq5nALF9Hq9Jz YF2vHIELB7iSSptrKgZkP+qAMtZLbSPHFd591MYzNq+yw1xc9YzZcRuyD9J9mQOjdgHjX2gL+cL+ JQ7IVR+9YApBunWACaHcxH6qww31w3FmFeH9LRZuvxygRW7B8YI9AdjKfo7tYab11pS64l2MvfQW N48D88aLhfMsuFmMh54L9aPMGGQ1efbrZ5I8NZYls7/bey0k867fieYAAlGGXQjfVjAnnYCuQoxy eNYQxOlF8tdVGq/yOC6SqIDCO5apk44N5ecytVT9sp6PSjIvQZBOrm9y/Gdy/O+0FxVRAk8Mh+uR 9lJXVy/WXprlcMC4pnh8NCxNMU2TqSeWIMhyqll7PlkBz83upS3xrQ9WTxrpC/rgbwjPHdRwX3Fn wXS3shei43/XaB9ugJvvAAAA//8DAFBLAwQUAAYACAAAACEAemg20uEAAAAJAQAADwAAAGRycy9k b3ducmV2LnhtbEyPwUrDQBCG74LvsIzgReymNYYQsyliUXooFFsv3jbZMQnuzqbZbZu+veNJT8Pw f/zzTbmcnBUnHEPvScF8loBAarzpqVXwsX+9z0GEqMlo6wkVXDDAsrq+KnVh/Jne8bSLreASCoVW 0MU4FFKGpkOnw8wPSJx9+dHpyOvYSjPqM5c7KxdJkkmne+ILnR7wpcPme3d0CqJdfW7W223/to/1 ZXM4pNPqbq3U7c30/AQi4hT/YPjVZ3Wo2Kn2RzJBWAVpks4ZVZDz4PzxIU9B1AxmiwxkVcr/H1Q/ AAAA//8DAFBLAQItABQABgAIAAAAIQC2gziS/gAAAOEBAAATAAAAAAAAAAAAAAAAAAAAAABbQ29u dGVudF9UeXBlc10ueG1sUEsBAi0AFAAGAAgAAAAhADj9If/WAAAAlAEAAAsAAAAAAAAAAAAAAAAA LwEAAF9yZWxzLy5yZWxzUEsBAi0AFAAGAAgAAAAhAHWrhvLbAgAASQoAAA4AAAAAAAAAAAAAAAAA LgIAAGRycy9lMm9Eb2MueG1sUEsBAi0AFAAGAAgAAAAhAHpoNtLhAAAACQEAAA8AAAAAAAAAAAAA AAAANQUAAGRycy9kb3ducmV2LnhtbFBLBQYAAAAABAAEAPMAAABDBgAAAAA= ">
                <v:oval id="Oval 37" o:spid="_x0000_s1465" style="position:absolute;left:1997;top:1434;width:5761;height:4657;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78+EyQAAAOIAAAAPAAAAZHJzL2Rvd25yZXYueG1sRI9BSwMx FITvgv8hPMGbTay6lLVp0cWKIEVt6/1187pZ3LwsSdpu/30jCB6HmfmGmc4H14kDhdh61nA7UiCI a29abjRs1oubCYiYkA12nknDiSLMZ5cXUyyNP/IXHVapERnCsUQNNqW+lDLWlhzGke+Js7fzwWHK MjTSBDxmuOvkWKlCOmw5L1jsqbJU/6z2TsPWqvfvFFRfvU72H8vPl+7ZVAutr6+Gp0cQiYb0H/5r vxkNd0rdFw/FuIDfS/kOyNkZAAD//wMAUEsBAi0AFAAGAAgAAAAhANvh9svuAAAAhQEAABMAAAAA AAAAAAAAAAAAAAAAAFtDb250ZW50X1R5cGVzXS54bWxQSwECLQAUAAYACAAAACEAWvQsW78AAAAV AQAACwAAAAAAAAAAAAAAAAAfAQAAX3JlbHMvLnJlbHNQSwECLQAUAAYACAAAACEA4O/PhMkAAADi AAAADwAAAAAAAAAAAAAAAAAHAgAAZHJzL2Rvd25yZXYueG1sUEsFBgAAAAADAAMAtwAAAP0CAAAA AA== " filled="f" strokecolor="#0a121c [484]" strokeweight="2pt">
                  <v:textbox>
                    <w:txbxContent>
                      <w:p w14:paraId="04395CBD" w14:textId="77777777" w:rsidR="00C83479" w:rsidRDefault="00C83479" w:rsidP="00C834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v:textbox>
                </v:oval>
                <v:oval id="Oval 38" o:spid="_x0000_s1466"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QhZQyAAAAOMAAAAPAAAAZHJzL2Rvd25yZXYueG1sRE/JasMw EL0X8g9iCr2URLJLa+NECekGOYVmOeQ4WBPb1BoZS3Hcv68KhRzn7bNYjbYVA/W+cawhmSkQxKUz DVcajofPaQ7CB2SDrWPS8EMeVsvJ3QIL4668o2EfKhFD2BeooQ6hK6T0ZU0W/cx1xJE7u95iiGdf SdPjNYbbVqZKvUiLDceGGjt6q6n83l+shkeVpa/D9tlVX7RRH7vT5X0rSeuH+3E9BxFoDDfxv3tj 4vynLEnyVOUZ/P0UAZDLXwAAAP//AwBQSwECLQAUAAYACAAAACEA2+H2y+4AAACFAQAAEwAAAAAA AAAAAAAAAAAAAAAAW0NvbnRlbnRfVHlwZXNdLnhtbFBLAQItABQABgAIAAAAIQBa9CxbvwAAABUB AAALAAAAAAAAAAAAAAAAAB8BAABfcmVscy8ucmVsc1BLAQItABQABgAIAAAAIQCDQhZQyAAAAOMA AAAPAAAAAAAAAAAAAAAAAAcCAABkcnMvZG93bnJldi54bWxQSwUGAAAAAAMAAwC3AAAA/AIAAAAA " filled="f" strokecolor="#0a121c [484]" strokeweight="2pt"/>
                <v:oval id="Oval 41" o:spid="_x0000_s1467" style="position:absolute;left:4572;top:-295;width:544;height:92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hyV+ygAAAOMAAAAPAAAAZHJzL2Rvd25yZXYueG1sRE9Nb8Iw DL1P4j9EnrTbSKg2QIWAENKkHdhhwA67mca01RqnNFkp+/XzYdJ8s9+H31uuB9+onrpYB7YwGRtQ xEVwNZcWjoeXxzmomJAdNoHJwo0irFejuyXmLlz5nfp9KpWYcMzRQpVSm2sdi4o8xnFoiQU7h85j krUrtevwKua+0ZkxU+2xZvlQYUvbioqv/be3kNFP83T7mJ378Lbl3fPucvrcTK19uB82C1CJhvRP /lO/Oolv5iaTmUgL6SQH0KtfAAAA//8DAFBLAQItABQABgAIAAAAIQDb4fbL7gAAAIUBAAATAAAA AAAAAAAAAAAAAAAAAABbQ29udGVudF9UeXBlc10ueG1sUEsBAi0AFAAGAAgAAAAhAFr0LFu/AAAA FQEAAAsAAAAAAAAAAAAAAAAAHwEAAF9yZWxzLy5yZWxzUEsBAi0AFAAGAAgAAAAhAJiHJX7KAAAA 4wAAAA8AAAAAAAAAAAAAAAAABwIAAGRycy9kb3ducmV2LnhtbFBLBQYAAAAAAwADALcAAAD+AgAA AAA= " fillcolor="#4f81bd [3204]" strokecolor="#0a121c [484]" strokeweight="2pt"/>
                <w10:wrap anchorx="margin"/>
              </v:group>
            </w:pict>
          </mc:Fallback>
        </mc:AlternateContent>
      </w:r>
      <w:r w:rsidR="00DA49B8" w:rsidRPr="00B60F33">
        <w:rPr>
          <w:noProof/>
          <w:sz w:val="24"/>
          <w:szCs w:val="24"/>
        </w:rPr>
        <mc:AlternateContent>
          <mc:Choice Requires="wpg">
            <w:drawing>
              <wp:anchor distT="0" distB="0" distL="114300" distR="114300" simplePos="0" relativeHeight="251736064" behindDoc="0" locked="0" layoutInCell="1" allowOverlap="1" wp14:anchorId="05D327E1" wp14:editId="08828156">
                <wp:simplePos x="0" y="0"/>
                <wp:positionH relativeFrom="margin">
                  <wp:posOffset>161925</wp:posOffset>
                </wp:positionH>
                <wp:positionV relativeFrom="paragraph">
                  <wp:posOffset>67945</wp:posOffset>
                </wp:positionV>
                <wp:extent cx="981077" cy="855660"/>
                <wp:effectExtent l="5715" t="0" r="15240" b="15240"/>
                <wp:wrapNone/>
                <wp:docPr id="1503471826" name="Group 61"/>
                <wp:cNvGraphicFramePr/>
                <a:graphic xmlns:a="http://schemas.openxmlformats.org/drawingml/2006/main">
                  <a:graphicData uri="http://schemas.microsoft.com/office/word/2010/wordprocessingGroup">
                    <wpg:wgp>
                      <wpg:cNvGrpSpPr/>
                      <wpg:grpSpPr>
                        <a:xfrm rot="16200000">
                          <a:off x="0" y="0"/>
                          <a:ext cx="981077" cy="855660"/>
                          <a:chOff x="0" y="0"/>
                          <a:chExt cx="925286" cy="827315"/>
                        </a:xfrm>
                      </wpg:grpSpPr>
                      <wps:wsp>
                        <wps:cNvPr id="295745836" name="Oval 37"/>
                        <wps:cNvSpPr/>
                        <wps:spPr>
                          <a:xfrm rot="5400000">
                            <a:off x="199775" y="143497"/>
                            <a:ext cx="576039" cy="465638"/>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77383D7" w14:textId="77777777" w:rsidR="00B60F33" w:rsidRDefault="00B60F33" w:rsidP="00B60F3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wps:txbx>
                        <wps:bodyPr rtlCol="0" anchor="ctr"/>
                      </wps:wsp>
                      <wps:wsp>
                        <wps:cNvPr id="2062719845"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276632" name="Oval 41"/>
                        <wps:cNvSpPr/>
                        <wps:spPr>
                          <a:xfrm>
                            <a:off x="457200" y="73478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5D327E1" id="_x0000_s1468" style="position:absolute;left:0;text-align:left;margin-left:12.75pt;margin-top:5.35pt;width:77.25pt;height:67.35pt;rotation:-90;z-index:251736064;mso-position-horizontal-relative:margin;mso-width-relative:margin;mso-height-relative:margin" coordsize="9252,8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8Qlg3AIAAEIKAAAOAAAAZHJzL2Uyb0RvYy54bWzsVstu3CAU3VfqPyDvG4/fD8WTRdJkUzVV 034AwXhsCQMCMo+/7wU8zkymqdJUkbqIF8g87uHew7kXzi+2I0NrqvQgeBNEZ4sAUU5EO/BVE/z8 cf2pDJA2mLeYCU6bYEd1cLH8+OF8I2sai16wlioEIFzXG9kEvTGyDkNNejpifSYk5TDZCTViA121 CluFN4A+sjBeLPJwI1QrlSBUaxi98pPB0uF3HSXmtus0NYg1AfhmXKtce2/bcHmO65XCsh/I5AZ+ hRcjHjhsOkNdYYPRgxpOoMaBKKFFZ86IGEPRdQOhLgaIJlo8ieZGiQfpYlnVm5WcaQJqn/D0aljy dX2j5J38poCJjVwBF65nY9l2akRKAGdRDlzD50IEp9HWMbibGaRbgwgMVmW0KIoAEZgqsyzPJ4ZJ D8dwYkX6z3u7OIvLfLKLiyTK7MmE3gf4OfJsI0Er+pEO/W903PVYUseyroGObwoNbRPEVVakWZmA UxyPoNzbNWYoKaxf1gFYObOmaw0EHlOWpSeMRVVVFFmAgJsoTdLKYeF6z11W5Iuk8hykeZYn5REH uJZKmxsqRmR/moAyNkhtPcc1Xn/RxjO2X2WHubgeGLPj1mXvpPszO0btAsa/0w7ihaOLHZBLPHrJ FIJwmwATQrmJ/FSPW+qHo8yKwe83W7jzcoAWuYONZ+wJwCb1KbaHmdZbU+rydjb2qpu3OXbMG88W bmfBzWw8Dlyo30XGIKppZ79+T5KnxrJktvdbp4Uk2Z/6vWh3IBBl2KXwFQVz0gsoKMQoh2cNQZxe JG+v0kUeF1FVpiCrQ5k66VhXnpeppeqPqXyQkkUFgnRynVPyXY7Pa/lt5Pi/aS+t4iLPk/hIeanL qhcrL80KuFlcSSyStIArAHLyoCSmaTxVxArkWE0Zay8mu2xf6l5aEN+rYP2kjL6gCv6F7Nw1DQ8V dxNMjyr7EjrsuzL7+PRb/gIAAP//AwBQSwMEFAAGAAgAAAAhAPi86DreAAAABwEAAA8AAABkcnMv ZG93bnJldi54bWxMjkFPwkAUhO8m/ofNM/FiZItQMbVbYiQaDiRE4OJt2322jbtvS3eB8u99nPA2 k5nMfPl8cFYcsQ+tJwXjUQICqfKmpVrBbvvx+AIiRE1GW0+o4IwB5sXtTa4z40/0hcdNrAWPUMi0 gibGLpMyVA06HUa+Q+Lsx/dOR7Z9LU2vTzzurHxKkmfpdEv80OgO3xusfjcHpyDaxfdquV63n9tY nlf7/XRYPCyVur8b3l5BRBzitQwXfEaHgplKfyAThFUwSafcVMD8l3SWjEGULNJ0ArLI5X/+4g8A AP//AwBQSwECLQAUAAYACAAAACEAtoM4kv4AAADhAQAAEwAAAAAAAAAAAAAAAAAAAAAAW0NvbnRl bnRfVHlwZXNdLnhtbFBLAQItABQABgAIAAAAIQA4/SH/1gAAAJQBAAALAAAAAAAAAAAAAAAAAC8B AABfcmVscy8ucmVsc1BLAQItABQABgAIAAAAIQAf8Qlg3AIAAEIKAAAOAAAAAAAAAAAAAAAAAC4C AABkcnMvZTJvRG9jLnhtbFBLAQItABQABgAIAAAAIQD4vOg63gAAAAcBAAAPAAAAAAAAAAAAAAAA ADYFAABkcnMvZG93bnJldi54bWxQSwUGAAAAAAQABADzAAAAQQYAAAAA ">
                <v:oval id="Oval 37" o:spid="_x0000_s1469" style="position:absolute;left:1997;top:1434;width:5761;height:4657;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YZygAAAOIAAAAPAAAAZHJzL2Rvd25yZXYueG1sRI9BSwMx FITvgv8hPMGbTVptXdemRRcrQilq1ftz87pZ3LwsSdqu/94IgsdhZr5h5svBdeJAIbaeNYxHCgRx 7U3LjYb3t9VFASImZIOdZ9LwTRGWi9OTOZbGH/mVDtvUiAzhWKIGm1JfShlrSw7jyPfE2dv54DBl GRppAh4z3HVyotRMOmw5L1jsqbJUf233TsOnVeuPFFRfPRb7583LQ3dvqpXW52fD3S2IREP6D/+1 n4yGyc30+mpaXM7g91K+A3LxAwAA//8DAFBLAQItABQABgAIAAAAIQDb4fbL7gAAAIUBAAATAAAA AAAAAAAAAAAAAAAAAABbQ29udGVudF9UeXBlc10ueG1sUEsBAi0AFAAGAAgAAAAhAFr0LFu/AAAA FQEAAAsAAAAAAAAAAAAAAAAAHwEAAF9yZWxzLy5yZWxzUEsBAi0AFAAGAAgAAAAhAH7aJhnKAAAA 4gAAAA8AAAAAAAAAAAAAAAAABwIAAGRycy9kb3ducmV2LnhtbFBLBQYAAAAAAwADALcAAAD+AgAA AAA= " filled="f" strokecolor="#0a121c [484]" strokeweight="2pt">
                  <v:textbox>
                    <w:txbxContent>
                      <w:p w14:paraId="077383D7" w14:textId="77777777" w:rsidR="00B60F33" w:rsidRDefault="00B60F33" w:rsidP="00B60F3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v:textbox>
                </v:oval>
                <v:oval id="Oval 38" o:spid="_x0000_s1470"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9qZYywAAAOMAAAAPAAAAZHJzL2Rvd25yZXYueG1sRI9Ba8JA FITvBf/D8gQvpe4aarSpq2hrwZNU20OPj+xrEsy+Ddk1pv++Kwgeh5n5hlmseluLjlpfOdYwGSsQ xLkzFRcavr8+nuYgfEA2WDsmDX/kYbUcPCwwM+7CB+qOoRARwj5DDWUITSalz0uy6MeuIY7er2st hijbQpoWLxFua5kolUqLFceFEht6Kyk/Hc9Ww6OaJZtuP3XFJ+3U9vBzft9L0no07NevIAL14R6+ tXdGQ6LSZDZ5mT9P4fop/gG5/AcAAP//AwBQSwECLQAUAAYACAAAACEA2+H2y+4AAACFAQAAEwAA AAAAAAAAAAAAAAAAAAAAW0NvbnRlbnRfVHlwZXNdLnhtbFBLAQItABQABgAIAAAAIQBa9CxbvwAA ABUBAAALAAAAAAAAAAAAAAAAAB8BAABfcmVscy8ucmVsc1BLAQItABQABgAIAAAAIQDq9qZYywAA AOMAAAAPAAAAAAAAAAAAAAAAAAcCAABkcnMvZG93bnJldi54bWxQSwUGAAAAAAMAAwC3AAAA/wIA AAAA " filled="f" strokecolor="#0a121c [484]" strokeweight="2pt"/>
                <v:oval id="Oval 41" o:spid="_x0000_s1471" style="position:absolute;left:4572;top:734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FolFywAAAOEAAAAPAAAAZHJzL2Rvd25yZXYueG1sRI9Ba8JA FITvBf/D8gq91U1TjZq6ighCD3qo1YO3Z/aZhGbfxuwaY3+9KxR6HGbmG2Y670wlWmpcaVnBWz8C QZxZXXKuYPe9eh2DcB5ZY2WZFNzIwXzWe5piqu2Vv6jd+lwECLsUFRTe16mULivIoOvbmjh4J9sY 9EE2udQNXgPcVDKOokQaLDksFFjTsqDsZ3sxCmL6rQa3/ejU2s2S18P1+XhYJEq9PHeLDxCeOv8f /mt/agWDSTxKkvcYHo/CG5CzOwAAAP//AwBQSwECLQAUAAYACAAAACEA2+H2y+4AAACFAQAAEwAA AAAAAAAAAAAAAAAAAAAAW0NvbnRlbnRfVHlwZXNdLnhtbFBLAQItABQABgAIAAAAIQBa9CxbvwAA ABUBAAALAAAAAAAAAAAAAAAAAB8BAABfcmVscy8ucmVsc1BLAQItABQABgAIAAAAIQD0FolFywAA AOEAAAAPAAAAAAAAAAAAAAAAAAcCAABkcnMvZG93bnJldi54bWxQSwUGAAAAAAMAAwC3AAAA/wIA AAAA " fillcolor="#4f81bd [3204]" strokecolor="#0a121c [484]" strokeweight="2pt"/>
                <w10:wrap anchorx="margin"/>
              </v:group>
            </w:pict>
          </mc:Fallback>
        </mc:AlternateContent>
      </w:r>
    </w:p>
    <w:p w14:paraId="3E158CE4" w14:textId="6C4B0B65" w:rsidR="00B60F33" w:rsidRDefault="00B60F33" w:rsidP="00507291">
      <w:pPr>
        <w:pStyle w:val="BodyText"/>
        <w:spacing w:line="288" w:lineRule="auto"/>
        <w:ind w:left="0"/>
        <w:rPr>
          <w:b/>
          <w:sz w:val="24"/>
          <w:szCs w:val="24"/>
          <w:u w:val="single"/>
        </w:rPr>
      </w:pPr>
    </w:p>
    <w:p w14:paraId="120B46EF" w14:textId="3989A4D9" w:rsidR="00B60F33" w:rsidRDefault="00931C78" w:rsidP="00507291">
      <w:pPr>
        <w:pStyle w:val="BodyText"/>
        <w:spacing w:line="288" w:lineRule="auto"/>
        <w:ind w:left="0"/>
        <w:rPr>
          <w:b/>
          <w:sz w:val="24"/>
          <w:szCs w:val="24"/>
          <w:u w:val="single"/>
        </w:rPr>
      </w:pPr>
      <w:r>
        <w:rPr>
          <w:b/>
          <w:noProof/>
          <w:sz w:val="24"/>
          <w:szCs w:val="24"/>
          <w:u w:val="single"/>
        </w:rPr>
        <mc:AlternateContent>
          <mc:Choice Requires="wps">
            <w:drawing>
              <wp:anchor distT="0" distB="0" distL="114300" distR="114300" simplePos="0" relativeHeight="251746304" behindDoc="0" locked="0" layoutInCell="1" allowOverlap="1" wp14:anchorId="7085D9CB" wp14:editId="50B883C3">
                <wp:simplePos x="0" y="0"/>
                <wp:positionH relativeFrom="column">
                  <wp:posOffset>2440940</wp:posOffset>
                </wp:positionH>
                <wp:positionV relativeFrom="paragraph">
                  <wp:posOffset>100330</wp:posOffset>
                </wp:positionV>
                <wp:extent cx="190500" cy="0"/>
                <wp:effectExtent l="0" t="0" r="0" b="0"/>
                <wp:wrapNone/>
                <wp:docPr id="1327510364" name="Đường nối Thẳng 98"/>
                <wp:cNvGraphicFramePr/>
                <a:graphic xmlns:a="http://schemas.openxmlformats.org/drawingml/2006/main">
                  <a:graphicData uri="http://schemas.microsoft.com/office/word/2010/wordprocessingShape">
                    <wps:wsp>
                      <wps:cNvCnPr/>
                      <wps:spPr>
                        <a:xfrm>
                          <a:off x="0" y="0"/>
                          <a:ext cx="1905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6331A651" id="Đường nối Thẳng 98"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2pt,7.9pt" to="207.2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7AGlmgEAAJMDAAAOAAAAZHJzL2Uyb0RvYy54bWysU9uO0zAQfUfaf7D8TpNWAkHUdB92BS+I XXH5AK8zbizZHmvsbdK/37HbpgiQEIgXx5c5Z+acmWxvZ+/EAShZDL1cr1opIGgcbNj38vu3D6/f SZGyCoNyGKCXR0jydnfzajvFDjY4ohuABJOE1E2xl2POsWuapEfwKq0wQuBHg+RV5iPtm4HUxOze NZu2fdtMSEMk1JAS396fHuWu8hsDOj8YkyAL10uuLdeV6vpU1ma3Vd2eVBytPpeh/qEKr2zgpAvV vcpKPJP9hcpbTZjQ5JVG36AxVkPVwGrW7U9qvo4qQtXC5qS42JT+H63+fLgLj8Q2TDF1KT5SUTEb 8uXL9Ym5mnVczII5C82X6/ftm5Yt1Zen5oqLlPJHQC/KppfOhiJDderwKWXOxaGXED5cM9ddPjoo wS58ASPsUHJVdB0KuHMkDorbqbSGkDelhcxXowvMWOcWYPtn4Dm+QKEOzN+AF0TNjCEvYG8D0u+y 53l9Ltmc4i8OnHQXC55wONaeVGu481XheUrLaP14rvDrv7R7AQAA//8DAFBLAwQUAAYACAAAACEA bEgWwd0AAAAJAQAADwAAAGRycy9kb3ducmV2LnhtbEyPQUvDQBCF74L/YRnBm920TaXGbIoKXlQK jaJ4m2bHJJidDdltm/57p3jQ47z3ePO9fDW6Tu1pCK1nA9NJAoq48rbl2sDb6+PVElSIyBY7z2Tg SAFWxflZjpn1B97Qvoy1khIOGRpoYuwzrUPVkMMw8T2xeF9+cBjlHGptBzxIuev0LEmutcOW5UOD PT00VH2XO2dg/v5SVs9H+nD3C89PN/N18jlbG3N5Md7dgoo0xr8wnPAFHQph2vod26A66VimqUTF WMgECaTTk7D9FXSR6/8Lih8AAAD//wMAUEsBAi0AFAAGAAgAAAAhALaDOJL+AAAA4QEAABMAAAAA AAAAAAAAAAAAAAAAAFtDb250ZW50X1R5cGVzXS54bWxQSwECLQAUAAYACAAAACEAOP0h/9YAAACU AQAACwAAAAAAAAAAAAAAAAAvAQAAX3JlbHMvLnJlbHNQSwECLQAUAAYACAAAACEA0uwBpZoBAACT AwAADgAAAAAAAAAAAAAAAAAuAgAAZHJzL2Uyb0RvYy54bWxQSwECLQAUAAYACAAAACEAbEgWwd0A AAAJAQAADwAAAAAAAAAAAAAAAAD0AwAAZHJzL2Rvd25yZXYueG1sUEsFBgAAAAAEAAQA8wAAAP4E AAAAAA== " strokecolor="#bc4542 [3045]"/>
            </w:pict>
          </mc:Fallback>
        </mc:AlternateContent>
      </w:r>
      <w:r w:rsidR="000A05E3">
        <w:rPr>
          <w:b/>
          <w:noProof/>
          <w:sz w:val="24"/>
          <w:szCs w:val="24"/>
          <w:u w:val="single"/>
        </w:rPr>
        <mc:AlternateContent>
          <mc:Choice Requires="wps">
            <w:drawing>
              <wp:anchor distT="0" distB="0" distL="114300" distR="114300" simplePos="0" relativeHeight="251744256" behindDoc="0" locked="0" layoutInCell="1" allowOverlap="1" wp14:anchorId="48E84CD3" wp14:editId="575E59C8">
                <wp:simplePos x="0" y="0"/>
                <wp:positionH relativeFrom="column">
                  <wp:posOffset>1021716</wp:posOffset>
                </wp:positionH>
                <wp:positionV relativeFrom="paragraph">
                  <wp:posOffset>48895</wp:posOffset>
                </wp:positionV>
                <wp:extent cx="271780" cy="2440"/>
                <wp:effectExtent l="0" t="0" r="33020" b="36195"/>
                <wp:wrapNone/>
                <wp:docPr id="1167993357" name="Đường nối Thẳng 96"/>
                <wp:cNvGraphicFramePr/>
                <a:graphic xmlns:a="http://schemas.openxmlformats.org/drawingml/2006/main">
                  <a:graphicData uri="http://schemas.microsoft.com/office/word/2010/wordprocessingShape">
                    <wps:wsp>
                      <wps:cNvCnPr/>
                      <wps:spPr>
                        <a:xfrm flipV="1">
                          <a:off x="0" y="0"/>
                          <a:ext cx="271780" cy="244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76279798" id="Đường nối Thẳng 96"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45pt,3.85pt" to="101.85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1sNPqAEAAKADAAAOAAAAZHJzL2Uyb0RvYy54bWysU01P3DAQvSPxHyzf2WQjVFC0WQ6g9oIo Kh9344w3lvwl22yy/77jyRIqqCq16sXyx7w3896MN1eTNWwPMWnvOr5e1ZyBk77Xbtfxp8evZ5ec pSxcL4x30PEDJH61PT3ZjKGFxg/e9BAZkrjUjqHjQ86hraokB7AirXwAh4/KRysyHuOu6qMYkd2a qqnrL9XoYx+il5AS3t7Mj3xL/EqBzN+VSpCZ6TjWlmmNtL6UtdpuRLuLIgxaHssQ/1CFFdph0oXq RmTBXqP+RGW1jD55lVfS28orpSWQBlSzrj+oeRhEANKC5qSw2JT+H62821+7+4g2jCG1KdzHomJS 0TJldHjGnpIurJRNZNthsQ2mzCReNhfri0s0V+JTc35OplYzSSELMeVv4C0rm44b7Yom0Yr9bcqY GEPfQvDwXgbt8sFACTbuByime0w3F0QTAtcmsr3A3gopweWm9BP5KLrAlDZmAdaU9o/AY3yBAk3P 34AXBGX2Li9gq52Pv8uep/WxZDXHvzkw6y4WvPj+QA0ia3AMSOFxZMuc/Xom+PvH2v4EAAD//wMA UEsDBBQABgAIAAAAIQDH5tA03AAAAAcBAAAPAAAAZHJzL2Rvd25yZXYueG1sTI4xT8MwFIR3JP6D 9ZBYELXTSmkIcSpAsDAgNaCyuraJA/ZzFLtt+Pc8JtjudKe7r9nMwbOjndIQUUKxEMAs6mgG7CW8 vT5dV8BSVmiUj2glfNsEm/b8rFG1iSfc2mOXe0YjmGolweU81pwn7WxQaRFHi5R9xCmoTHbquZnU icaD50shSh7UgPTg1GgfnNVf3SFI+HzZeb16fK+u7ndxK3RRdqN7lvLyYr67BZbtnP/K8ItP6NAS 0z4e0CTmyZfihqoS1mtglC/FisReQlUAbxv+n7/9AQAA//8DAFBLAQItABQABgAIAAAAIQC2gziS /gAAAOEBAAATAAAAAAAAAAAAAAAAAAAAAABbQ29udGVudF9UeXBlc10ueG1sUEsBAi0AFAAGAAgA AAAhADj9If/WAAAAlAEAAAsAAAAAAAAAAAAAAAAALwEAAF9yZWxzLy5yZWxzUEsBAi0AFAAGAAgA AAAhACbWw0+oAQAAoAMAAA4AAAAAAAAAAAAAAAAALgIAAGRycy9lMm9Eb2MueG1sUEsBAi0AFAAG AAgAAAAhAMfm0DTcAAAABwEAAA8AAAAAAAAAAAAAAAAAAgQAAGRycy9kb3ducmV2LnhtbFBLBQYA AAAABAAEAPMAAAALBQAAAAA= " strokecolor="#bc4542 [3045]"/>
            </w:pict>
          </mc:Fallback>
        </mc:AlternateContent>
      </w:r>
    </w:p>
    <w:p w14:paraId="66A487F8" w14:textId="16D18622" w:rsidR="00B60F33" w:rsidRDefault="00B60F33" w:rsidP="00507291">
      <w:pPr>
        <w:pStyle w:val="BodyText"/>
        <w:spacing w:line="288" w:lineRule="auto"/>
        <w:ind w:left="0"/>
        <w:rPr>
          <w:b/>
          <w:sz w:val="24"/>
          <w:szCs w:val="24"/>
          <w:u w:val="single"/>
        </w:rPr>
      </w:pPr>
    </w:p>
    <w:p w14:paraId="35F37B75" w14:textId="0E8F04A9" w:rsidR="00B60F33" w:rsidRDefault="00931C78" w:rsidP="00507291">
      <w:pPr>
        <w:pStyle w:val="BodyText"/>
        <w:spacing w:line="288" w:lineRule="auto"/>
        <w:ind w:left="0"/>
        <w:rPr>
          <w:b/>
          <w:sz w:val="24"/>
          <w:szCs w:val="24"/>
          <w:u w:val="single"/>
        </w:rPr>
      </w:pPr>
      <w:r>
        <w:rPr>
          <w:b/>
          <w:noProof/>
          <w:sz w:val="24"/>
          <w:szCs w:val="24"/>
          <w:u w:val="single"/>
        </w:rPr>
        <mc:AlternateContent>
          <mc:Choice Requires="wps">
            <w:drawing>
              <wp:anchor distT="0" distB="0" distL="114300" distR="114300" simplePos="0" relativeHeight="251745280" behindDoc="0" locked="0" layoutInCell="1" allowOverlap="1" wp14:anchorId="1FB28AC2" wp14:editId="342711F1">
                <wp:simplePos x="0" y="0"/>
                <wp:positionH relativeFrom="column">
                  <wp:posOffset>1850390</wp:posOffset>
                </wp:positionH>
                <wp:positionV relativeFrom="paragraph">
                  <wp:posOffset>127635</wp:posOffset>
                </wp:positionV>
                <wp:extent cx="10534" cy="152702"/>
                <wp:effectExtent l="0" t="0" r="27940" b="19050"/>
                <wp:wrapNone/>
                <wp:docPr id="769674872" name="Đường nối Thẳng 97"/>
                <wp:cNvGraphicFramePr/>
                <a:graphic xmlns:a="http://schemas.openxmlformats.org/drawingml/2006/main">
                  <a:graphicData uri="http://schemas.microsoft.com/office/word/2010/wordprocessingShape">
                    <wps:wsp>
                      <wps:cNvCnPr/>
                      <wps:spPr>
                        <a:xfrm flipH="1">
                          <a:off x="0" y="0"/>
                          <a:ext cx="10534" cy="152702"/>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522B962" id="Đường nối Thẳng 97" o:spid="_x0000_s1026" style="position:absolute;flip:x;z-index:251745280;visibility:visible;mso-wrap-style:square;mso-wrap-distance-left:9pt;mso-wrap-distance-top:0;mso-wrap-distance-right:9pt;mso-wrap-distance-bottom:0;mso-position-horizontal:absolute;mso-position-horizontal-relative:text;mso-position-vertical:absolute;mso-position-vertical-relative:text" from="145.7pt,10.05pt" to="146.55pt,2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rXEpgEAAKEDAAAOAAAAZHJzL2Uyb0RvYy54bWysU01v1DAQvSPxHyzfu0m2LaBosz20Ag4I Klp+gOuMN5b8pbHZZP89Y2c3RQWpatWLZXvmvZn3PN5cTdawPWDU3nW8WdWcgZO+127X8V/3n88+ cRaTcL0w3kHHDxD51fb9u80YWlj7wZsekBGJi+0YOj6kFNqqinIAK+LKB3AUVB6tSHTEXdWjGInd mmpd1x+q0WMf0EuIkW5v5iDfFn6lQKYfSkVIzHScektlxbI+5LXabkS7QxEGLY9tiFd0YYV2VHSh uhFJsN+o/6GyWqKPXqWV9LbySmkJRQOpaeonau4GEaBoIXNiWGyKb0crv++v3S2SDWOIbQy3mFVM Ci1TRoev9KZFF3XKpmLbYbENpsQkXTb15fkFZ5IizeX6Y73OrlYzS2YLGNMX8JblTceNdlmUaMX+ W0xz6imFcI99lF06GMjJxv0ExXSf6xV0GRG4Nsj2gh5XSAkunUqX7AxT2pgFWD8PPOZnKJTxeQl4 QZTK3qUFbLXz+L/qaWqObqk5/+TArDtb8OD7Q3mhYg3NQTH3OLN50P4+F/jjz9r+AQAA//8DAFBL AwQUAAYACAAAACEAFd/FROAAAAAJAQAADwAAAGRycy9kb3ducmV2LnhtbEyPy07DMBBF90j8gzVI bBC1nUZVm8apAMGGBVIDareubeKAH1HstuHvGVZld0dzdOdMvZm8Iyczpj4GAXzGgJigou5DJ+Dj /eV+CSRlGbR0MRgBPybBprm+qmWl4zlszanNHcGSkCopwOY8VJQmZY2XaRYHE3D3GUcvM45jR/Uo z1juHS0YW1Av+4AXrBzMkzXquz16AV9vO6fmz/vl3eMubpnii3awr0Lc3kwPayDZTPkCw58+qkOD Tod4DDoRJ6BY8RJRDIwDQaBYzTEcBJQlB9rU9P8HzS8AAAD//wMAUEsBAi0AFAAGAAgAAAAhALaD OJL+AAAA4QEAABMAAAAAAAAAAAAAAAAAAAAAAFtDb250ZW50X1R5cGVzXS54bWxQSwECLQAUAAYA CAAAACEAOP0h/9YAAACUAQAACwAAAAAAAAAAAAAAAAAvAQAAX3JlbHMvLnJlbHNQSwECLQAUAAYA CAAAACEA3zK1xKYBAAChAwAADgAAAAAAAAAAAAAAAAAuAgAAZHJzL2Uyb0RvYy54bWxQSwECLQAU AAYACAAAACEAFd/FROAAAAAJAQAADwAAAAAAAAAAAAAAAAAABAAAZHJzL2Rvd25yZXYueG1sUEsF BgAAAAAEAAQA8wAAAA0FAAAAAA== " strokecolor="#bc4542 [3045]"/>
            </w:pict>
          </mc:Fallback>
        </mc:AlternateContent>
      </w:r>
    </w:p>
    <w:p w14:paraId="568E1DF9" w14:textId="2C91297C" w:rsidR="00B60F33" w:rsidRDefault="00DA49B8" w:rsidP="00507291">
      <w:pPr>
        <w:pStyle w:val="BodyText"/>
        <w:spacing w:line="288" w:lineRule="auto"/>
        <w:ind w:left="0"/>
        <w:rPr>
          <w:b/>
          <w:sz w:val="24"/>
          <w:szCs w:val="24"/>
          <w:u w:val="single"/>
        </w:rPr>
      </w:pPr>
      <w:r w:rsidRPr="00B60F33">
        <w:rPr>
          <w:noProof/>
          <w:sz w:val="24"/>
          <w:szCs w:val="24"/>
        </w:rPr>
        <mc:AlternateContent>
          <mc:Choice Requires="wpg">
            <w:drawing>
              <wp:anchor distT="0" distB="0" distL="114300" distR="114300" simplePos="0" relativeHeight="251738112" behindDoc="0" locked="0" layoutInCell="1" allowOverlap="1" wp14:anchorId="61644EA6" wp14:editId="5E602FFC">
                <wp:simplePos x="0" y="0"/>
                <wp:positionH relativeFrom="column">
                  <wp:posOffset>1364615</wp:posOffset>
                </wp:positionH>
                <wp:positionV relativeFrom="paragraph">
                  <wp:posOffset>41275</wp:posOffset>
                </wp:positionV>
                <wp:extent cx="981075" cy="731520"/>
                <wp:effectExtent l="0" t="0" r="28575" b="11430"/>
                <wp:wrapNone/>
                <wp:docPr id="1151069062" name="Group 61"/>
                <wp:cNvGraphicFramePr/>
                <a:graphic xmlns:a="http://schemas.openxmlformats.org/drawingml/2006/main">
                  <a:graphicData uri="http://schemas.microsoft.com/office/word/2010/wordprocessingGroup">
                    <wpg:wgp>
                      <wpg:cNvGrpSpPr/>
                      <wpg:grpSpPr>
                        <a:xfrm rot="10800000">
                          <a:off x="0" y="0"/>
                          <a:ext cx="981075" cy="731520"/>
                          <a:chOff x="0" y="0"/>
                          <a:chExt cx="925286" cy="827315"/>
                        </a:xfrm>
                      </wpg:grpSpPr>
                      <wps:wsp>
                        <wps:cNvPr id="393663756" name="Oval 37"/>
                        <wps:cNvSpPr/>
                        <wps:spPr>
                          <a:xfrm rot="10800000">
                            <a:off x="240186" y="159641"/>
                            <a:ext cx="480375" cy="43335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3B9A28F5" w14:textId="26F3A4E6" w:rsidR="00DA49B8" w:rsidRDefault="00DA49B8" w:rsidP="00DA49B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 xml:space="preserve">1 </w:t>
                              </w:r>
                            </w:p>
                          </w:txbxContent>
                        </wps:txbx>
                        <wps:bodyPr rtlCol="0" anchor="ctr"/>
                      </wps:wsp>
                      <wps:wsp>
                        <wps:cNvPr id="102325114"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46919867" name="Oval 41"/>
                        <wps:cNvSpPr/>
                        <wps:spPr>
                          <a:xfrm>
                            <a:off x="439232" y="73478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1644EA6" id="_x0000_s1472" style="position:absolute;margin-left:107.45pt;margin-top:3.25pt;width:77.25pt;height:57.6pt;rotation:180;z-index:251738112;mso-width-relative:margin;mso-height-relative:margin" coordsize="9252,8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2IuR0QIAAEQKAAAOAAAAZHJzL2Uyb0RvYy54bWzsVttu3CAQfa/Uf7D83vh+Vbx5SJq8VE3U tB9AMF5bwoCArHf/vgOsneymlyRV1T7ED5YNzMyZw5mB07PtSL0NkWrgrPGjk9D3CMO8Hdi68b99 vfxQ+p7SiLWIckYaf0eUf7Z6/+50EjWJec9pS6QHTpiqJ9H4vdaiDgKFezIidcIFYTDZcTkiDb9y HbQSTeB9pEEchnkwcdkKyTFRCkYv3KS/sv67jmB93XWKaI82PmDT9i3t+868g9UpqtcSiX7Aexjo FShGNDAIuri6QBp593J44mocsOSKd/oE8zHgXTdgYnOAbKLwKJsrye+FzWVdT2ux0ATUHvH0arf4 8+ZKiltxI4GJSayBC/tnctl2cvQkB86isAzNY1ME0N7WMrhbGCRb7WEYrMooLDLfwzBVJFEW7xnG PWzDEyvcf5zt4iwuc2dXxsbS7EzgMMDHAbJJgFbUAx3qz+i47ZEglmVVAx030hvaxk+qJM+TIgNQ DI2g3OsNol5SGFwGAKxcWFO1AgJ/T1mchpHJEsiJsipPIye/mby0DCGgIyFNkiSz5C0koFpIpa8I Hz3z0fiE0kEoAx3VaPNJaUfZvMoMM345UGrGDWaH0n7pHSVmAWVfSAcJw97F1pGtPHJOpQf5Nj7C mDAduaketcQNR5lRg4u3WNgNsw6N5w4CL773DkxVP/Xt3OzXG1NiC3cxdrJbwhwCc8aLhY3MmV6M x4Fx+aPMKGS1j+zWzyQ5agxLenu3dWJI522/4+0OFCI1PeeupSCGew4dBWtp/RlDUKdTyV+XaRTG SZxFUXoo03LG+3OZGqZ+WcqPSrKo0jyz0n9T4z9T438nvSTNq6gq8+JAe66rmSp4lvbSpAIF255Y JGkB7RGKElrA/mDI0jSuXEusQJCVLbH5WHh5R3xrg/VRH31GG3yB8OxBDVcVexTsr1XmLvT43/bZ h8vf6jsAAAD//wMAUEsDBBQABgAIAAAAIQAroahq3wAAAAkBAAAPAAAAZHJzL2Rvd25yZXYueG1s TI/BTsMwEETvSPyDtUjcqJM0CTSNU1VIiJ6QaCtxdeNtnBLbke224e9ZTvS4mqeZt/VqMgO7oA+9 swLSWQIMbetUbzsB+93b0wuwEKVVcnAWBfxggFVzf1fLSrmr/cTLNnaMSmyopAAd41hxHlqNRoaZ G9FSdnTeyEin77jy8krlZuBZkpTcyN7SgpYjvmpsv7dnI0DlYb7HzWbts4/TruiLd90dv4R4fJjW S2ARp/gPw58+qUNDTgd3tiqwQUCW5gtCBZQFMMrn5SIHdiAwS5+BNzW//aD5BQAA//8DAFBLAQIt ABQABgAIAAAAIQC2gziS/gAAAOEBAAATAAAAAAAAAAAAAAAAAAAAAABbQ29udGVudF9UeXBlc10u eG1sUEsBAi0AFAAGAAgAAAAhADj9If/WAAAAlAEAAAsAAAAAAAAAAAAAAAAALwEAAF9yZWxzLy5y ZWxzUEsBAi0AFAAGAAgAAAAhAM/Yi5HRAgAARAoAAA4AAAAAAAAAAAAAAAAALgIAAGRycy9lMm9E b2MueG1sUEsBAi0AFAAGAAgAAAAhACuhqGrfAAAACQEAAA8AAAAAAAAAAAAAAAAAKwUAAGRycy9k b3ducmV2LnhtbFBLBQYAAAAABAAEAPMAAAA3BgAAAAA= ">
                <v:oval id="Oval 37" o:spid="_x0000_s1473" style="position:absolute;left:2401;top:1596;width:4804;height:4333;rotation:1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agICygAAAOIAAAAPAAAAZHJzL2Rvd25yZXYueG1sRI9Pa8JA FMTvhX6H5RV6q5s27arRVaQQqL355+DxkX0mwezbNLua9Nu7guBxmJnfMPPlYBtxoc7XjjW8jxIQ xIUzNZca9rv8bQLCB2SDjWPS8E8elovnpzlmxvW8ocs2lCJC2GeooQqhzaT0RUUW/ci1xNE7us5i iLIrpemwj3DbyI8kUdJizXGhwpa+KypO27PVsB7/HUx+TD4PatJPPZ1X+e+m1Pr1ZVjNQAQawiN8 b/8YDek0VSodfym4XYp3QC6uAAAA//8DAFBLAQItABQABgAIAAAAIQDb4fbL7gAAAIUBAAATAAAA AAAAAAAAAAAAAAAAAABbQ29udGVudF9UeXBlc10ueG1sUEsBAi0AFAAGAAgAAAAhAFr0LFu/AAAA FQEAAAsAAAAAAAAAAAAAAAAAHwEAAF9yZWxzLy5yZWxzUEsBAi0AFAAGAAgAAAAhAOBqAgLKAAAA 4gAAAA8AAAAAAAAAAAAAAAAABwIAAGRycy9kb3ducmV2LnhtbFBLBQYAAAAAAwADALcAAAD+AgAA AAA= " filled="f" strokecolor="#0a121c [484]" strokeweight="2pt">
                  <v:textbox>
                    <w:txbxContent>
                      <w:p w14:paraId="3B9A28F5" w14:textId="26F3A4E6" w:rsidR="00DA49B8" w:rsidRDefault="00DA49B8" w:rsidP="00DA49B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 xml:space="preserve">1 </w:t>
                        </w:r>
                      </w:p>
                    </w:txbxContent>
                  </v:textbox>
                </v:oval>
                <v:oval id="Oval 38" o:spid="_x0000_s1474"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2M/rxwAAAOIAAAAPAAAAZHJzL2Rvd25yZXYueG1sRE/LasJA FN0L/sNwhW6kziStbUkdpQ8LrkRtF11eMtckmLkTMmOMf+8IgsvDec8Wva1FR62vHGtIJgoEce5M xYWGv9+fxzcQPiAbrB2ThjN5WMyHgxlmxp14S90uFCKGsM9QQxlCk0np85Is+olriCO3d63FEGFb SNPiKYbbWqZKvUiLFceGEhv6Kik/7I5Ww1i9pp/deuqKDa3Ucvt//F5L0vph1H+8gwjUh7v45l6Z OF+lT+k0SZ7heilikPMLAAAA//8DAFBLAQItABQABgAIAAAAIQDb4fbL7gAAAIUBAAATAAAAAAAA AAAAAAAAAAAAAABbQ29udGVudF9UeXBlc10ueG1sUEsBAi0AFAAGAAgAAAAhAFr0LFu/AAAAFQEA AAsAAAAAAAAAAAAAAAAAHwEAAF9yZWxzLy5yZWxzUEsBAi0AFAAGAAgAAAAhAA3Yz+vHAAAA4gAA AA8AAAAAAAAAAAAAAAAABwIAAGRycy9kb3ducmV2LnhtbFBLBQYAAAAAAwADALcAAAD7AgAAAAA= " filled="f" strokecolor="#0a121c [484]" strokeweight="2pt"/>
                <v:oval id="Oval 41" o:spid="_x0000_s1475" style="position:absolute;left:4392;top:734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VVOmygAAAOMAAAAPAAAAZHJzL2Rvd25yZXYueG1sRE87b8Iw EN4r8R+sQ+pWHCgNEDAoilSpAx14dOh2xEcSEZ9D7IbQX19XqtTxvvetNr2pRUetqywrGI8iEMS5 1RUXCo6H16c5COeRNdaWScGdHGzWg4cVJtreeEfd3hcihLBLUEHpfZNI6fKSDLqRbYgDd7atQR/O tpC6xVsIN7WcRFEsDVYcGkpsKCspv+y/jIIJfdfT+8fs3Nn3jLcv2+vpM42Vehz26RKEp97/i//c bzrMf57Gi/FiHs/g96cAgFz/AAAA//8DAFBLAQItABQABgAIAAAAIQDb4fbL7gAAAIUBAAATAAAA AAAAAAAAAAAAAAAAAABbQ29udGVudF9UeXBlc10ueG1sUEsBAi0AFAAGAAgAAAAhAFr0LFu/AAAA FQEAAAsAAAAAAAAAAAAAAAAAHwEAAF9yZWxzLy5yZWxzUEsBAi0AFAAGAAgAAAAhAOpVU6bKAAAA 4wAAAA8AAAAAAAAAAAAAAAAABwIAAGRycy9kb3ducmV2LnhtbFBLBQYAAAAAAwADALcAAAD+AgAA AAA= " fillcolor="#4f81bd [3204]" strokecolor="#0a121c [484]" strokeweight="2pt"/>
              </v:group>
            </w:pict>
          </mc:Fallback>
        </mc:AlternateContent>
      </w:r>
    </w:p>
    <w:p w14:paraId="744BA81A" w14:textId="75FAAB79" w:rsidR="00B60F33" w:rsidRDefault="00B60F33" w:rsidP="00507291">
      <w:pPr>
        <w:pStyle w:val="BodyText"/>
        <w:spacing w:line="288" w:lineRule="auto"/>
        <w:ind w:left="0"/>
        <w:rPr>
          <w:b/>
          <w:sz w:val="24"/>
          <w:szCs w:val="24"/>
          <w:u w:val="single"/>
        </w:rPr>
      </w:pPr>
    </w:p>
    <w:p w14:paraId="7608FBCA" w14:textId="77777777" w:rsidR="00B60F33" w:rsidRDefault="00B60F33" w:rsidP="00507291">
      <w:pPr>
        <w:pStyle w:val="BodyText"/>
        <w:spacing w:line="288" w:lineRule="auto"/>
        <w:ind w:left="0"/>
        <w:rPr>
          <w:b/>
          <w:sz w:val="24"/>
          <w:szCs w:val="24"/>
          <w:u w:val="single"/>
        </w:rPr>
      </w:pPr>
    </w:p>
    <w:p w14:paraId="3EB78782" w14:textId="77777777" w:rsidR="00DA49B8" w:rsidRDefault="00DA49B8" w:rsidP="00507291">
      <w:pPr>
        <w:pStyle w:val="BodyText"/>
        <w:spacing w:line="288" w:lineRule="auto"/>
        <w:ind w:left="0"/>
        <w:rPr>
          <w:b/>
          <w:sz w:val="24"/>
          <w:szCs w:val="24"/>
          <w:u w:val="single"/>
        </w:rPr>
      </w:pPr>
    </w:p>
    <w:p w14:paraId="63063562" w14:textId="4DD6A652" w:rsidR="00507291" w:rsidRDefault="004239CE" w:rsidP="00507291">
      <w:pPr>
        <w:pStyle w:val="BodyText"/>
        <w:spacing w:line="288" w:lineRule="auto"/>
        <w:ind w:left="0"/>
        <w:rPr>
          <w:b/>
          <w:bCs/>
          <w:sz w:val="24"/>
          <w:szCs w:val="24"/>
          <w:u w:val="single"/>
        </w:rPr>
      </w:pPr>
      <w:r w:rsidRPr="0092571E">
        <w:rPr>
          <w:b/>
          <w:sz w:val="24"/>
          <w:szCs w:val="24"/>
          <w:u w:val="single"/>
        </w:rPr>
        <w:t>Câu</w:t>
      </w:r>
      <w:r w:rsidRPr="0092571E">
        <w:rPr>
          <w:b/>
          <w:sz w:val="24"/>
          <w:szCs w:val="24"/>
          <w:u w:val="single"/>
          <w:lang w:val="vi-VN"/>
        </w:rPr>
        <w:t xml:space="preserve"> 5</w:t>
      </w:r>
      <w:r w:rsidRPr="0092571E">
        <w:rPr>
          <w:b/>
          <w:sz w:val="24"/>
          <w:szCs w:val="24"/>
          <w:u w:val="single"/>
        </w:rPr>
        <w:t>:</w:t>
      </w:r>
      <w:r w:rsidRPr="0092571E">
        <w:rPr>
          <w:b/>
          <w:spacing w:val="-2"/>
          <w:sz w:val="24"/>
          <w:szCs w:val="24"/>
        </w:rPr>
        <w:t xml:space="preserve"> </w:t>
      </w:r>
      <w:r w:rsidRPr="0092571E">
        <w:rPr>
          <w:sz w:val="24"/>
          <w:szCs w:val="24"/>
        </w:rPr>
        <w:t>Vẽ</w:t>
      </w:r>
      <w:r w:rsidRPr="0092571E">
        <w:rPr>
          <w:spacing w:val="-2"/>
          <w:sz w:val="24"/>
          <w:szCs w:val="24"/>
        </w:rPr>
        <w:t xml:space="preserve"> </w:t>
      </w:r>
      <w:r w:rsidRPr="0092571E">
        <w:rPr>
          <w:sz w:val="24"/>
          <w:szCs w:val="24"/>
        </w:rPr>
        <w:t>sơ</w:t>
      </w:r>
      <w:r w:rsidRPr="0092571E">
        <w:rPr>
          <w:spacing w:val="-4"/>
          <w:sz w:val="24"/>
          <w:szCs w:val="24"/>
        </w:rPr>
        <w:t xml:space="preserve"> </w:t>
      </w:r>
      <w:r w:rsidRPr="0092571E">
        <w:rPr>
          <w:sz w:val="24"/>
          <w:szCs w:val="24"/>
        </w:rPr>
        <w:t>đồ</w:t>
      </w:r>
      <w:r w:rsidRPr="0092571E">
        <w:rPr>
          <w:spacing w:val="-3"/>
          <w:sz w:val="24"/>
          <w:szCs w:val="24"/>
        </w:rPr>
        <w:t xml:space="preserve"> </w:t>
      </w:r>
      <w:r w:rsidRPr="0092571E">
        <w:rPr>
          <w:sz w:val="24"/>
          <w:szCs w:val="24"/>
        </w:rPr>
        <w:t>tạo</w:t>
      </w:r>
      <w:r w:rsidRPr="0092571E">
        <w:rPr>
          <w:spacing w:val="-4"/>
          <w:sz w:val="24"/>
          <w:szCs w:val="24"/>
        </w:rPr>
        <w:t xml:space="preserve"> </w:t>
      </w:r>
      <w:r w:rsidRPr="0092571E">
        <w:rPr>
          <w:sz w:val="24"/>
          <w:szCs w:val="24"/>
        </w:rPr>
        <w:t>thành</w:t>
      </w:r>
      <w:r w:rsidRPr="0092571E">
        <w:rPr>
          <w:spacing w:val="-1"/>
          <w:sz w:val="24"/>
          <w:szCs w:val="24"/>
        </w:rPr>
        <w:t xml:space="preserve"> </w:t>
      </w:r>
      <w:r w:rsidRPr="0092571E">
        <w:rPr>
          <w:sz w:val="24"/>
          <w:szCs w:val="24"/>
        </w:rPr>
        <w:t>liên</w:t>
      </w:r>
      <w:r w:rsidRPr="0092571E">
        <w:rPr>
          <w:spacing w:val="-1"/>
          <w:sz w:val="24"/>
          <w:szCs w:val="24"/>
        </w:rPr>
        <w:t xml:space="preserve"> </w:t>
      </w:r>
      <w:r w:rsidRPr="0092571E">
        <w:rPr>
          <w:sz w:val="24"/>
          <w:szCs w:val="24"/>
        </w:rPr>
        <w:t>kết</w:t>
      </w:r>
      <w:r w:rsidRPr="0092571E">
        <w:rPr>
          <w:spacing w:val="-1"/>
          <w:sz w:val="24"/>
          <w:szCs w:val="24"/>
        </w:rPr>
        <w:t xml:space="preserve"> </w:t>
      </w:r>
      <w:r w:rsidRPr="0092571E">
        <w:rPr>
          <w:sz w:val="24"/>
          <w:szCs w:val="24"/>
        </w:rPr>
        <w:t>giữa</w:t>
      </w:r>
      <w:r w:rsidRPr="0092571E">
        <w:rPr>
          <w:spacing w:val="-1"/>
          <w:sz w:val="24"/>
          <w:szCs w:val="24"/>
        </w:rPr>
        <w:t xml:space="preserve"> </w:t>
      </w:r>
      <w:r w:rsidRPr="0092571E">
        <w:rPr>
          <w:sz w:val="24"/>
          <w:szCs w:val="24"/>
        </w:rPr>
        <w:t>các</w:t>
      </w:r>
      <w:r w:rsidRPr="0092571E">
        <w:rPr>
          <w:spacing w:val="-1"/>
          <w:sz w:val="24"/>
          <w:szCs w:val="24"/>
        </w:rPr>
        <w:t xml:space="preserve"> </w:t>
      </w:r>
      <w:r w:rsidRPr="0092571E">
        <w:rPr>
          <w:sz w:val="24"/>
          <w:szCs w:val="24"/>
        </w:rPr>
        <w:t>nguyên</w:t>
      </w:r>
      <w:r w:rsidRPr="0092571E">
        <w:rPr>
          <w:spacing w:val="-1"/>
          <w:sz w:val="24"/>
          <w:szCs w:val="24"/>
        </w:rPr>
        <w:t xml:space="preserve"> </w:t>
      </w:r>
      <w:r w:rsidRPr="0092571E">
        <w:rPr>
          <w:sz w:val="24"/>
          <w:szCs w:val="24"/>
        </w:rPr>
        <w:t>tử</w:t>
      </w:r>
      <w:r w:rsidRPr="0092571E">
        <w:rPr>
          <w:spacing w:val="-3"/>
          <w:sz w:val="24"/>
          <w:szCs w:val="24"/>
        </w:rPr>
        <w:t xml:space="preserve"> </w:t>
      </w:r>
      <w:r w:rsidRPr="0092571E">
        <w:rPr>
          <w:sz w:val="24"/>
          <w:szCs w:val="24"/>
        </w:rPr>
        <w:t>trong</w:t>
      </w:r>
      <w:r w:rsidRPr="0092571E">
        <w:rPr>
          <w:spacing w:val="-4"/>
          <w:sz w:val="24"/>
          <w:szCs w:val="24"/>
        </w:rPr>
        <w:t xml:space="preserve"> </w:t>
      </w:r>
      <w:r w:rsidRPr="0092571E">
        <w:rPr>
          <w:sz w:val="24"/>
          <w:szCs w:val="24"/>
        </w:rPr>
        <w:t>phân</w:t>
      </w:r>
      <w:r w:rsidRPr="0092571E">
        <w:rPr>
          <w:spacing w:val="-1"/>
          <w:sz w:val="24"/>
          <w:szCs w:val="24"/>
        </w:rPr>
        <w:t xml:space="preserve"> </w:t>
      </w:r>
      <w:r w:rsidRPr="0092571E">
        <w:rPr>
          <w:sz w:val="24"/>
          <w:szCs w:val="24"/>
        </w:rPr>
        <w:t>tử</w:t>
      </w:r>
      <w:r w:rsidRPr="0092571E">
        <w:rPr>
          <w:spacing w:val="-3"/>
          <w:sz w:val="24"/>
          <w:szCs w:val="24"/>
        </w:rPr>
        <w:t xml:space="preserve"> </w:t>
      </w:r>
      <w:r w:rsidRPr="0092571E">
        <w:rPr>
          <w:sz w:val="24"/>
          <w:szCs w:val="24"/>
        </w:rPr>
        <w:t>NH</w:t>
      </w:r>
      <w:r w:rsidRPr="0092571E">
        <w:rPr>
          <w:sz w:val="24"/>
          <w:szCs w:val="24"/>
          <w:vertAlign w:val="subscript"/>
        </w:rPr>
        <w:t>3</w:t>
      </w:r>
      <w:r w:rsidRPr="0092571E">
        <w:rPr>
          <w:spacing w:val="-1"/>
          <w:sz w:val="24"/>
          <w:szCs w:val="24"/>
        </w:rPr>
        <w:t xml:space="preserve"> </w:t>
      </w:r>
      <w:r w:rsidRPr="0092571E">
        <w:rPr>
          <w:sz w:val="24"/>
          <w:szCs w:val="24"/>
        </w:rPr>
        <w:t>và</w:t>
      </w:r>
      <w:r w:rsidRPr="0092571E">
        <w:rPr>
          <w:spacing w:val="-1"/>
          <w:sz w:val="24"/>
          <w:szCs w:val="24"/>
        </w:rPr>
        <w:t xml:space="preserve"> </w:t>
      </w:r>
      <w:r w:rsidRPr="0092571E">
        <w:rPr>
          <w:sz w:val="24"/>
          <w:szCs w:val="24"/>
        </w:rPr>
        <w:t>cho</w:t>
      </w:r>
      <w:r w:rsidRPr="0092571E">
        <w:rPr>
          <w:spacing w:val="-1"/>
          <w:sz w:val="24"/>
          <w:szCs w:val="24"/>
        </w:rPr>
        <w:t xml:space="preserve"> </w:t>
      </w:r>
      <w:r w:rsidRPr="0092571E">
        <w:rPr>
          <w:sz w:val="24"/>
          <w:szCs w:val="24"/>
        </w:rPr>
        <w:t>biết hợp chất NH</w:t>
      </w:r>
      <w:r w:rsidRPr="0092571E">
        <w:rPr>
          <w:sz w:val="24"/>
          <w:szCs w:val="24"/>
          <w:vertAlign w:val="subscript"/>
        </w:rPr>
        <w:t>3</w:t>
      </w:r>
      <w:r w:rsidRPr="0092571E">
        <w:rPr>
          <w:sz w:val="24"/>
          <w:szCs w:val="24"/>
        </w:rPr>
        <w:t xml:space="preserve"> thuộc loại hợp chất ion hay hợp chất cộng hóa trị.</w:t>
      </w:r>
      <w:r w:rsidR="00D830A2" w:rsidRPr="00D830A2">
        <w:rPr>
          <w:b/>
          <w:bCs/>
          <w:sz w:val="24"/>
          <w:szCs w:val="24"/>
          <w:u w:val="single"/>
        </w:rPr>
        <w:t xml:space="preserve"> </w:t>
      </w:r>
    </w:p>
    <w:p w14:paraId="1C46408B" w14:textId="029D2E4F" w:rsidR="00D830A2" w:rsidRPr="00595A27" w:rsidRDefault="00D830A2" w:rsidP="00D830A2">
      <w:pPr>
        <w:pStyle w:val="BodyText"/>
        <w:spacing w:line="288" w:lineRule="auto"/>
        <w:ind w:left="0"/>
        <w:jc w:val="center"/>
        <w:rPr>
          <w:b/>
          <w:bCs/>
          <w:sz w:val="24"/>
          <w:szCs w:val="24"/>
        </w:rPr>
      </w:pPr>
      <w:r w:rsidRPr="00595A27">
        <w:rPr>
          <w:b/>
          <w:bCs/>
          <w:sz w:val="24"/>
          <w:szCs w:val="24"/>
          <w:u w:val="single"/>
        </w:rPr>
        <w:t>Bài</w:t>
      </w:r>
      <w:r w:rsidRPr="00595A27">
        <w:rPr>
          <w:b/>
          <w:bCs/>
          <w:spacing w:val="-3"/>
          <w:sz w:val="24"/>
          <w:szCs w:val="24"/>
          <w:u w:val="single"/>
        </w:rPr>
        <w:t xml:space="preserve"> </w:t>
      </w:r>
      <w:r w:rsidRPr="00595A27">
        <w:rPr>
          <w:b/>
          <w:bCs/>
          <w:spacing w:val="-4"/>
          <w:sz w:val="24"/>
          <w:szCs w:val="24"/>
          <w:u w:val="single"/>
        </w:rPr>
        <w:t>làm:</w:t>
      </w:r>
    </w:p>
    <w:p w14:paraId="400E35F0" w14:textId="4E26DC47" w:rsidR="004239CE" w:rsidRDefault="004239CE" w:rsidP="0092571E">
      <w:pPr>
        <w:pStyle w:val="BodyText"/>
        <w:spacing w:line="288" w:lineRule="auto"/>
        <w:ind w:left="0"/>
        <w:jc w:val="both"/>
        <w:rPr>
          <w:sz w:val="24"/>
          <w:szCs w:val="24"/>
        </w:rPr>
      </w:pPr>
    </w:p>
    <w:p w14:paraId="37EA4260" w14:textId="47EC78B7" w:rsidR="00D830A2" w:rsidRPr="0092571E" w:rsidRDefault="00D830A2" w:rsidP="0092571E">
      <w:pPr>
        <w:pStyle w:val="BodyText"/>
        <w:spacing w:line="288" w:lineRule="auto"/>
        <w:ind w:left="0"/>
        <w:jc w:val="both"/>
        <w:rPr>
          <w:sz w:val="24"/>
          <w:szCs w:val="24"/>
        </w:rPr>
      </w:pPr>
      <w:r>
        <w:rPr>
          <w:iCs/>
          <w:noProof/>
          <w:sz w:val="24"/>
          <w:szCs w:val="24"/>
        </w:rPr>
        <w:drawing>
          <wp:inline distT="0" distB="0" distL="0" distR="0" wp14:anchorId="55DFDF5E" wp14:editId="3BAA78F2">
            <wp:extent cx="4305074" cy="1895475"/>
            <wp:effectExtent l="0" t="0" r="635" b="0"/>
            <wp:docPr id="130" name="Picture 130" descr="Ảnh có chứa ảnh chụp màn hình, vòng tròn, Nhiều màu sắc, ánh sá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Ảnh có chứa ảnh chụp màn hình, vòng tròn, Nhiều màu sắc, ánh sáng  Mô tả được tạo tự độ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312967" cy="1898950"/>
                    </a:xfrm>
                    <a:prstGeom prst="rect">
                      <a:avLst/>
                    </a:prstGeom>
                  </pic:spPr>
                </pic:pic>
              </a:graphicData>
            </a:graphic>
          </wp:inline>
        </w:drawing>
      </w:r>
    </w:p>
    <w:p w14:paraId="78FBB8FB" w14:textId="11E61782" w:rsidR="004239CE" w:rsidRPr="00662E06" w:rsidRDefault="0092571E" w:rsidP="0092571E">
      <w:pPr>
        <w:tabs>
          <w:tab w:val="left" w:pos="543"/>
        </w:tabs>
        <w:spacing w:line="288" w:lineRule="auto"/>
        <w:jc w:val="both"/>
        <w:rPr>
          <w:rFonts w:ascii="Times New Roman" w:hAnsi="Times New Roman" w:cs="Times New Roman"/>
          <w:bCs/>
          <w:sz w:val="24"/>
          <w:szCs w:val="24"/>
          <w:lang w:val="vi-VN"/>
        </w:rPr>
      </w:pPr>
      <w:r w:rsidRPr="00662E06">
        <w:rPr>
          <w:rFonts w:ascii="Times New Roman" w:hAnsi="Times New Roman" w:cs="Times New Roman"/>
          <w:b/>
          <w:sz w:val="24"/>
          <w:szCs w:val="24"/>
          <w:u w:val="single"/>
        </w:rPr>
        <w:t>Câu</w:t>
      </w:r>
      <w:r w:rsidRPr="00662E06">
        <w:rPr>
          <w:rFonts w:ascii="Times New Roman" w:hAnsi="Times New Roman" w:cs="Times New Roman"/>
          <w:b/>
          <w:sz w:val="24"/>
          <w:szCs w:val="24"/>
          <w:u w:val="single"/>
          <w:lang w:val="vi-VN"/>
        </w:rPr>
        <w:t xml:space="preserve"> 6</w:t>
      </w:r>
      <w:r w:rsidRPr="00662E06">
        <w:rPr>
          <w:rFonts w:ascii="Times New Roman" w:hAnsi="Times New Roman" w:cs="Times New Roman"/>
          <w:b/>
          <w:sz w:val="24"/>
          <w:szCs w:val="24"/>
          <w:u w:val="single"/>
        </w:rPr>
        <w:t>:</w:t>
      </w:r>
      <w:r w:rsidRPr="00662E06">
        <w:rPr>
          <w:rFonts w:ascii="Times New Roman" w:hAnsi="Times New Roman" w:cs="Times New Roman"/>
          <w:b/>
          <w:sz w:val="24"/>
          <w:szCs w:val="24"/>
          <w:u w:val="single"/>
          <w:lang w:val="vi-VN"/>
        </w:rPr>
        <w:t xml:space="preserve"> </w:t>
      </w:r>
      <w:r w:rsidRPr="00662E06">
        <w:rPr>
          <w:rFonts w:ascii="Times New Roman" w:hAnsi="Times New Roman" w:cs="Times New Roman"/>
          <w:bCs/>
          <w:sz w:val="24"/>
          <w:szCs w:val="24"/>
          <w:lang w:val="vi-VN"/>
        </w:rPr>
        <w:t>Hợp chất Y có thành phần gồm hai nguyên tố C và O. Tỉ lệ khối lượng của C và O là 3:8; khối lượng phân tử của Y là 44 amu.</w:t>
      </w:r>
    </w:p>
    <w:p w14:paraId="53E1FDF5" w14:textId="6D9082E4" w:rsidR="0092571E" w:rsidRPr="00662E06" w:rsidRDefault="0092571E" w:rsidP="0092571E">
      <w:pPr>
        <w:tabs>
          <w:tab w:val="left" w:pos="543"/>
        </w:tabs>
        <w:spacing w:line="288" w:lineRule="auto"/>
        <w:jc w:val="both"/>
        <w:rPr>
          <w:rFonts w:ascii="Times New Roman" w:hAnsi="Times New Roman" w:cs="Times New Roman"/>
          <w:bCs/>
          <w:sz w:val="24"/>
          <w:szCs w:val="24"/>
          <w:lang w:val="vi-VN"/>
        </w:rPr>
      </w:pPr>
      <w:r w:rsidRPr="00662E06">
        <w:rPr>
          <w:rFonts w:ascii="Times New Roman" w:hAnsi="Times New Roman" w:cs="Times New Roman"/>
          <w:bCs/>
          <w:sz w:val="24"/>
          <w:szCs w:val="24"/>
          <w:lang w:val="vi-VN"/>
        </w:rPr>
        <w:t>a) Hãy xác định công thức hoá học của hợp chất.</w:t>
      </w:r>
    </w:p>
    <w:p w14:paraId="2F8FBAD4" w14:textId="4696DCEA" w:rsidR="0092571E" w:rsidRPr="00662E06" w:rsidRDefault="0092571E" w:rsidP="0092571E">
      <w:pPr>
        <w:tabs>
          <w:tab w:val="left" w:pos="543"/>
        </w:tabs>
        <w:spacing w:line="288" w:lineRule="auto"/>
        <w:jc w:val="both"/>
        <w:rPr>
          <w:rFonts w:ascii="Times New Roman" w:hAnsi="Times New Roman" w:cs="Times New Roman"/>
          <w:bCs/>
          <w:sz w:val="24"/>
          <w:szCs w:val="24"/>
          <w:lang w:val="vi-VN"/>
        </w:rPr>
      </w:pPr>
      <w:r w:rsidRPr="00662E06">
        <w:rPr>
          <w:rFonts w:ascii="Times New Roman" w:hAnsi="Times New Roman" w:cs="Times New Roman"/>
          <w:bCs/>
          <w:sz w:val="24"/>
          <w:szCs w:val="24"/>
          <w:lang w:val="vi-VN"/>
        </w:rPr>
        <w:t>b) Hợp chất Y là cộng hoá trị hay hợp chất ion?</w:t>
      </w:r>
    </w:p>
    <w:p w14:paraId="0B0D3F0A" w14:textId="118879D0" w:rsidR="0092571E" w:rsidRDefault="0092571E" w:rsidP="0092571E">
      <w:pPr>
        <w:tabs>
          <w:tab w:val="left" w:pos="543"/>
        </w:tabs>
        <w:spacing w:line="288" w:lineRule="auto"/>
        <w:jc w:val="both"/>
        <w:rPr>
          <w:rFonts w:ascii="Times New Roman" w:hAnsi="Times New Roman" w:cs="Times New Roman"/>
          <w:bCs/>
          <w:sz w:val="24"/>
          <w:szCs w:val="24"/>
        </w:rPr>
      </w:pPr>
      <w:r w:rsidRPr="00662E06">
        <w:rPr>
          <w:rFonts w:ascii="Times New Roman" w:hAnsi="Times New Roman" w:cs="Times New Roman"/>
          <w:bCs/>
          <w:sz w:val="24"/>
          <w:szCs w:val="24"/>
          <w:lang w:val="vi-VN"/>
        </w:rPr>
        <w:t>c) Giải thích sự hình thành hợp chất Y.</w:t>
      </w:r>
    </w:p>
    <w:p w14:paraId="03FD2C45" w14:textId="77777777" w:rsidR="00B0523D" w:rsidRPr="00595A27" w:rsidRDefault="00B0523D" w:rsidP="00B0523D">
      <w:pPr>
        <w:pStyle w:val="BodyText"/>
        <w:spacing w:line="288" w:lineRule="auto"/>
        <w:ind w:left="0"/>
        <w:jc w:val="center"/>
        <w:rPr>
          <w:b/>
          <w:bCs/>
          <w:sz w:val="24"/>
          <w:szCs w:val="24"/>
        </w:rPr>
      </w:pPr>
      <w:r w:rsidRPr="00595A27">
        <w:rPr>
          <w:b/>
          <w:bCs/>
          <w:sz w:val="24"/>
          <w:szCs w:val="24"/>
          <w:u w:val="single"/>
        </w:rPr>
        <w:t>Bài</w:t>
      </w:r>
      <w:r w:rsidRPr="00595A27">
        <w:rPr>
          <w:b/>
          <w:bCs/>
          <w:spacing w:val="-3"/>
          <w:sz w:val="24"/>
          <w:szCs w:val="24"/>
          <w:u w:val="single"/>
        </w:rPr>
        <w:t xml:space="preserve"> </w:t>
      </w:r>
      <w:r w:rsidRPr="00595A27">
        <w:rPr>
          <w:b/>
          <w:bCs/>
          <w:spacing w:val="-4"/>
          <w:sz w:val="24"/>
          <w:szCs w:val="24"/>
          <w:u w:val="single"/>
        </w:rPr>
        <w:t>làm:</w:t>
      </w:r>
    </w:p>
    <w:p w14:paraId="638F1A9F" w14:textId="07F18177" w:rsidR="00B0523D" w:rsidRDefault="00B0523D" w:rsidP="0092571E">
      <w:pPr>
        <w:tabs>
          <w:tab w:val="left" w:pos="543"/>
        </w:tabs>
        <w:spacing w:line="288" w:lineRule="auto"/>
        <w:jc w:val="both"/>
        <w:rPr>
          <w:rFonts w:ascii="Times New Roman" w:hAnsi="Times New Roman" w:cs="Times New Roman"/>
          <w:bCs/>
          <w:sz w:val="24"/>
          <w:szCs w:val="24"/>
          <w:vertAlign w:val="subscript"/>
        </w:rPr>
      </w:pPr>
      <w:r>
        <w:rPr>
          <w:rFonts w:ascii="Times New Roman" w:hAnsi="Times New Roman" w:cs="Times New Roman"/>
          <w:bCs/>
          <w:sz w:val="24"/>
          <w:szCs w:val="24"/>
        </w:rPr>
        <w:t xml:space="preserve">a) </w:t>
      </w:r>
      <w:r w:rsidR="001D152F">
        <w:rPr>
          <w:rFonts w:ascii="Times New Roman" w:hAnsi="Times New Roman" w:cs="Times New Roman"/>
          <w:bCs/>
          <w:sz w:val="24"/>
          <w:szCs w:val="24"/>
        </w:rPr>
        <w:t>Đặt CTHH của Y là C</w:t>
      </w:r>
      <w:r w:rsidR="001D152F">
        <w:rPr>
          <w:rFonts w:ascii="Times New Roman" w:hAnsi="Times New Roman" w:cs="Times New Roman"/>
          <w:bCs/>
          <w:sz w:val="24"/>
          <w:szCs w:val="24"/>
          <w:vertAlign w:val="subscript"/>
        </w:rPr>
        <w:t>x</w:t>
      </w:r>
      <w:r w:rsidR="008F0E8A">
        <w:rPr>
          <w:rFonts w:ascii="Times New Roman" w:hAnsi="Times New Roman" w:cs="Times New Roman"/>
          <w:bCs/>
          <w:sz w:val="24"/>
          <w:szCs w:val="24"/>
        </w:rPr>
        <w:t>O</w:t>
      </w:r>
      <w:r w:rsidR="001D152F">
        <w:rPr>
          <w:rFonts w:ascii="Times New Roman" w:hAnsi="Times New Roman" w:cs="Times New Roman"/>
          <w:bCs/>
          <w:sz w:val="24"/>
          <w:szCs w:val="24"/>
          <w:vertAlign w:val="subscript"/>
        </w:rPr>
        <w:t>y</w:t>
      </w:r>
    </w:p>
    <w:p w14:paraId="0F56DCE5" w14:textId="4059E973" w:rsidR="00637735" w:rsidRDefault="00637735" w:rsidP="0092571E">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 xml:space="preserve">Theo đề bài ta có: mC : mO = 12x : </w:t>
      </w:r>
      <w:r w:rsidR="00EC7A22">
        <w:rPr>
          <w:rFonts w:ascii="Times New Roman" w:hAnsi="Times New Roman" w:cs="Times New Roman"/>
          <w:bCs/>
          <w:sz w:val="24"/>
          <w:szCs w:val="24"/>
        </w:rPr>
        <w:t>16</w:t>
      </w:r>
      <w:r>
        <w:rPr>
          <w:rFonts w:ascii="Times New Roman" w:hAnsi="Times New Roman" w:cs="Times New Roman"/>
          <w:bCs/>
          <w:sz w:val="24"/>
          <w:szCs w:val="24"/>
        </w:rPr>
        <w:t>y = 3:8</w:t>
      </w:r>
    </w:p>
    <w:p w14:paraId="739BABFA" w14:textId="46C63CF7" w:rsidR="00637735" w:rsidRDefault="00637735" w:rsidP="00637735">
      <w:pPr>
        <w:pStyle w:val="ListParagraph"/>
        <w:numPr>
          <w:ilvl w:val="0"/>
          <w:numId w:val="10"/>
        </w:num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x:y = </w:t>
      </w:r>
      <w:r w:rsidR="00EC7A22">
        <w:rPr>
          <w:rFonts w:ascii="Times New Roman" w:hAnsi="Times New Roman" w:cs="Times New Roman"/>
          <w:bCs/>
          <w:sz w:val="24"/>
          <w:szCs w:val="24"/>
        </w:rPr>
        <w:t>(16*</w:t>
      </w:r>
      <w:r w:rsidR="008F0E8A">
        <w:rPr>
          <w:rFonts w:ascii="Times New Roman" w:hAnsi="Times New Roman" w:cs="Times New Roman"/>
          <w:bCs/>
          <w:sz w:val="24"/>
          <w:szCs w:val="24"/>
        </w:rPr>
        <w:t>3</w:t>
      </w:r>
      <w:r w:rsidR="00EC7A22">
        <w:rPr>
          <w:rFonts w:ascii="Times New Roman" w:hAnsi="Times New Roman" w:cs="Times New Roman"/>
          <w:bCs/>
          <w:sz w:val="24"/>
          <w:szCs w:val="24"/>
        </w:rPr>
        <w:t>)</w:t>
      </w:r>
      <w:r w:rsidR="008F0E8A">
        <w:rPr>
          <w:rFonts w:ascii="Times New Roman" w:hAnsi="Times New Roman" w:cs="Times New Roman"/>
          <w:bCs/>
          <w:sz w:val="24"/>
          <w:szCs w:val="24"/>
        </w:rPr>
        <w:t xml:space="preserve"> : (12*8) = </w:t>
      </w:r>
      <w:r w:rsidR="00EC7A22">
        <w:rPr>
          <w:rFonts w:ascii="Times New Roman" w:hAnsi="Times New Roman" w:cs="Times New Roman"/>
          <w:bCs/>
          <w:sz w:val="24"/>
          <w:szCs w:val="24"/>
        </w:rPr>
        <w:t>1:2</w:t>
      </w:r>
    </w:p>
    <w:p w14:paraId="12F3983B" w14:textId="0381D667" w:rsidR="00EC7A22" w:rsidRDefault="00EC7A22" w:rsidP="00EC7A22">
      <w:pPr>
        <w:tabs>
          <w:tab w:val="left" w:pos="543"/>
        </w:tabs>
        <w:spacing w:line="288" w:lineRule="auto"/>
        <w:jc w:val="both"/>
        <w:rPr>
          <w:rFonts w:ascii="Times New Roman" w:hAnsi="Times New Roman" w:cs="Times New Roman"/>
          <w:bCs/>
          <w:sz w:val="24"/>
          <w:szCs w:val="24"/>
          <w:vertAlign w:val="subscript"/>
        </w:rPr>
      </w:pPr>
      <w:r>
        <w:rPr>
          <w:rFonts w:ascii="Times New Roman" w:hAnsi="Times New Roman" w:cs="Times New Roman"/>
          <w:bCs/>
          <w:sz w:val="24"/>
          <w:szCs w:val="24"/>
        </w:rPr>
        <w:t>Vậy CTHH của Y là CO</w:t>
      </w:r>
      <w:r>
        <w:rPr>
          <w:rFonts w:ascii="Times New Roman" w:hAnsi="Times New Roman" w:cs="Times New Roman"/>
          <w:bCs/>
          <w:sz w:val="24"/>
          <w:szCs w:val="24"/>
          <w:vertAlign w:val="subscript"/>
        </w:rPr>
        <w:t>2</w:t>
      </w:r>
    </w:p>
    <w:p w14:paraId="647CE43A" w14:textId="0969E5F7" w:rsidR="00EC7A22" w:rsidRDefault="00BB063A" w:rsidP="00EC7A22">
      <w:pPr>
        <w:tabs>
          <w:tab w:val="left" w:pos="543"/>
        </w:tabs>
        <w:spacing w:line="288" w:lineRule="auto"/>
        <w:jc w:val="both"/>
        <w:rPr>
          <w:rFonts w:ascii="Times New Roman" w:hAnsi="Times New Roman" w:cs="Times New Roman"/>
          <w:bCs/>
          <w:sz w:val="24"/>
          <w:szCs w:val="24"/>
        </w:rPr>
      </w:pPr>
      <w:r w:rsidRPr="00CB27B3">
        <w:rPr>
          <w:rFonts w:ascii="Times New Roman" w:hAnsi="Times New Roman" w:cs="Times New Roman"/>
          <w:bCs/>
          <w:noProof/>
          <w:sz w:val="24"/>
          <w:szCs w:val="24"/>
        </w:rPr>
        <mc:AlternateContent>
          <mc:Choice Requires="wpg">
            <w:drawing>
              <wp:anchor distT="0" distB="0" distL="114300" distR="114300" simplePos="0" relativeHeight="251759616" behindDoc="0" locked="0" layoutInCell="1" allowOverlap="1" wp14:anchorId="77B156E1" wp14:editId="073E69F5">
                <wp:simplePos x="0" y="0"/>
                <wp:positionH relativeFrom="margin">
                  <wp:posOffset>97790</wp:posOffset>
                </wp:positionH>
                <wp:positionV relativeFrom="paragraph">
                  <wp:posOffset>206375</wp:posOffset>
                </wp:positionV>
                <wp:extent cx="1322066" cy="1322070"/>
                <wp:effectExtent l="0" t="0" r="12065" b="11430"/>
                <wp:wrapNone/>
                <wp:docPr id="905765369" name="Group 61"/>
                <wp:cNvGraphicFramePr/>
                <a:graphic xmlns:a="http://schemas.openxmlformats.org/drawingml/2006/main">
                  <a:graphicData uri="http://schemas.microsoft.com/office/word/2010/wordprocessingGroup">
                    <wpg:wgp>
                      <wpg:cNvGrpSpPr/>
                      <wpg:grpSpPr>
                        <a:xfrm>
                          <a:off x="0" y="0"/>
                          <a:ext cx="1322066" cy="1322070"/>
                          <a:chOff x="0" y="0"/>
                          <a:chExt cx="1322624" cy="1322623"/>
                        </a:xfrm>
                      </wpg:grpSpPr>
                      <wps:wsp>
                        <wps:cNvPr id="1900427073" name="Oval 37"/>
                        <wps:cNvSpPr/>
                        <wps:spPr>
                          <a:xfrm>
                            <a:off x="353791" y="464798"/>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71AD221" w14:textId="77777777" w:rsidR="00CB27B3" w:rsidRDefault="00CB27B3" w:rsidP="00CB27B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wps:txbx>
                        <wps:bodyPr rtlCol="0" anchor="ctr"/>
                      </wps:wsp>
                      <wps:wsp>
                        <wps:cNvPr id="1675083811" name="Oval 38"/>
                        <wps:cNvSpPr/>
                        <wps:spPr>
                          <a:xfrm>
                            <a:off x="212277" y="295053"/>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9654603" name="Oval 39"/>
                        <wps:cNvSpPr/>
                        <wps:spPr>
                          <a:xfrm>
                            <a:off x="32661" y="44681"/>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345800" name="Oval 40"/>
                        <wps:cNvSpPr/>
                        <wps:spPr>
                          <a:xfrm>
                            <a:off x="669477" y="25037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1732652" name="Oval 41"/>
                        <wps:cNvSpPr/>
                        <wps:spPr>
                          <a:xfrm>
                            <a:off x="669477" y="1029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1462300" name="Oval 42"/>
                        <wps:cNvSpPr/>
                        <wps:spPr>
                          <a:xfrm>
                            <a:off x="0" y="62434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97514046" name="Oval 43"/>
                        <wps:cNvSpPr/>
                        <wps:spPr>
                          <a:xfrm>
                            <a:off x="744103" y="7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20767826" name="Oval 44"/>
                        <wps:cNvSpPr/>
                        <wps:spPr>
                          <a:xfrm>
                            <a:off x="1268195" y="72934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69998179" name="Oval 45"/>
                        <wps:cNvSpPr/>
                        <wps:spPr>
                          <a:xfrm>
                            <a:off x="659292"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95522765" name="Oval 47"/>
                        <wps:cNvSpPr/>
                        <wps:spPr>
                          <a:xfrm>
                            <a:off x="5447" y="50074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14144947" name="Oval 48"/>
                        <wps:cNvSpPr/>
                        <wps:spPr>
                          <a:xfrm>
                            <a:off x="684925" y="12300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7B156E1" id="_x0000_s1476" style="position:absolute;left:0;text-align:left;margin-left:7.7pt;margin-top:16.25pt;width:104.1pt;height:104.1pt;z-index:251759616;mso-position-horizontal-relative:margin;mso-width-relative:margin;mso-height-relative:margin" coordsize="13226,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AVFM/QMAAPsdAAAOAAAAZHJzL2Uyb0RvYy54bWzsWdtu2zgQfS+w/yDovbFI8SIacfrQbvNS tMV29wMYmbIFSKJAqbHz9x0OJdlx2sJJUawL6EW2LjMcHh4ecobXb/Z1Fd0b15W2WcXkKokj0+R2 XTabVfzfv+9fZ3HU9bpZ68o2ZhU/mC5+c/PXq+tduzTUbm21Ni4CJ0233LWreNv37XKx6PKtqXV3 ZVvTwMvCulr3cOs2i7XTO/BeVwuaJGKxs27dOpubroOn78LL+Ab9F4XJ+09F0Zk+qlYxxNbj1eH1 zl8XN9d6uXG63Zb5EIZ+QRS1LhtodHL1Tvc6+urKJ67qMne2s0V/ldt6YYuizA32AXpDkpPe3Dr7 tcW+bJa7TTvBBNCe4PRit/nH+1vXfmk/O0Bi124AC7zzfdkXrva/EGW0R8geJsjMvo9yeEhSShMh 4iiHd3gjB1DzLSD/xC7f/n1kKSg7WAqa+uFYjA0vHoWza4Eg3QGD7tcw+LLVrUFouyVg8NlF5Ro6 oJKEUZnINI4aXQNfP93rKkqlD8xHAJ9OWHXLDmD7DlApT6UicQSIMMGkygLLRsgETwmjod+MciHF o27rZeu6/tbYOvJ/VrGpqrLtfLB6qe8/dH0AafzKP27s+7Kq/HMfZAgL//UPlfEfVM0/poAuwohR dIQTzLytXAQdXMU6z03Tk/Bqq9cmPCY8SXA4YVAmCxwidOg9F9Dw5Htw4CfvU98h7OF7b2pwfk7G yc8CC8aTBbZsm34yrsvGuu85qKBXQ8vh+xGkAI1Hqd/f7XH4Uz6O851dPwAnXF+9tUE5dJNvLQhH 3jv05w2Bj4EWv5+YQvIkSzMCtDomJlLLh3IWMSmhVEokJlU84TjfYByGGakop9kwlaVigiPtp/k4 E/PHrP49xLw4FnIlOBPJiTqqcdacRcKUCjGIIxMZTs4DBQmVqUhhocblhHKSzSQMsv2/qePFkTBV KeMZrEvHSshwmTpbCYVQbFRCnqTjnmVUQs4YVYGEXhSR4L+gg/OqfNg9hI3FGavypfFOEQnSxWHj drQAM9Svl9COJFRlKTLrIH8z76YN3ax3Y04C2QKkRqd6R5+16IJYQjYC6VbKmDecKXdJCcilSR1h SnLCEgbJwLHYYb5wtthJxojfKgLxpAq5/Uy7mXa+TPeD6guniRQyoye0Q8U6m3aEQlaheOAdhb0i KuXMvJl5P2FeJpRSGZGw6T8WvKkedFZmK7iiCvaHIHhDDXTOJ2DeXUiV7+IWWaU4h3qcAKk65tzz as2QMYSCHlRqJTupNM/pxJxOTOcWYzoBGzvCGJQ/HtPueZVkkTEojKDUEZ+bqDmrwGOQP3SRxaM2 OGHEo53hNNQfYR7f47nJ4cz25hsAAAD//wMAUEsDBBQABgAIAAAAIQBy2wsF4AAAAAkBAAAPAAAA ZHJzL2Rvd25yZXYueG1sTI9PS8NAEMXvgt9hGcGb3fxpqsRsSinqqQi2gnjbZqdJaHY2ZLdJ+u0d T3qbx3u8+b1iPdtOjDj41pGCeBGBQKqcaalW8Hl4fXgC4YMmoztHqOCKHtbl7U2hc+Mm+sBxH2rB JeRzraAJoc+l9FWDVvuF65HYO7nB6sByqKUZ9MTltpNJFK2k1S3xh0b3uG2wOu8vVsHbpKdNGr+M u/Npe/0+ZO9fuxiVur+bN88gAs7hLwy/+IwOJTMd3YWMFx3rbMlJBWmSgWA/SdIViCMfy+gRZFnI /wvKHwAAAP//AwBQSwECLQAUAAYACAAAACEAtoM4kv4AAADhAQAAEwAAAAAAAAAAAAAAAAAAAAAA W0NvbnRlbnRfVHlwZXNdLnhtbFBLAQItABQABgAIAAAAIQA4/SH/1gAAAJQBAAALAAAAAAAAAAAA AAAAAC8BAABfcmVscy8ucmVsc1BLAQItABQABgAIAAAAIQAcAVFM/QMAAPsdAAAOAAAAAAAAAAAA AAAAAC4CAABkcnMvZTJvRG9jLnhtbFBLAQItABQABgAIAAAAIQBy2wsF4AAAAAkBAAAPAAAAAAAA AAAAAAAAAFcGAABkcnMvZG93bnJldi54bWxQSwUGAAAAAAQABADzAAAAZAcAAAAA ">
                <v:oval id="Oval 37" o:spid="_x0000_s1477" style="position:absolute;left:3537;top:4647;width:6532;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2YO1yAAAAOMAAAAPAAAAZHJzL2Rvd25yZXYueG1sRE9La8JA EL4L/odlBC9Sd00faVNXUVvBk1TbQ49DdpoEs7Mhu8b4791Cocf53jNf9rYWHbW+cqxhNlUgiHNn Ki40fH1u755B+IBssHZMGq7kYbkYDuaYGXfhA3XHUIgYwj5DDWUITSalz0uy6KeuIY7cj2sthni2 hTQtXmK4rWWi1JO0WHFsKLGhTUn56Xi2GiYqTdbd/tEVH7RT74fv89tektbjUb96BRGoD//iP/fO xPkvSj0kqUrv4fenCIBc3AAAAP//AwBQSwECLQAUAAYACAAAACEA2+H2y+4AAACFAQAAEwAAAAAA AAAAAAAAAAAAAAAAW0NvbnRlbnRfVHlwZXNdLnhtbFBLAQItABQABgAIAAAAIQBa9CxbvwAAABUB AAALAAAAAAAAAAAAAAAAAB8BAABfcmVscy8ucmVsc1BLAQItABQABgAIAAAAIQB22YO1yAAAAOMA AAAPAAAAAAAAAAAAAAAAAAcCAABkcnMvZG93bnJldi54bWxQSwUGAAAAAAMAAwC3AAAA/AIAAAAA " filled="f" strokecolor="#0a121c [484]" strokeweight="2pt">
                  <v:textbox>
                    <w:txbxContent>
                      <w:p w14:paraId="571AD221" w14:textId="77777777" w:rsidR="00CB27B3" w:rsidRDefault="00CB27B3" w:rsidP="00CB27B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v:textbox>
                </v:oval>
                <v:oval id="Oval 38" o:spid="_x0000_s1478" style="position:absolute;left:2122;top:2950;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5JgVyAAAAOMAAAAPAAAAZHJzL2Rvd25yZXYueG1sRE9La8JA EL4L/Q/LFHqRuhuLGqKrtNWCJ6mPg8chOybB7GzIrjH9991CweN871mseluLjlpfOdaQjBQI4tyZ igsNp+PXawrCB2SDtWPS8EMeVsunwQIz4+68p+4QChFD2GeooQyhyaT0eUkW/cg1xJG7uNZiiGdb SNPiPYbbWo6VmkqLFceGEhv6LCm/Hm5Ww1DNxh/dbuKKb9qqzf58W+8kaf3y3L/PQQTqw0P8796a OH86m6j0LU0S+PspAiCXvwAAAP//AwBQSwECLQAUAAYACAAAACEA2+H2y+4AAACFAQAAEwAAAAAA AAAAAAAAAAAAAAAAW0NvbnRlbnRfVHlwZXNdLnhtbFBLAQItABQABgAIAAAAIQBa9CxbvwAAABUB AAALAAAAAAAAAAAAAAAAAB8BAABfcmVscy8ucmVsc1BLAQItABQABgAIAAAAIQAP5JgVyAAAAOMA AAAPAAAAAAAAAAAAAAAAAAcCAABkcnMvZG93bnJldi54bWxQSwUGAAAAAAMAAwC3AAAA/AIAAAAA " filled="f" strokecolor="#0a121c [484]" strokeweight="2pt"/>
                <v:oval id="Oval 39" o:spid="_x0000_s1479" style="position:absolute;left:326;top:446;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c/1UxwAAAOIAAAAPAAAAZHJzL2Rvd25yZXYueG1sRE/PT8Iw FL6T+D80j4QLkVZkEweFiELCiQh64PiyPrfF9XVZy5j/vTUh8fjl+71c97YWHbW+cqzhYaJAEOfO VFxo+PzY3c9B+IBssHZMGn7Iw3p1N1hiZtyVj9SdQiFiCPsMNZQhNJmUPi/Jop+4hjhyX661GCJs C2lavMZwW8upUqm0WHFsKLGh15Ly79PFahirp+mmOySueKe92h7Pl7eDJK1Hw/5lASJQH/7FN/fe xPnJc5rMUvUIf5ciBrn6BQAA//8DAFBLAQItABQABgAIAAAAIQDb4fbL7gAAAIUBAAATAAAAAAAA AAAAAAAAAAAAAABbQ29udGVudF9UeXBlc10ueG1sUEsBAi0AFAAGAAgAAAAhAFr0LFu/AAAAFQEA AAsAAAAAAAAAAAAAAAAAHwEAAF9yZWxzLy5yZWxzUEsBAi0AFAAGAAgAAAAhAAJz/VTHAAAA4gAA AA8AAAAAAAAAAAAAAAAABwIAAGRycy9kb3ducmV2LnhtbFBLBQYAAAAAAwADALcAAAD7AgAAAAA= " filled="f" strokecolor="#0a121c [484]" strokeweight="2pt"/>
                <v:oval id="Oval 40" o:spid="_x0000_s1480" style="position:absolute;left:6694;top:250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VdZyAAAAOIAAAAPAAAAZHJzL2Rvd25yZXYueG1sRE87b8Iw EN4r8R+sQ2IrDs/SFIMQEhIDHaDt0O0aH0nU+BxiE0J/fW+o1PHT916uO1eplppQejYwGiagiDNv S84NvL/tHhegQkS2WHkmA3cKsF71HpaYWn/jI7WnmCsJ4ZCigSLGOtU6ZAU5DENfEwt39o3DKLDJ tW3wJuGu0uMkmWuHJUtDgTVtC8q+T1dnYEw/1fT+8XRu/euWD7PD5etzMzdm0O82L6AidfFf/Ofe W5k/eZ5MZ4tETsglwaBXvwAAAP//AwBQSwECLQAUAAYACAAAACEA2+H2y+4AAACFAQAAEwAAAAAA AAAAAAAAAAAAAAAAW0NvbnRlbnRfVHlwZXNdLnhtbFBLAQItABQABgAIAAAAIQBa9CxbvwAAABUB AAALAAAAAAAAAAAAAAAAAB8BAABfcmVscy8ucmVsc1BLAQItABQABgAIAAAAIQDWeVdZyAAAAOIA AAAPAAAAAAAAAAAAAAAAAAcCAABkcnMvZG93bnJldi54bWxQSwUGAAAAAAMAAwC3AAAA/AIAAAAA " fillcolor="#4f81bd [3204]" strokecolor="#0a121c [484]" strokeweight="2pt"/>
                <v:oval id="Oval 41" o:spid="_x0000_s1481" style="position:absolute;left:6694;top:10298;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MvVvywAAAOEAAAAPAAAAZHJzL2Rvd25yZXYueG1sRI9Ba8JA FITvQv/D8oTedGNaY42uIkKhBz1o68Hba/aZBLNv0+w2xv56tyB4HGbmG2a+7EwlWmpcaVnBaBiB IM6sLjlX8PX5PngD4TyyxsoyKbiSg+XiqTfHVNsL76jd+1wECLsUFRTe16mULivIoBvamjh4J9sY 9EE2udQNXgLcVDKOokQaLDksFFjTuqDsvP81CmL6q16vh8mptds1b8abn+/jKlHqud+tZiA8df4R vrc/tILpaPISJ+MY/h+FNyAXNwAAAP//AwBQSwECLQAUAAYACAAAACEA2+H2y+4AAACFAQAAEwAA AAAAAAAAAAAAAAAAAAAAW0NvbnRlbnRfVHlwZXNdLnhtbFBLAQItABQABgAIAAAAIQBa9CxbvwAA ABUBAAALAAAAAAAAAAAAAAAAAB8BAABfcmVscy8ucmVsc1BLAQItABQABgAIAAAAIQByMvVvywAA AOEAAAAPAAAAAAAAAAAAAAAAAAcCAABkcnMvZG93bnJldi54bWxQSwUGAAAAAAMAAwC3AAAA/wIA AAAA " fillcolor="#4f81bd [3204]" strokecolor="#0a121c [484]" strokeweight="2pt"/>
                <v:oval id="Oval 42" o:spid="_x0000_s1482" style="position:absolute;top:624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ug09yAAAAOIAAAAPAAAAZHJzL2Rvd25yZXYueG1sRE9NT8JA EL2b+B82Q+JNthQspLIQQmLiAQ+iHLiN3aFt6M7W7lqKv945mHB8ed/L9eAa1VMXas8GJuMEFHHh bc2lgc+Pl8cFqBCRLTaeycCVAqxX93dLzK2/8Dv1+1gqCeGQo4EqxjbXOhQVOQxj3xILd/Kdwyiw K7Xt8CLhrtFpkmTaYc3SUGFL24qK8/7HGUjpt5ldD/NT79+2vHvafX8dN5kxD6Nh8wwq0hBv4n/3 q5X508ksS6eJnJBLgkGv/gAAAP//AwBQSwECLQAUAAYACAAAACEA2+H2y+4AAACFAQAAEwAAAAAA AAAAAAAAAAAAAAAAW0NvbnRlbnRfVHlwZXNdLnhtbFBLAQItABQABgAIAAAAIQBa9CxbvwAAABUB AAALAAAAAAAAAAAAAAAAAB8BAABfcmVscy8ucmVsc1BLAQItABQABgAIAAAAIQAFug09yAAAAOIA AAAPAAAAAAAAAAAAAAAAAAcCAABkcnMvZG93bnJldi54bWxQSwUGAAAAAAMAAwC3AAAA/AIAAAAA " fillcolor="#4f81bd [3204]" strokecolor="#0a121c [484]" strokeweight="2pt"/>
                <v:oval id="Oval 43" o:spid="_x0000_s1483" style="position:absolute;left:7441;top:7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KNg+yQAAAOMAAAAPAAAAZHJzL2Rvd25yZXYueG1sRE9La8JA EL4X+h+WKfRWN0qMNrqKCAUP9uDr4G2aHZNgdjbNbmP017sFweN875nOO1OJlhpXWlbQ70UgiDOr S84V7HdfH2MQziNrrCyTgis5mM9eX6aYanvhDbVbn4sQwi5FBYX3dSqlywoy6Hq2Jg7cyTYGfTib XOoGLyHcVHIQRYk0WHJoKLCmZUHZeftnFAzoVsXXw+jU2u8lr4fr35/jIlHq/a1bTEB46vxT/HCv dJgff46G/TiKE/j/KQAgZ3cAAAD//wMAUEsBAi0AFAAGAAgAAAAhANvh9svuAAAAhQEAABMAAAAA AAAAAAAAAAAAAAAAAFtDb250ZW50X1R5cGVzXS54bWxQSwECLQAUAAYACAAAACEAWvQsW78AAAAV AQAACwAAAAAAAAAAAAAAAAAfAQAAX3JlbHMvLnJlbHNQSwECLQAUAAYACAAAACEA6CjYPskAAADj AAAADwAAAAAAAAAAAAAAAAAHAgAAZHJzL2Rvd25yZXYueG1sUEsFBgAAAAADAAMAtwAAAP0CAAAA AA== " fillcolor="#4f81bd [3204]" strokecolor="#0a121c [484]" strokeweight="2pt"/>
                <v:oval id="Oval 44" o:spid="_x0000_s1484" style="position:absolute;left:12681;top:729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QWK7yAAAAOMAAAAPAAAAZHJzL2Rvd25yZXYueG1sRE9La8JA EL4X/A/LCL3VjaEmkrqKCEIP9uDr0Ns0Oyah2dmYXWP017tCocf53jNb9KYWHbWusqxgPIpAEOdW V1woOOzXb1MQziNrrC2Tghs5WMwHLzPMtL3ylrqdL0QIYZehgtL7JpPS5SUZdCPbEAfuZFuDPpxt IXWL1xBuahlHUSINVhwaSmxoVVL+u7sYBTHd6/fbMT119mvFm8nm/PO9TJR6HfbLDxCeev8v/nN/ 6jB/Ekdpkk7jBJ4/BQDk/AEAAP//AwBQSwECLQAUAAYACAAAACEA2+H2y+4AAACFAQAAEwAAAAAA AAAAAAAAAAAAAAAAW0NvbnRlbnRfVHlwZXNdLnhtbFBLAQItABQABgAIAAAAIQBa9CxbvwAAABUB AAALAAAAAAAAAAAAAAAAAB8BAABfcmVscy8ucmVsc1BLAQItABQABgAIAAAAIQDGQWK7yAAAAOMA AAAPAAAAAAAAAAAAAAAAAAcCAABkcnMvZG93bnJldi54bWxQSwUGAAAAAAMAAwC3AAAA/AIAAAAA " fillcolor="#4f81bd [3204]" strokecolor="#0a121c [484]" strokeweight="2pt"/>
                <v:oval id="Oval 45" o:spid="_x0000_s1485" style="position:absolute;left:6592;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3fNGyQAAAOMAAAAPAAAAZHJzL2Rvd25yZXYueG1sRE/NasJA EL4LfYdlCr3pRmljEl1FhIIHe9C2B29jdkyC2dk0u8bYp3cLQo/z/c982ZtadNS6yrKC8SgCQZxb XXGh4OvzfZiAcB5ZY22ZFNzIwXLxNJhjpu2Vd9TtfSFCCLsMFZTeN5mULi/JoBvZhjhwJ9sa9OFs C6lbvIZwU8tJFMXSYMWhocSG1iXl5/3FKJjQb/16+56eOvux5u3b9ud4WMVKvTz3qxkIT73/Fz/c Gx3mJ3Gapsl4msLfTwEAubgDAAD//wMAUEsBAi0AFAAGAAgAAAAhANvh9svuAAAAhQEAABMAAAAA AAAAAAAAAAAAAAAAAFtDb250ZW50X1R5cGVzXS54bWxQSwECLQAUAAYACAAAACEAWvQsW78AAAAV AQAACwAAAAAAAAAAAAAAAAAfAQAAX3JlbHMvLnJlbHNQSwECLQAUAAYACAAAACEAd93zRskAAADj AAAADwAAAAAAAAAAAAAAAAAHAgAAZHJzL2Rvd25yZXYueG1sUEsFBgAAAAADAAMAtwAAAP0CAAAA AA== " fillcolor="#4f81bd [3204]" strokecolor="#0a121c [484]" strokeweight="2pt"/>
                <v:oval id="Oval 47" o:spid="_x0000_s1486" style="position:absolute;left:54;top:500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6GD0yQAAAOMAAAAPAAAAZHJzL2Rvd25yZXYueG1sRE9La8JA EL4X/A/LFHqrmwYTNXUVEYQe7MHXwduYHZPQ7GzMbmPsr3cLhR7ne89s0ZtadNS6yrKCt2EEgji3 uuJCwWG/fp2AcB5ZY22ZFNzJwWI+eJphpu2Nt9TtfCFCCLsMFZTeN5mULi/JoBvahjhwF9sa9OFs C6lbvIVwU8s4ilJpsOLQUGJDq5Lyr923URDTTz26H8eXzn6ueJNsrufTMlXq5blfvoPw1Pt/8Z/7 Q4f502mSxPE4TeD3pwCAnD8AAAD//wMAUEsBAi0AFAAGAAgAAAAhANvh9svuAAAAhQEAABMAAAAA AAAAAAAAAAAAAAAAAFtDb250ZW50X1R5cGVzXS54bWxQSwECLQAUAAYACAAAACEAWvQsW78AAAAV AQAACwAAAAAAAAAAAAAAAAAfAQAAX3JlbHMvLnJlbHNQSwECLQAUAAYACAAAACEAvehg9MkAAADj AAAADwAAAAAAAAAAAAAAAAAHAgAAZHJzL2Rvd25yZXYueG1sUEsFBgAAAAADAAMAtwAAAP0CAAAA AA== " fillcolor="#4f81bd [3204]" strokecolor="#0a121c [484]" strokeweight="2pt"/>
                <v:oval id="Oval 48" o:spid="_x0000_s1487" style="position:absolute;left:6849;top:12300;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jqEyQAAAOMAAAAPAAAAZHJzL2Rvd25yZXYueG1sRE87b8Iw EN4r9T9YV4mtOEHm0RSDEFIlBjpA24HtGh9J1PicxiYEfj2uhNTxvvfNl72tRUetrxxrSIcJCOLc mYoLDZ8fb88zED4gG6wdk4YLeVguHh/mmBl35h11+1CIGMI+Qw1lCE0mpc9LsuiHriGO3NG1FkM8 20KaFs8x3NZylCQTabHi2FBiQ+uS8p/9yWoY0bVWl6/psXPva96Ot7/fh9VE68FTv3oFEagP/+K7 e2Pi/HGqUqVe1BT+fooAyMUNAAD//wMAUEsBAi0AFAAGAAgAAAAhANvh9svuAAAAhQEAABMAAAAA AAAAAAAAAAAAAAAAAFtDb250ZW50X1R5cGVzXS54bWxQSwECLQAUAAYACAAAACEAWvQsW78AAAAV AQAACwAAAAAAAAAAAAAAAAAfAQAAX3JlbHMvLnJlbHNQSwECLQAUAAYACAAAACEAv5o6hMkAAADj AAAADwAAAAAAAAAAAAAAAAAHAgAAZHJzL2Rvd25yZXYueG1sUEsFBgAAAAADAAMAtwAAAP0CAAAA AA== " fillcolor="#4f81bd [3204]" strokecolor="#0a121c [484]" strokeweight="2pt"/>
                <w10:wrap anchorx="margin"/>
              </v:group>
            </w:pict>
          </mc:Fallback>
        </mc:AlternateContent>
      </w:r>
      <w:r w:rsidR="00CB27B3" w:rsidRPr="00CB27B3">
        <w:rPr>
          <w:rFonts w:ascii="Times New Roman" w:hAnsi="Times New Roman" w:cs="Times New Roman"/>
          <w:bCs/>
          <w:noProof/>
          <w:sz w:val="24"/>
          <w:szCs w:val="24"/>
        </w:rPr>
        <mc:AlternateContent>
          <mc:Choice Requires="wpg">
            <w:drawing>
              <wp:anchor distT="0" distB="0" distL="114300" distR="114300" simplePos="0" relativeHeight="251760640" behindDoc="0" locked="0" layoutInCell="1" allowOverlap="1" wp14:anchorId="77989820" wp14:editId="64511498">
                <wp:simplePos x="0" y="0"/>
                <wp:positionH relativeFrom="column">
                  <wp:posOffset>3069590</wp:posOffset>
                </wp:positionH>
                <wp:positionV relativeFrom="paragraph">
                  <wp:posOffset>273050</wp:posOffset>
                </wp:positionV>
                <wp:extent cx="1322628" cy="1322623"/>
                <wp:effectExtent l="0" t="0" r="11430" b="11430"/>
                <wp:wrapNone/>
                <wp:docPr id="76" name="Group 6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D61F064-3BB1-56BF-AF01-24B259EF4FC5}"/>
                    </a:ext>
                  </a:extLst>
                </wp:docPr>
                <wp:cNvGraphicFramePr/>
                <a:graphic xmlns:a="http://schemas.openxmlformats.org/drawingml/2006/main">
                  <a:graphicData uri="http://schemas.microsoft.com/office/word/2010/wordprocessingGroup">
                    <wpg:wgp>
                      <wpg:cNvGrpSpPr/>
                      <wpg:grpSpPr>
                        <a:xfrm>
                          <a:off x="0" y="0"/>
                          <a:ext cx="1322628" cy="1322623"/>
                          <a:chOff x="3211293" y="39229"/>
                          <a:chExt cx="1322628" cy="1322623"/>
                        </a:xfrm>
                      </wpg:grpSpPr>
                      <wps:wsp>
                        <wps:cNvPr id="1378496165" name="Oval 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5D4677D-D177-6DC0-7D7D-94A82B23426B}"/>
                            </a:ext>
                          </a:extLst>
                        </wps:cNvPr>
                        <wps:cNvSpPr/>
                        <wps:spPr>
                          <a:xfrm>
                            <a:off x="3565084" y="504027"/>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5F4DFA1" w14:textId="77777777" w:rsidR="00CB27B3" w:rsidRDefault="00CB27B3" w:rsidP="00CB27B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wps:txbx>
                        <wps:bodyPr rtlCol="0" anchor="ctr"/>
                      </wps:wsp>
                      <wps:wsp>
                        <wps:cNvPr id="679361824" name="Oval 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0F1AA94-839D-B6C1-F52F-72892CD563C7}"/>
                            </a:ext>
                          </a:extLst>
                        </wps:cNvPr>
                        <wps:cNvSpPr/>
                        <wps:spPr>
                          <a:xfrm>
                            <a:off x="3423570" y="334282"/>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53399561" name="Oval 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F7A38E4-DF85-5872-89D3-7655FD7D5A4A}"/>
                            </a:ext>
                          </a:extLst>
                        </wps:cNvPr>
                        <wps:cNvSpPr/>
                        <wps:spPr>
                          <a:xfrm>
                            <a:off x="3243954" y="83910"/>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46533347" name="Oval 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FFE41FC-8BB6-83F7-5F71-8DE08AEDF05D}"/>
                            </a:ext>
                          </a:extLst>
                        </wps:cNvPr>
                        <wps:cNvSpPr/>
                        <wps:spPr>
                          <a:xfrm>
                            <a:off x="3880770" y="28959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5152498" name="Oval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713CE9E-FC59-C4F0-380F-849D2950EE60}"/>
                            </a:ext>
                          </a:extLst>
                        </wps:cNvPr>
                        <wps:cNvSpPr/>
                        <wps:spPr>
                          <a:xfrm>
                            <a:off x="3880770" y="106906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12193418" name="Oval 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0308231-4931-C5F9-4846-BECF99CB97DA}"/>
                            </a:ext>
                          </a:extLst>
                        </wps:cNvPr>
                        <wps:cNvSpPr/>
                        <wps:spPr>
                          <a:xfrm>
                            <a:off x="3211293" y="66357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85144101" name="Oval 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BBB62DB-74A9-D56C-59F1-0B0546E1D377}"/>
                            </a:ext>
                          </a:extLst>
                        </wps:cNvPr>
                        <wps:cNvSpPr/>
                        <wps:spPr>
                          <a:xfrm>
                            <a:off x="4479492" y="637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77257458" name="Oval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2D7F9DF-8CB6-A9CB-1DA9-50FFB165A91A}"/>
                            </a:ext>
                          </a:extLst>
                        </wps:cNvPr>
                        <wps:cNvSpPr/>
                        <wps:spPr>
                          <a:xfrm>
                            <a:off x="4479488" y="76857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4733534" name="Oval 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7A43264-260B-8F84-13BB-BBB42C1C8E45}"/>
                            </a:ext>
                          </a:extLst>
                        </wps:cNvPr>
                        <wps:cNvSpPr/>
                        <wps:spPr>
                          <a:xfrm>
                            <a:off x="3870585" y="3922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4019358" name="Oval 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DC46171-4DE0-DFB3-96D7-0847BE37B75F}"/>
                            </a:ext>
                          </a:extLst>
                        </wps:cNvPr>
                        <wps:cNvSpPr/>
                        <wps:spPr>
                          <a:xfrm>
                            <a:off x="3759665" y="542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53598851" name="Oval 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419FD96-AE7E-0CE6-F62D-1D4E0AE4D221}"/>
                            </a:ext>
                          </a:extLst>
                        </wps:cNvPr>
                        <wps:cNvSpPr/>
                        <wps:spPr>
                          <a:xfrm>
                            <a:off x="3896218" y="12693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7989820" id="_x0000_s1488" style="position:absolute;left:0;text-align:left;margin-left:241.7pt;margin-top:21.5pt;width:104.15pt;height:104.15pt;z-index:251760640;mso-width-relative:margin;mso-height-relative:margin" coordorigin="32112,392" coordsize="13226,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JII59AMAAB0eAAAOAAAAZHJzL2Uyb0RvYy54bWzsWdtu4zYQfS/QfxD03oh3kUKcfdjt5qXo LrrtBzAyZQuQRIHSxs7fd0hacuxsWyeLoi6gF114Gc2MDs/MkLfv9m2TPBo31LZbpfgGpYnpSruu u80q/eP3jz/JNBlG3a11YzuzSp/MkL67+/GH211fGGK3tlkbl4CQbih2/SrdjmNfZNlQbk2rhxvb mw46K+taPcKr22Rrp3cgvW0ygpDIdtate2dLMwzQ+iF2pndBflWZcvxUVYMZk2aVgm5juLpwffDX 7O5WFxun+21dHtTQb9Ci1XUHH51FfdCjTr66+oWoti6dHWw13pS2zWxV1aUJNoA1GJ1Zc+/s1z7Y sil2m352E7j2zE9vFlv++njv+i/9Zwee2PUb8EV487bsK9f6O2iZ7IPLnmaXmf2YlNCIKSGCwE8u oS++0OjUcgue9/MowZgomiYwgipC1NT/8z/IyCYVshPFdj1AZTh6Y/g+b3zZ6t4EJw8FeOOzS+q1 NyWXTAkseJp0ugXkfnrUTUJzr7zXAIbOXhuKARz4DZdRLjiSLJjOEUMkTNfF5D3BKWYkOo8RLnLh xc9266J3w3hvbJv4h1VqmqbuB6+tLvTjL8MYR0+jfHNnP9ZN49u9llGv8DQ+NcYPaLrfTAU2wp8h QVBYa+Z94xKwcJXqsjTdiGPXVq9NbMYcobBcQLt5RtA1CPSSK/jwLPsgwK/jl7Kj2ofxfqoJS3We jP5OsTh5nhG+bLtxntzWnXXfEtCAVYcvx/GTk6JrvJfG/cM+/H8a/oRverDrJwCFG5v3NpKI7sqt BQ4pRxfk+VEAyIiLfx2ZIldUYEkAVc+BKV8HTEYoz4EQ/ZqkjEjipx+BqQgnUkRg5ooJHoC7APM/ A+a1oTDnlCrFBT5FYeB2vx4uo0fCqOKRHiVV+BCOJ3bEJKeCAkhDbCEcywWGkbgXGE5hGgE3UWCw /ASHLCDpchxKifIDGxKpuDqkKBMQOWOQtQQYemIMvd/BhUtkPmYQMbm4IDJfHQEijjlhClLfZ2GY hQzjTcDDSCgkQhg/xuEFeXNat3DexHkEE6wow2fQCync5dB7VpUJAcngoWxbOO96qpFr4zwiOWYM o9OkjwXkXAw8xqCgUFD0QukhKDzz09JjobyF8uYtlonyVJ4TnjN+RnnsVUVvQJ4EEYC8XEAxEYL1 EmyvaQPm2igPY8xySjk93W6JpHUx51GZIy5hK/F0C3SJtUus7TZ/tQFNGII075zyXrkBnXMl/B42 AI8zgs62+ZZYu8Tal7GWU64kpHqnle0rN5ilEsRXKAA8TISiZKkvwunI/zTYhiM4OIMMJz6H81J/ yPn8PRynHE917/4EAAD//wMAUEsDBBQABgAIAAAAIQB6PrmG4QAAAAoBAAAPAAAAZHJzL2Rvd25y ZXYueG1sTI/BTsJAEIbvJr7DZky8yXYpINRuCSHqiZgIJobb0g5tQ3e26S5teXvHk95mMl/++f50 PdpG9Nj52pEGNYlAIOWuqKnU8HV4e1qC8MFQYRpHqOGGHtbZ/V1qksIN9In9PpSCQ8gnRkMVQptI 6fMKrfET1yLx7ew6awKvXSmLzgwcbhs5jaKFtKYm/lCZFrcV5pf91Wp4H8ywidVrv7uct7fjYf7x vVOo9ePDuHkBEXAMfzD86rM6ZOx0clcqvGg0zJbxjFEeYu7EwGKlnkGcNEznKgaZpfJ/hewHAAD/ /wMAUEsBAi0AFAAGAAgAAAAhALaDOJL+AAAA4QEAABMAAAAAAAAAAAAAAAAAAAAAAFtDb250ZW50 X1R5cGVzXS54bWxQSwECLQAUAAYACAAAACEAOP0h/9YAAACUAQAACwAAAAAAAAAAAAAAAAAvAQAA X3JlbHMvLnJlbHNQSwECLQAUAAYACAAAACEAmySCOfQDAAAdHgAADgAAAAAAAAAAAAAAAAAuAgAA ZHJzL2Uyb0RvYy54bWxQSwECLQAUAAYACAAAACEAej65huEAAAAKAQAADwAAAAAAAAAAAAAAAABO BgAAZHJzL2Rvd25yZXYueG1sUEsFBgAAAAAEAAQA8wAAAFwHAAAAAA== ">
                <v:oval id="Oval 37" o:spid="_x0000_s1489" style="position:absolute;left:35650;top:5040;width:6532;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MX3zyAAAAOMAAAAPAAAAZHJzL2Rvd25yZXYueG1sRE9La8JA EL4L/Q/LFHoR3dXWqKmr9CV4El8Hj0N2moRmZ0N2jem/7xYEj/O9Z7HqbCVaanzpWMNoqEAQZ86U nGs4HdeDGQgfkA1WjknDL3lYLR96C0yNu/Ke2kPIRQxhn6KGIoQ6ldJnBVn0Q1cTR+7bNRZDPJtc mgavMdxWcqxUIi2WHBsKrOmjoOzncLEa+mo6fm+3E5fvaKO+9ufL51aS1k+P3dsriEBduItv7o2J 85+ns5d5Mkom8P9TBEAu/wAAAP//AwBQSwECLQAUAAYACAAAACEA2+H2y+4AAACFAQAAEwAAAAAA AAAAAAAAAAAAAAAAW0NvbnRlbnRfVHlwZXNdLnhtbFBLAQItABQABgAIAAAAIQBa9CxbvwAAABUB AAALAAAAAAAAAAAAAAAAAB8BAABfcmVscy8ucmVsc1BLAQItABQABgAIAAAAIQBJMX3zyAAAAOMA AAAPAAAAAAAAAAAAAAAAAAcCAABkcnMvZG93bnJldi54bWxQSwUGAAAAAAMAAwC3AAAA/AIAAAAA " filled="f" strokecolor="#0a121c [484]" strokeweight="2pt">
                  <v:textbox>
                    <w:txbxContent>
                      <w:p w14:paraId="75F4DFA1" w14:textId="77777777" w:rsidR="00CB27B3" w:rsidRDefault="00CB27B3" w:rsidP="00CB27B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v:textbox>
                </v:oval>
                <v:oval id="Oval 38" o:spid="_x0000_s1490" style="position:absolute;left:34235;top:3342;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PLPwzAAAAOIAAAAPAAAAZHJzL2Rvd25yZXYueG1sRI9Pa8JA FMTvhX6H5RW8lLpr2kabuor9I3gK1Xrw+Mi+JqHZtyG7xvjt3ULB4zAzv2Hmy8E2oqfO1441TMYK BHHhTM2lhv33+mEGwgdkg41j0nAmD8vF7c0cM+NOvKV+F0oRIewz1FCF0GZS+qIii37sWuLo/bjO YoiyK6Xp8BThtpGJUqm0WHNcqLCl94qK393RarhX0+Stz59d+UUb9bk9HD9ySVqP7obVK4hAQ7iG /9sboyGdvjymk1nyBH+X4h2QiwsAAAD//wMAUEsBAi0AFAAGAAgAAAAhANvh9svuAAAAhQEAABMA AAAAAAAAAAAAAAAAAAAAAFtDb250ZW50X1R5cGVzXS54bWxQSwECLQAUAAYACAAAACEAWvQsW78A AAAVAQAACwAAAAAAAAAAAAAAAAAfAQAAX3JlbHMvLnJlbHNQSwECLQAUAAYACAAAACEA0Tyz8MwA AADiAAAADwAAAAAAAAAAAAAAAAAHAgAAZHJzL2Rvd25yZXYueG1sUEsFBgAAAAADAAMAtwAAAAAD AAAAAA== " filled="f" strokecolor="#0a121c [484]" strokeweight="2pt"/>
                <v:oval id="Oval 39" o:spid="_x0000_s1491" style="position:absolute;left:32439;top:839;width:12736;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AmZdywAAAOIAAAAPAAAAZHJzL2Rvd25yZXYueG1sRI/Na8JA FMTvBf+H5Qm9lLqrEj+iq/TDgiep1oPHR/aZBLNvQ3aN6X/fFYQeh5n5DbNcd7YSLTW+dKxhOFAg iDNnSs41HH++XmcgfEA2WDkmDb/kYb3qPS0xNe7Ge2oPIRcRwj5FDUUIdSqlzwqy6AeuJo7e2TUW Q5RNLk2Dtwi3lRwpNZEWS44LBdb0UVB2OVythhc1Hb23u8Tl37RVm/3p+rmTpPVzv3tbgAjUhf/w o701GqbJeDyfJ5Mh3C/FOyBXfwAAAP//AwBQSwECLQAUAAYACAAAACEA2+H2y+4AAACFAQAAEwAA AAAAAAAAAAAAAAAAAAAAW0NvbnRlbnRfVHlwZXNdLnhtbFBLAQItABQABgAIAAAAIQBa9CxbvwAA ABUBAAALAAAAAAAAAAAAAAAAAB8BAABfcmVscy8ucmVsc1BLAQItABQABgAIAAAAIQCJAmZdywAA AOIAAAAPAAAAAAAAAAAAAAAAAAcCAABkcnMvZG93bnJldi54bWxQSwUGAAAAAAMAAwC3AAAA/wIA AAAA " filled="f" strokecolor="#0a121c [484]" strokeweight="2pt"/>
                <v:oval id="Oval 40" o:spid="_x0000_s1492" style="position:absolute;left:38807;top:2895;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pilTyQAAAOMAAAAPAAAAZHJzL2Rvd25yZXYueG1sRE/NasJA EL4X+g7LFHqrm5oYJbqKCIIHe6jVg7cxOyah2dmY3cbo03cLQo/z/c9s0ZtadNS6yrKC90EEgji3 uuJCwf5r/TYB4TyyxtoyKbiRg8X8+WmGmbZX/qRu5wsRQthlqKD0vsmkdHlJBt3ANsSBO9vWoA9n W0jd4jWEm1oOoyiVBisODSU2tCop/979GAVDutfJ7TA+d/ZjxdvR9nI6LlOlXl/65RSEp97/ix/u jQ7zoyQdxXGcjOHvpwCAnP8CAAD//wMAUEsBAi0AFAAGAAgAAAAhANvh9svuAAAAhQEAABMAAAAA AAAAAAAAAAAAAAAAAFtDb250ZW50X1R5cGVzXS54bWxQSwECLQAUAAYACAAAACEAWvQsW78AAAAV AQAACwAAAAAAAAAAAAAAAAAfAQAAX3JlbHMvLnJlbHNQSwECLQAUAAYACAAAACEAoqYpU8kAAADj AAAADwAAAAAAAAAAAAAAAAAHAgAAZHJzL2Rvd25yZXYueG1sUEsFBgAAAAADAAMAtwAAAP0CAAAA AA== " fillcolor="#4f81bd [3204]" strokecolor="#0a121c [484]" strokeweight="2pt"/>
                <v:oval id="Oval 41" o:spid="_x0000_s1493" style="position:absolute;left:38807;top:1069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OIoyAAAAOIAAAAPAAAAZHJzL2Rvd25yZXYueG1sRE89b8Iw EN2R+h+sq8QGDhEBGjAIIVXqAAPQDmzX+Egi4nMamxD66/GAxPj0vherzlSipcaVlhWMhhEI4szq knMF38fPwQyE88gaK8uk4E4OVsu33gJTbW+8p/bgcxFC2KWooPC+TqV0WUEG3dDWxIE728agD7DJ pW7wFsJNJeMomkiDJYeGAmvaFJRdDlejIKb/anz/mZ5bu9vwNtn+/Z7WE6X67916DsJT51/ip/tL K5hGySiJxx9hc7gU7oBcPgAAAP//AwBQSwECLQAUAAYACAAAACEA2+H2y+4AAACFAQAAEwAAAAAA AAAAAAAAAAAAAAAAW0NvbnRlbnRfVHlwZXNdLnhtbFBLAQItABQABgAIAAAAIQBa9CxbvwAAABUB AAALAAAAAAAAAAAAAAAAAB8BAABfcmVscy8ucmVsc1BLAQItABQABgAIAAAAIQDX+OIoyAAAAOIA AAAPAAAAAAAAAAAAAAAAAAcCAABkcnMvZG93bnJldi54bWxQSwUGAAAAAAMAAwC3AAAA/AIAAAAA " fillcolor="#4f81bd [3204]" strokecolor="#0a121c [484]" strokeweight="2pt"/>
                <v:oval id="Oval 42" o:spid="_x0000_s1494" style="position:absolute;left:32112;top:6635;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kQghygAAAOMAAAAPAAAAZHJzL2Rvd25yZXYueG1sRE9NT8JA EL2b+B82Q+JNtlQErCyEkJh4wAMIB25Dd2gburO1u5bir3cOJmZO877mzXzZu1p11IbKs4HRMAFF nHtbcWFg//n2OAMVIrLF2jMZuFGA5eL+bo6Z9VfeUreLhZIQDhkaKGNsMq1DXpLDMPQNsXBn3zqM sraFti1eJdzVOk2SiXZYsVwosaF1Sfll9+0MpPRTj2+H6bnzH2vePG++TsfVxJiHQb96BRWpj//i P/e7lfqpzMvTeCSl5ScBQC9+AQAA//8DAFBLAQItABQABgAIAAAAIQDb4fbL7gAAAIUBAAATAAAA AAAAAAAAAAAAAAAAAABbQ29udGVudF9UeXBlc10ueG1sUEsBAi0AFAAGAAgAAAAhAFr0LFu/AAAA FQEAAAsAAAAAAAAAAAAAAAAAHwEAAF9yZWxzLy5yZWxzUEsBAi0AFAAGAAgAAAAhANORCCHKAAAA 4wAAAA8AAAAAAAAAAAAAAAAABwIAAGRycy9kb3ducmV2LnhtbFBLBQYAAAAAAwADALcAAAD+AgAA AAA= " fillcolor="#4f81bd [3204]" strokecolor="#0a121c [484]" strokeweight="2pt"/>
                <v:oval id="Oval 43" o:spid="_x0000_s1495" style="position:absolute;left:44794;top:637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LsQYygAAAOIAAAAPAAAAZHJzL2Rvd25yZXYueG1sRI9Ba8JA FITvQv/D8gredBOJVqKriFDwoIeqPfT2mn0mwezbNLvG6K93C4LHYeabYebLzlSipcaVlhXEwwgE cWZ1ybmC4+FzMAXhPLLGyjIpuJGD5eKtN8dU2yt/Ubv3uQgl7FJUUHhfp1K6rCCDbmhr4uCdbGPQ B9nkUjd4DeWmkqMomkiDJYeFAmtaF5Sd9xejYET3Krl9f5xau1vzdrz9+/1ZTZTqv3erGQhPnX+F n/RGB246jpMkjmL4vxTugFw8AAAA//8DAFBLAQItABQABgAIAAAAIQDb4fbL7gAAAIUBAAATAAAA AAAAAAAAAAAAAAAAAABbQ29udGVudF9UeXBlc10ueG1sUEsBAi0AFAAGAAgAAAAhAFr0LFu/AAAA FQEAAAsAAAAAAAAAAAAAAAAAHwEAAF9yZWxzLy5yZWxzUEsBAi0AFAAGAAgAAAAhADouxBjKAAAA 4gAAAA8AAAAAAAAAAAAAAAAABwIAAGRycy9kb3ducmV2LnhtbFBLBQYAAAAAAwADALcAAAD+AgAA AAA= " fillcolor="#4f81bd [3204]" strokecolor="#0a121c [484]" strokeweight="2pt"/>
                <v:oval id="Oval 44" o:spid="_x0000_s1496" style="position:absolute;left:44794;top:7685;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5yHUzQAAAOMAAAAPAAAAZHJzL2Rvd25yZXYueG1sRI9BT8JA EIXvJvyHzZB4k60NpVpZCCEx8YAHAQ/exu7QNnZna3ctxV/vHEw4zrw3732zXI+uVQP1ofFs4H6W gCIuvW24MnA8PN89gAoR2WLrmQxcKMB6NblZYmH9md9o2MdKSQiHAg3UMXaF1qGsyWGY+Y5YtJPv HUYZ+0rbHs8S7lqdJslCO2xYGmrsaFtT+bX/cQZS+m3nl/f8NPjXLe+y3ffnx2ZhzO103DyBijTG q/n/+sUK/mOep1k+zwRafpIF6NUfAAAA//8DAFBLAQItABQABgAIAAAAIQDb4fbL7gAAAIUBAAAT AAAAAAAAAAAAAAAAAAAAAABbQ29udGVudF9UeXBlc10ueG1sUEsBAi0AFAAGAAgAAAAhAFr0LFu/ AAAAFQEAAAsAAAAAAAAAAAAAAAAAHwEAAF9yZWxzLy5yZWxzUEsBAi0AFAAGAAgAAAAhAObnIdTN AAAA4wAAAA8AAAAAAAAAAAAAAAAABwIAAGRycy9kb3ducmV2LnhtbFBLBQYAAAAAAwADALcAAAAB AwAAAAA= " fillcolor="#4f81bd [3204]" strokecolor="#0a121c [484]" strokeweight="2pt"/>
                <v:oval id="Oval 45" o:spid="_x0000_s1497" style="position:absolute;left:38705;top:392;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dAMrygAAAOMAAAAPAAAAZHJzL2Rvd25yZXYueG1sRE9La8JA EL4X+h+WKXhrNjHxQeoqIhR6sAdte+htzI5JaHY2za4x9te7BcHjfO9ZrAbTiJ46V1tWkEQxCOLC 6ppLBZ8fr89zEM4ja2wsk4ILOVgtHx8WmGt75h31e1+KEMIuRwWV920upSsqMugi2xIH7mg7gz6c XSl1h+cQbho5juOpNFhzaKiwpU1Fxc/+ZBSM6a/JLl+zY2/fN7ydbH8P3+upUqOnYf0CwtPg7+Kb +02H+UmSzdJ0kmbw/1MAQC6vAAAA//8DAFBLAQItABQABgAIAAAAIQDb4fbL7gAAAIUBAAATAAAA AAAAAAAAAAAAAAAAAABbQ29udGVudF9UeXBlc10ueG1sUEsBAi0AFAAGAAgAAAAhAFr0LFu/AAAA FQEAAAsAAAAAAAAAAAAAAAAAHwEAAF9yZWxzLy5yZWxzUEsBAi0AFAAGAAgAAAAhAAR0AyvKAAAA 4wAAAA8AAAAAAAAAAAAAAAAABwIAAGRycy9kb3ducmV2LnhtbFBLBQYAAAAAAwADALcAAAD+AgAA AAA= " fillcolor="#4f81bd [3204]" strokecolor="#0a121c [484]" strokeweight="2pt"/>
                <v:oval id="Oval 47" o:spid="_x0000_s1498" style="position:absolute;left:37596;top:54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eYvfzQAAAOMAAAAPAAAAZHJzL2Rvd25yZXYueG1sRI9PT8JA EMXvJn6HzZB4ky3lj1pZCCEx8YAHUA7cxu7QNnRna3cthU/PHEw8zrw37/1mvuxdrTpqQ+XZwGiY gCLOva24MPD1+fb4DCpEZIu1ZzJwoQDLxf3dHDPrz7ylbhcLJSEcMjRQxthkWoe8JIdh6Bti0Y6+ dRhlbAttWzxLuKt1miQz7bBiaSixoXVJ+Wn36wykdK0nl/3TsfMfa95MNz/fh9XMmIdBv3oFFamP /+a/63cr+ON0koxexlOBlp9kAXpxAwAA//8DAFBLAQItABQABgAIAAAAIQDb4fbL7gAAAIUBAAAT AAAAAAAAAAAAAAAAAAAAAABbQ29udGVudF9UeXBlc10ueG1sUEsBAi0AFAAGAAgAAAAhAFr0LFu/ AAAAFQEAAAsAAAAAAAAAAAAAAAAAHwEAAF9yZWxzLy5yZWxzUEsBAi0AFAAGAAgAAAAhAPV5i9/N AAAA4wAAAA8AAAAAAAAAAAAAAAAABwIAAGRycy9kb3ducmV2LnhtbFBLBQYAAAAAAwADALcAAAAB AwAAAAA= " fillcolor="#4f81bd [3204]" strokecolor="#0a121c [484]" strokeweight="2pt"/>
                <v:oval id="Oval 48" o:spid="_x0000_s1499" style="position:absolute;left:38962;top:1269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8VnPygAAAOMAAAAPAAAAZHJzL2Rvd25yZXYueG1sRE87b8Iw EN6R+A/WVWIDh0cgBAxCSJUY6FBKh25HfCRR43OI3RD66+tKlTre9771tjOVaKlxpWUF41EEgjiz uuRcwfnteZiAcB5ZY2WZFDzIwXbT760x1fbOr9SefC5CCLsUFRTe16mULivIoBvZmjhwV9sY9OFs cqkbvIdwU8lJFM2lwZJDQ4E17QvKPk9fRsGEvqvZ431xbe3Lno/x8Xb52M2VGjx1uxUIT53/F/+5 DzrMX8bTeJkk8Rh+fwoAyM0PAAAA//8DAFBLAQItABQABgAIAAAAIQDb4fbL7gAAAIUBAAATAAAA AAAAAAAAAAAAAAAAAABbQ29udGVudF9UeXBlc10ueG1sUEsBAi0AFAAGAAgAAAAhAFr0LFu/AAAA FQEAAAsAAAAAAAAAAAAAAAAAHwEAAF9yZWxzLy5yZWxzUEsBAi0AFAAGAAgAAAAhALPxWc/KAAAA 4wAAAA8AAAAAAAAAAAAAAAAABwIAAGRycy9kb3ducmV2LnhtbFBLBQYAAAAAAwADALcAAAD+AgAA AAA= " fillcolor="#4f81bd [3204]" strokecolor="#0a121c [484]" strokeweight="2pt"/>
              </v:group>
            </w:pict>
          </mc:Fallback>
        </mc:AlternateContent>
      </w:r>
      <w:r w:rsidR="00CB27B3" w:rsidRPr="00CB27B3">
        <w:rPr>
          <w:rFonts w:ascii="Times New Roman" w:hAnsi="Times New Roman" w:cs="Times New Roman"/>
          <w:bCs/>
          <w:noProof/>
          <w:sz w:val="24"/>
          <w:szCs w:val="24"/>
        </w:rPr>
        <mc:AlternateContent>
          <mc:Choice Requires="wpg">
            <w:drawing>
              <wp:anchor distT="0" distB="0" distL="114300" distR="114300" simplePos="0" relativeHeight="251758592" behindDoc="0" locked="0" layoutInCell="1" allowOverlap="1" wp14:anchorId="0A49C749" wp14:editId="3EA7FC10">
                <wp:simplePos x="0" y="0"/>
                <wp:positionH relativeFrom="column">
                  <wp:posOffset>1567085</wp:posOffset>
                </wp:positionH>
                <wp:positionV relativeFrom="paragraph">
                  <wp:posOffset>247227</wp:posOffset>
                </wp:positionV>
                <wp:extent cx="1317181" cy="1322623"/>
                <wp:effectExtent l="0" t="0" r="16510" b="11430"/>
                <wp:wrapNone/>
                <wp:docPr id="1959076323" name="Group 61"/>
                <wp:cNvGraphicFramePr/>
                <a:graphic xmlns:a="http://schemas.openxmlformats.org/drawingml/2006/main">
                  <a:graphicData uri="http://schemas.microsoft.com/office/word/2010/wordprocessingGroup">
                    <wpg:wgp>
                      <wpg:cNvGrpSpPr/>
                      <wpg:grpSpPr>
                        <a:xfrm>
                          <a:off x="0" y="0"/>
                          <a:ext cx="1317181" cy="1322623"/>
                          <a:chOff x="1594763" y="55561"/>
                          <a:chExt cx="1317181" cy="1322623"/>
                        </a:xfrm>
                      </wpg:grpSpPr>
                      <wps:wsp>
                        <wps:cNvPr id="1488979980" name="Oval 37"/>
                        <wps:cNvSpPr/>
                        <wps:spPr>
                          <a:xfrm>
                            <a:off x="1943107" y="520359"/>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CAF1DC0" w14:textId="77777777" w:rsidR="00CB27B3" w:rsidRDefault="00CB27B3" w:rsidP="00CB27B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wps:txbx>
                        <wps:bodyPr rtlCol="0" anchor="ctr"/>
                      </wps:wsp>
                      <wps:wsp>
                        <wps:cNvPr id="865110957" name="Oval 38"/>
                        <wps:cNvSpPr/>
                        <wps:spPr>
                          <a:xfrm>
                            <a:off x="1801593" y="350614"/>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64290219" name="Oval 39"/>
                        <wps:cNvSpPr/>
                        <wps:spPr>
                          <a:xfrm>
                            <a:off x="1621977" y="100242"/>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22308763" name="Oval 40"/>
                        <wps:cNvSpPr/>
                        <wps:spPr>
                          <a:xfrm>
                            <a:off x="2258793" y="30593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72572539" name="Oval 41"/>
                        <wps:cNvSpPr/>
                        <wps:spPr>
                          <a:xfrm>
                            <a:off x="2258793" y="108540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45849444" name="Oval 43"/>
                        <wps:cNvSpPr/>
                        <wps:spPr>
                          <a:xfrm>
                            <a:off x="2857515" y="654277"/>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05942266" name="Oval 45"/>
                        <wps:cNvSpPr/>
                        <wps:spPr>
                          <a:xfrm>
                            <a:off x="2204364" y="55561"/>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52197834" name="Oval 47"/>
                        <wps:cNvSpPr/>
                        <wps:spPr>
                          <a:xfrm>
                            <a:off x="1594763" y="556309"/>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42285440" name="Oval 48"/>
                        <wps:cNvSpPr/>
                        <wps:spPr>
                          <a:xfrm>
                            <a:off x="2215249" y="1285655"/>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A49C749" id="_x0000_s1500" style="position:absolute;left:0;text-align:left;margin-left:123.4pt;margin-top:19.45pt;width:103.7pt;height:104.15pt;z-index:251758592;mso-width-relative:margin;mso-height-relative:margin" coordorigin="15947,555" coordsize="13171,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FaNR3wMAAPwZAAAOAAAAZHJzL2Uyb0RvYy54bWzsWdtu3DYQfS/QfxD0Hi9JkdQFXuchqf1S NEEuH0BL1K4ASRRIxrv++w7JlXblBO3GqdFtI8CQV7yMhkeHZzij69f7ro0epDaN6tcxvkJxJPtS VU2/WcefP92+yuLIWNFXolW9XMeP0sSvb3795Xo3FJKorWorqSMw0ptiN6zjrbVDsVqZcis7Ya7U IHvorJXuhIVbvVlVWuzAeteuCEJ8tVO6GrQqpTHQ+jZ0xjfefl3L0r6rayNt1K5j8M36q/bXe3dd 3VyLYqPFsG3KgxviGV50ounhoZOpt8KK6ItuvjLVNaVWRtX2qlTdStV1U0q/BlgNRk9Wc6fVl8Gv ZVPsNsMEE0D7BKdnmy3/eLjTw8fhvQYkdsMGsPB3bi37WnfuP3gZ7T1kjxNkcm+jEhpxglOc4Tgq oQ8nhHCSBFDLLSDv5mGW05QncQQjGGMcj/2//Y2N1ejCaubYbgCqmCMa5sfQ+LgVg/QgmwLQeK+j pgKnaZblaZ5nQJpedMDcdw+ijZLUOe88gKETaqYwAOA3IMM5TTBKw9IJSlge1j6ix1mCKQngUcJ4 yl3/tG5RDNrYO6m6yP1Yx7Jtm8E4b0UhHn43NoweR7nmXt02bevanZfBL//LPrbSDWj7D7KGNcKb Id6Q32vyTasjWOE6FmUpe4tD11ZUMjRjhpDfLuDdNMP76g06yzU8eLJ9MOD28de2g9uH8W6q9Ft1 moz+yrEweZrhn6x6O03uml7pbxloYVWHJ4fxI0gBGoeS3d/v/fs/vuh7VT0CKbRt36ggIqIvtwo0 pLTa23MTgZCBFy/OzIwzjFHOgFWnxMycK86T84iZIdiWYU8mDHFM3XR4D4ctmRNGMh6ImeaUw9MC cqMmjJRbiHncMQGhlyHmpbEQU05JjgjO5zT0Anc+DTkYSIM+YoQIaOGMhpikCU9Agn10IQxnCxGD dP9rCnlpRCSYkARl/oBxoofUx6qziUgIy9JRDxEo4+GQMuoho8D2QEMnjZ7lPxCml9h8PEOE48UZ sfnSmIdpShj8JXMJpJ46z2IeRhmj4ZR1DMUL9aaT3SJ6h+yEUJbRnFI6C77UZ17nMw+CKcPMJyec UQJxeBZ8/2HiQdqg2qZy2Yk7aRq9uZ9yjttbSC6m7OI4bNHJ/4NOcgioFCoDkE+cRmjm6HY+Wwmi CQfCz6sILxSgF7KeVAJ+qrwGMZeSZMkTaf3Ous+s5AUZzJO6zyKt/83y0KUdQSFqEzgyQrIzU9bv qwURghmhcIh1FVwwx5lX5hc7gS7aenna6ivs8InBF3QPn0PcN4zTe18tPX60ufkTAAD//wMAUEsD BBQABgAIAAAAIQCFOiqT4QAAAAoBAAAPAAAAZHJzL2Rvd25yZXYueG1sTI9Ba8JAFITvhf6H5RV6 q5vEaG2ajYi0PYlQLYi3Z/JMgtm3Ibsm8d93PbXHYYaZb9LlqBvRU2drwwrCSQCCODdFzaWCn/3n ywKEdcgFNoZJwY0sLLPHhxSTwgz8Tf3OlcKXsE1QQeVcm0hp84o02olpib13Np1G52VXyqLDwZfr RkZBMJcaa/YLFba0rii/7K5awdeAw2oafvSby3l9O+5n28MmJKWen8bVOwhHo/sLwx3fo0PmmU7m yoUVjYIonnt0p2C6eAPhA/EsjkCc7s5rBDJL5f8L2S8AAAD//wMAUEsBAi0AFAAGAAgAAAAhALaD OJL+AAAA4QEAABMAAAAAAAAAAAAAAAAAAAAAAFtDb250ZW50X1R5cGVzXS54bWxQSwECLQAUAAYA CAAAACEAOP0h/9YAAACUAQAACwAAAAAAAAAAAAAAAAAvAQAAX3JlbHMvLnJlbHNQSwECLQAUAAYA CAAAACEACRWjUd8DAAD8GQAADgAAAAAAAAAAAAAAAAAuAgAAZHJzL2Uyb0RvYy54bWxQSwECLQAU AAYACAAAACEAhToqk+EAAAAKAQAADwAAAAAAAAAAAAAAAAA5BgAAZHJzL2Rvd25yZXYueG1sUEsF BgAAAAAEAAQA8wAAAEcHAAAAAA== ">
                <v:oval id="Oval 37" o:spid="_x0000_s1501" style="position:absolute;left:19431;top:5203;width:6531;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8g5mywAAAOMAAAAPAAAAZHJzL2Rvd25yZXYueG1sRI9Pb8Iw DMXvk/gOkZF2mUYytEHbEdD+SpwQsB12tBqvrdY4VRNK9+3nwySOtp/fe7/VZvStGqiPTWALdzMD irgMruHKwufH+20GKiZkh21gsvBLETbrydUKCxfOfKDhmColJhwLtFCn1BVax7Imj3EWOmK5fYfe Y5Kxr7Tr8SzmvtVzYxbaY8OSUGNHLzWVP8eTt3BjlvPnYfcQqj1tzdvh6/S602Tt9XR8egSVaEwX 8f/31kn9+yzLl3meCYUwyQL0+g8AAP//AwBQSwECLQAUAAYACAAAACEA2+H2y+4AAACFAQAAEwAA AAAAAAAAAAAAAAAAAAAAW0NvbnRlbnRfVHlwZXNdLnhtbFBLAQItABQABgAIAAAAIQBa9CxbvwAA ABUBAAALAAAAAAAAAAAAAAAAAB8BAABfcmVscy8ucmVsc1BLAQItABQABgAIAAAAIQCm8g5mywAA AOMAAAAPAAAAAAAAAAAAAAAAAAcCAABkcnMvZG93bnJldi54bWxQSwUGAAAAAAMAAwC3AAAA/wIA AAAA " filled="f" strokecolor="#0a121c [484]" strokeweight="2pt">
                  <v:textbox>
                    <w:txbxContent>
                      <w:p w14:paraId="5CAF1DC0" w14:textId="77777777" w:rsidR="00CB27B3" w:rsidRDefault="00CB27B3" w:rsidP="00CB27B3">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v:textbox>
                </v:oval>
                <v:oval id="Oval 38" o:spid="_x0000_s1502" style="position:absolute;left:18015;top:3506;width:9253;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CIwlygAAAOIAAAAPAAAAZHJzL2Rvd25yZXYueG1sRI/Ni8Iw FMTvC/4P4Ql7WTSpUD+6RnG/wJOouwePj+ZtW2xeShNr97/fCILHYWZ+wyzXva1FR62vHGtIxgoE ce5MxYWGn++v0RyED8gGa8ek4Y88rFeDpyVmxl35QN0xFCJC2GeooQyhyaT0eUkW/dg1xNH7da3F EGVbSNPiNcJtLSdKTaXFiuNCiQ29l5Sfjxer4UXNJm/dLnXFnrbq83C6fOwkaf087DevIAL14RG+ t7dGw3yaJolapDO4XYp3QK7+AQAA//8DAFBLAQItABQABgAIAAAAIQDb4fbL7gAAAIUBAAATAAAA AAAAAAAAAAAAAAAAAABbQ29udGVudF9UeXBlc10ueG1sUEsBAi0AFAAGAAgAAAAhAFr0LFu/AAAA FQEAAAsAAAAAAAAAAAAAAAAAHwEAAF9yZWxzLy5yZWxzUEsBAi0AFAAGAAgAAAAhAGAIjCXKAAAA 4gAAAA8AAAAAAAAAAAAAAAAABwIAAGRycy9kb3ducmV2LnhtbFBLBQYAAAAAAwADALcAAAD+AgAA AAA= " filled="f" strokecolor="#0a121c [484]" strokeweight="2pt"/>
                <v:oval id="Oval 39" o:spid="_x0000_s1503" style="position:absolute;left:16219;top:1002;width:12737;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Y/RYyAAAAOMAAAAPAAAAZHJzL2Rvd25yZXYueG1sRE/NasJA EL4LfYdlCl6k7ho0ramraFvBk1TbQ49DdpoEs7Mhu8b07V1B6HG+/1mseluLjlpfOdYwGSsQxLkz FRcavr+2Ty8gfEA2WDsmDX/kYbV8GCwwM+7CB+qOoRAxhH2GGsoQmkxKn5dk0Y9dQxy5X9daDPFs C2lavMRwW8tEqVRarDg2lNjQW0n56Xi2GkbqOdl0+5krPmmnPg4/5/e9JK2Hj/36FUSgPvyL7+6d ifOn6TSZq2Qyh9tPEQC5vAIAAP//AwBQSwECLQAUAAYACAAAACEA2+H2y+4AAACFAQAAEwAAAAAA AAAAAAAAAAAAAAAAW0NvbnRlbnRfVHlwZXNdLnhtbFBLAQItABQABgAIAAAAIQBa9CxbvwAAABUB AAALAAAAAAAAAAAAAAAAAB8BAABfcmVscy8ucmVsc1BLAQItABQABgAIAAAAIQBwY/RYyAAAAOMA AAAPAAAAAAAAAAAAAAAAAAcCAABkcnMvZG93bnJldi54bWxQSwUGAAAAAAMAAwC3AAAA/AIAAAAA " filled="f" strokecolor="#0a121c [484]" strokeweight="2pt"/>
                <v:oval id="Oval 40" o:spid="_x0000_s1504" style="position:absolute;left:22587;top:305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Z9rxywAAAOMAAAAPAAAAZHJzL2Rvd25yZXYueG1sRI9Ba8JA FITvgv9heUJvujHWKKmriCD0YA9aPXh7Zp9JaPZtzG5j7K/vFoQeh5lvhlmsOlOJlhpXWlYwHkUg iDOrS84VHD+3wzkI55E1VpZJwYMcrJb93gJTbe+8p/bgcxFK2KWooPC+TqV0WUEG3cjWxMG72sag D7LJpW7wHspNJeMoSqTBksNCgTVtCsq+Dt9GQUw/1evjNLu29mPDu+nudjmvE6VeBt36DYSnzv+H n/S7Dtw4jifRfJZM4O9T+ANy+QsAAP//AwBQSwECLQAUAAYACAAAACEA2+H2y+4AAACFAQAAEwAA AAAAAAAAAAAAAAAAAAAAW0NvbnRlbnRfVHlwZXNdLnhtbFBLAQItABQABgAIAAAAIQBa9CxbvwAA ABUBAAALAAAAAAAAAAAAAAAAAB8BAABfcmVscy8ucmVsc1BLAQItABQABgAIAAAAIQA5Z9rxywAA AOMAAAAPAAAAAAAAAAAAAAAAAAcCAABkcnMvZG93bnJldi54bWxQSwUGAAAAAAMAAwC3AAAA/wIA AAAA " fillcolor="#4f81bd [3204]" strokecolor="#0a121c [484]" strokeweight="2pt"/>
                <v:oval id="Oval 41" o:spid="_x0000_s1505" style="position:absolute;left:22587;top:10854;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FXC0ywAAAOMAAAAPAAAAZHJzL2Rvd25yZXYueG1sRE/LbsIw ELxX6j9YW4lbcQivEjAIIVXqAQ68Dty28ZJExOsQmxD69bhSpUpz2Z2dmZ3ZojWlaKh2hWUFvW4E gji1uuBMwWH/+f4BwnlkjaVlUvAgB4v568sME23vvKVm5zMRTNglqCD3vkqkdGlOBl3XVsSBO9va oA9jnUld4z2Ym1LGUTSSBgsOCTlWtMopvexuRkFMP+XgcRyfG7tZ8Xq4vn6fliOlOm/tcgrCU+v/ j//UXzq8PxjHw4D+BH47hQXI+RMAAP//AwBQSwECLQAUAAYACAAAACEA2+H2y+4AAACFAQAAEwAA AAAAAAAAAAAAAAAAAAAAW0NvbnRlbnRfVHlwZXNdLnhtbFBLAQItABQABgAIAAAAIQBa9CxbvwAA ABUBAAALAAAAAAAAAAAAAAAAAB8BAABfcmVscy8ucmVsc1BLAQItABQABgAIAAAAIQDLFXC0ywAA AOMAAAAPAAAAAAAAAAAAAAAAAAcCAABkcnMvZG93bnJldi54bWxQSwUGAAAAAAMAAwC3AAAA/wIA AAAA " fillcolor="#4f81bd [3204]" strokecolor="#0a121c [484]" strokeweight="2pt"/>
                <v:oval id="Oval 43" o:spid="_x0000_s1506" style="position:absolute;left:28575;top:6542;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eCaJywAAAOIAAAAPAAAAZHJzL2Rvd25yZXYueG1sRI/LTsMw FET3SPyDdSuxo04jl6Zp3QpQeSzYtCB1a9mXOBBfR7HJg6/HSEgsRzNzRrPdj65hPXah9iRhMc+A IWlvaqokvL0+XBfAQlRkVOMJJUwYYL+7vNiq0viBjtifYsUShEKpJNgY25LzoC06Fea+RUreu++c ikl2FTedGhLcNTzPshvuVE1pwaoW7y3qz9OXk7CabNGv754+puXh+xBe9ON50LmUV7PxdgMs4hj/ w3/tZyMhF8tCrIUQ8Hsp3QG++wEAAP//AwBQSwECLQAUAAYACAAAACEA2+H2y+4AAACFAQAAEwAA AAAAAAAAAAAAAAAAAAAAW0NvbnRlbnRfVHlwZXNdLnhtbFBLAQItABQABgAIAAAAIQBa9CxbvwAA ABUBAAALAAAAAAAAAAAAAAAAAB8BAABfcmVscy8ucmVsc1BLAQItABQABgAIAAAAIQDleCaJywAA AOIAAAAPAAAAAAAAAAAAAAAAAAcCAABkcnMvZG93bnJldi54bWxQSwUGAAAAAAMAAwC3AAAA/wIA AAAA " fillcolor="red" strokecolor="#0a121c [484]" strokeweight="2pt"/>
                <v:oval id="Oval 45" o:spid="_x0000_s1507" style="position:absolute;left:22043;top:5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cI5gyAAAAOMAAAAPAAAAZHJzL2Rvd25yZXYueG1sRE/JTsMw EL0j9R+sqcSNOo1oaEPdClBZDlwoSFxH9hCHxuMoNln4eoyExHHePtv96BrRUxdqzwqWiwwEsfam 5krB2+v9xRpEiMgGG8+kYKIA+93sbIul8QO/UH+MlUghHEpUYGNsSymDtuQwLHxLnLgP3zmM6ewq aTocUrhrZJ5lhXRYc2qw2NKdJX06fjkFV5Nd95vbx89pdfg+hGf98D7oXKnz+XhzDSLSGP/Ff+4n k+YX2WpzmedFAb8/JQDk7gcAAP//AwBQSwECLQAUAAYACAAAACEA2+H2y+4AAACFAQAAEwAAAAAA AAAAAAAAAAAAAAAAW0NvbnRlbnRfVHlwZXNdLnhtbFBLAQItABQABgAIAAAAIQBa9CxbvwAAABUB AAALAAAAAAAAAAAAAAAAAB8BAABfcmVscy8ucmVsc1BLAQItABQABgAIAAAAIQCmcI5gyAAAAOMA AAAPAAAAAAAAAAAAAAAAAAcCAABkcnMvZG93bnJldi54bWxQSwUGAAAAAAMAAwC3AAAA/AIAAAAA " fillcolor="red" strokecolor="#0a121c [484]" strokeweight="2pt"/>
                <v:oval id="Oval 47" o:spid="_x0000_s1508" style="position:absolute;left:15947;top:556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LvfEyQAAAOMAAAAPAAAAZHJzL2Rvd25yZXYueG1sRE/JTsMw EL0j8Q/WIHGjTgOlaahbASrLgQttJa4je4gD8TiKTRa+HiMhcZy3z3o7ukb01IXas4L5LANBrL2p uVJwPDxcFCBCRDbYeCYFEwXYbk5P1lgaP/Ar9ftYiRTCoUQFNsa2lDJoSw7DzLfEiXv3ncOYzq6S psMhhbtG5ll2LR3WnBostnRvSX/uv5yC5WSLfnX39DEtdt+78KIf3wadK3V+Nt7egIg0xn/xn/vZ pPnZIp+vlsXlFfz+lACQmx8AAAD//wMAUEsBAi0AFAAGAAgAAAAhANvh9svuAAAAhQEAABMAAAAA AAAAAAAAAAAAAAAAAFtDb250ZW50X1R5cGVzXS54bWxQSwECLQAUAAYACAAAACEAWvQsW78AAAAV AQAACwAAAAAAAAAAAAAAAAAfAQAAX3JlbHMvLnJlbHNQSwECLQAUAAYACAAAACEA9i73xMkAAADj AAAADwAAAAAAAAAAAAAAAAAHAgAAZHJzL2Rvd25yZXYueG1sUEsFBgAAAAADAAMAtwAAAP0CAAAA AA== " fillcolor="red" strokecolor="#0a121c [484]" strokeweight="2pt"/>
                <v:oval id="Oval 48" o:spid="_x0000_s1509" style="position:absolute;left:22152;top:1285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SrFayQAAAOIAAAAPAAAAZHJzL2Rvd25yZXYueG1sRI/LSsQw FIb3gu8QjuDOSS2tdupkBpXxsnDjKMz2kBybanNSmtiLT28Wgsuf/8a32c2uEyMNofWs4HKVgSDW 3rTcKHh/e7ioQISIbLDzTAoWCrDbnp5ssDZ+4lcaD7ERaYRDjQpsjH0tZdCWHIaV74mT9+EHhzHJ oZFmwCmNu07mWXYlHbacHiz2dG9Jfx2+nYLrxVbj+u7pcyn3P/vwoh+Pk86VOj+bb29ARJrjf/iv /WwUlEWeV2VRJIiElHBAbn8BAAD//wMAUEsBAi0AFAAGAAgAAAAhANvh9svuAAAAhQEAABMAAAAA AAAAAAAAAAAAAAAAAFtDb250ZW50X1R5cGVzXS54bWxQSwECLQAUAAYACAAAACEAWvQsW78AAAAV AQAACwAAAAAAAAAAAAAAAAAfAQAAX3JlbHMvLnJlbHNQSwECLQAUAAYACAAAACEAGEqxWskAAADi AAAADwAAAAAAAAAAAAAAAAAHAgAAZHJzL2Rvd25yZXYueG1sUEsFBgAAAAADAAMAtwAAAP0CAAAA AA== " fillcolor="red" strokecolor="#0a121c [484]" strokeweight="2pt"/>
              </v:group>
            </w:pict>
          </mc:Fallback>
        </mc:AlternateContent>
      </w:r>
      <w:r w:rsidR="00EC7A22">
        <w:rPr>
          <w:rFonts w:ascii="Times New Roman" w:hAnsi="Times New Roman" w:cs="Times New Roman"/>
          <w:bCs/>
          <w:sz w:val="24"/>
          <w:szCs w:val="24"/>
        </w:rPr>
        <w:t>b) CO</w:t>
      </w:r>
      <w:r w:rsidR="00EC7A22">
        <w:rPr>
          <w:rFonts w:ascii="Times New Roman" w:hAnsi="Times New Roman" w:cs="Times New Roman"/>
          <w:bCs/>
          <w:sz w:val="24"/>
          <w:szCs w:val="24"/>
          <w:vertAlign w:val="subscript"/>
        </w:rPr>
        <w:t>2</w:t>
      </w:r>
      <w:r w:rsidR="00EC7A22">
        <w:rPr>
          <w:rFonts w:ascii="Times New Roman" w:hAnsi="Times New Roman" w:cs="Times New Roman"/>
          <w:bCs/>
          <w:sz w:val="24"/>
          <w:szCs w:val="24"/>
        </w:rPr>
        <w:t xml:space="preserve"> là hợp chất cộng hóa trị</w:t>
      </w:r>
    </w:p>
    <w:p w14:paraId="1196781A" w14:textId="0ECEB9F2" w:rsidR="00EC7A22" w:rsidRDefault="00C31F59" w:rsidP="00EC7A22">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c)</w:t>
      </w:r>
    </w:p>
    <w:p w14:paraId="48679688" w14:textId="4F59B798" w:rsidR="006E43BC" w:rsidRDefault="006E43BC" w:rsidP="00EC7A22">
      <w:pPr>
        <w:tabs>
          <w:tab w:val="left" w:pos="543"/>
        </w:tabs>
        <w:spacing w:line="288" w:lineRule="auto"/>
        <w:jc w:val="both"/>
        <w:rPr>
          <w:rFonts w:ascii="Times New Roman" w:hAnsi="Times New Roman" w:cs="Times New Roman"/>
          <w:bCs/>
          <w:sz w:val="24"/>
          <w:szCs w:val="24"/>
        </w:rPr>
      </w:pPr>
    </w:p>
    <w:p w14:paraId="239B64F0" w14:textId="77777777" w:rsidR="006E43BC" w:rsidRDefault="006E43BC" w:rsidP="00EC7A22">
      <w:pPr>
        <w:tabs>
          <w:tab w:val="left" w:pos="543"/>
        </w:tabs>
        <w:spacing w:line="288" w:lineRule="auto"/>
        <w:jc w:val="both"/>
        <w:rPr>
          <w:rFonts w:ascii="Times New Roman" w:hAnsi="Times New Roman" w:cs="Times New Roman"/>
          <w:bCs/>
          <w:sz w:val="24"/>
          <w:szCs w:val="24"/>
        </w:rPr>
      </w:pPr>
    </w:p>
    <w:p w14:paraId="01E22F08" w14:textId="77777777" w:rsidR="006E43BC" w:rsidRDefault="006E43BC" w:rsidP="00EC7A22">
      <w:pPr>
        <w:tabs>
          <w:tab w:val="left" w:pos="543"/>
        </w:tabs>
        <w:spacing w:line="288" w:lineRule="auto"/>
        <w:jc w:val="both"/>
        <w:rPr>
          <w:rFonts w:ascii="Times New Roman" w:hAnsi="Times New Roman" w:cs="Times New Roman"/>
          <w:bCs/>
          <w:sz w:val="24"/>
          <w:szCs w:val="24"/>
        </w:rPr>
      </w:pPr>
    </w:p>
    <w:p w14:paraId="09F75ADD" w14:textId="3B7FDB35" w:rsidR="006E43BC" w:rsidRDefault="00AA2525" w:rsidP="00EC7A22">
      <w:pPr>
        <w:tabs>
          <w:tab w:val="left" w:pos="543"/>
        </w:tabs>
        <w:spacing w:line="288" w:lineRule="auto"/>
        <w:jc w:val="both"/>
        <w:rPr>
          <w:rFonts w:ascii="Times New Roman" w:hAnsi="Times New Roman" w:cs="Times New Roman"/>
          <w:bCs/>
          <w:sz w:val="24"/>
          <w:szCs w:val="24"/>
        </w:rPr>
      </w:pPr>
      <w:r w:rsidRPr="00683779">
        <w:rPr>
          <w:rFonts w:ascii="Times New Roman" w:hAnsi="Times New Roman" w:cs="Times New Roman"/>
          <w:bCs/>
          <w:noProof/>
          <w:sz w:val="24"/>
          <w:szCs w:val="24"/>
        </w:rPr>
        <mc:AlternateContent>
          <mc:Choice Requires="wpg">
            <w:drawing>
              <wp:anchor distT="0" distB="0" distL="114300" distR="114300" simplePos="0" relativeHeight="251765760" behindDoc="0" locked="0" layoutInCell="1" allowOverlap="1" wp14:anchorId="4319AC5F" wp14:editId="066DD7F1">
                <wp:simplePos x="0" y="0"/>
                <wp:positionH relativeFrom="column">
                  <wp:posOffset>3193415</wp:posOffset>
                </wp:positionH>
                <wp:positionV relativeFrom="paragraph">
                  <wp:posOffset>300990</wp:posOffset>
                </wp:positionV>
                <wp:extent cx="1322070" cy="1295996"/>
                <wp:effectExtent l="0" t="0" r="11430" b="19050"/>
                <wp:wrapNone/>
                <wp:docPr id="1934604510" name="Group 61"/>
                <wp:cNvGraphicFramePr/>
                <a:graphic xmlns:a="http://schemas.openxmlformats.org/drawingml/2006/main">
                  <a:graphicData uri="http://schemas.microsoft.com/office/word/2010/wordprocessingGroup">
                    <wpg:wgp>
                      <wpg:cNvGrpSpPr/>
                      <wpg:grpSpPr>
                        <a:xfrm>
                          <a:off x="0" y="0"/>
                          <a:ext cx="1322070" cy="1295996"/>
                          <a:chOff x="3211293" y="39229"/>
                          <a:chExt cx="1322628" cy="1296538"/>
                        </a:xfrm>
                      </wpg:grpSpPr>
                      <wps:wsp>
                        <wps:cNvPr id="6451366" name="Oval 37"/>
                        <wps:cNvSpPr/>
                        <wps:spPr>
                          <a:xfrm>
                            <a:off x="3565084" y="504027"/>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6183B077" w14:textId="77777777" w:rsidR="00683779" w:rsidRDefault="00683779" w:rsidP="006837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wps:txbx>
                        <wps:bodyPr rtlCol="0" anchor="ctr"/>
                      </wps:wsp>
                      <wps:wsp>
                        <wps:cNvPr id="98302559" name="Oval 38"/>
                        <wps:cNvSpPr/>
                        <wps:spPr>
                          <a:xfrm>
                            <a:off x="3423570" y="334282"/>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1923221" name="Oval 39"/>
                        <wps:cNvSpPr/>
                        <wps:spPr>
                          <a:xfrm>
                            <a:off x="3243954" y="83910"/>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9026710" name="Oval 40"/>
                        <wps:cNvSpPr/>
                        <wps:spPr>
                          <a:xfrm>
                            <a:off x="3880770" y="28959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1286200" name="Oval 41"/>
                        <wps:cNvSpPr/>
                        <wps:spPr>
                          <a:xfrm>
                            <a:off x="3880770" y="106906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29705451" name="Oval 42"/>
                        <wps:cNvSpPr/>
                        <wps:spPr>
                          <a:xfrm>
                            <a:off x="3211293" y="66357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98083645" name="Oval 43"/>
                        <wps:cNvSpPr/>
                        <wps:spPr>
                          <a:xfrm>
                            <a:off x="4479492" y="637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90378725" name="Oval 44"/>
                        <wps:cNvSpPr/>
                        <wps:spPr>
                          <a:xfrm>
                            <a:off x="4479488" y="76857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48501919" name="Oval 45"/>
                        <wps:cNvSpPr/>
                        <wps:spPr>
                          <a:xfrm>
                            <a:off x="3870585" y="3922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7571495" name="Oval 47"/>
                        <wps:cNvSpPr/>
                        <wps:spPr>
                          <a:xfrm>
                            <a:off x="3216740" y="80678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66314533" name="Oval 48"/>
                        <wps:cNvSpPr/>
                        <wps:spPr>
                          <a:xfrm>
                            <a:off x="3953392" y="4008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4319AC5F" id="_x0000_s1510" style="position:absolute;left:0;text-align:left;margin-left:251.45pt;margin-top:23.7pt;width:104.1pt;height:102.05pt;z-index:251765760;mso-height-relative:margin" coordorigin="32112,392" coordsize="13226,129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b76/QMAABMeAAAOAAAAZHJzL2Uyb0RvYy54bWzsWclu4zgQvQ/Q/yDoPhF3kUKcPvSSy2C6 0csHMDJlC5BEgVLHzt9PkVpspYOGk8ZgMoAussWlWFV6fFVFXr891lV0b1xX2mYT4ysUR6bJ7bZs dpv4+7ePf8o46nrdbHVlG7OJH0wXv71588f1oc0MsXtbbY2LQEjTZYd2E+/7vs2SpMv3ptbdlW1N A52FdbXu4dXtkq3TB5BeVwlBSCQH67ats7npOmh9P3TGN0F+UZi8/1QUnemjahODbn14uvC888/k 5lpnO6fbfZmPaugXaFHrsoFFZ1Hvda+jH678SVRd5s52tuivclsntijK3AQbwBqMHllz6+yPNtiy yw67dnYTuPaRn14sNv/7/ta1X9vPDjxxaHfgi/DmbTkWrva/oGV0DC57mF1mjn2UQyOmhKAUPJtD HyaKKyUGp+Z78LyfRwmGDhpHMIIqQtTU/+FMhiAAlFGG4FT6McmkQrJQ7NACVLqTN7rf88bXvW5N cHKXgTc+u6jcbmLBOKZCxFGja4Dtp3tdRTT1WvnlYdzssi7rwHtP+ItywZFkwW6OGCJhus4m14GZ mJHBaka4SIPjZqN11rquvzW2jvyfTWyqqmw7r6rO9P1fXT+4aBrlmxv7sawq3+61HPQK//qHyvgB VfPFFGAgfBYSBIWNZt5VLgILN7HOc9P0eOja660ZmjFHKOwV0G6eET5QEOglF7DwLHsU4Dfxz7IH tcfxfqoJ+3SejH6l2DB5nhFWtk0/T67LxrqnBFRg1bjyMH5y0uAa76X+eHcMH3+An2+6s9sHQITr q3d2YBDd5HsLBJL3LsjzowCNAy7+dVgqSRHhXC1xGXaLV+QyXDJCud+yfj9SRiTxhpxwqQgnEpDv d2OqmOABtysu/zNcvjYQUooVAd7HSxQGXr8chYRRxQd2lFThMRRP5IhJSgWd4wrHcoXhwNsrDMcQ jZlCRKSAnPMgzQKQLoehlCgdyZBIn74syZAzBglL4ELPi6H3N6hwjcun/GFILS6Iy6+N/xiG+AjF xxJ3Ib14Ee4wEgqJEMRPUXgF3pzTrYw3MZ4iKkUcSpMl9EICdzn0zuoxISAVpCvl+dLlNZUir43y qJJIUiiKl8ALyLkYeIxBOaGg4oXCQlD4z1fgrcCbju6ePodRCtFUpuQR8JhHzvOAJ+GAyVe0AiqJ EKvXWLsynj8zfhp4hEmOsMLLo5aBsi4GHpUQriVg1x+1nI4+pyJ3zfHWHG+msSnHQynwE1OPCO+Z R88EixQqYY87iUQq16o2nE6vhPcLwkNQDGDGKdzUnF16sGceLisQMOZ4DPnrj8XZ8sp4/yvGCxdv cPMYrnrGW1J/tXn+Hu5RTne5N/8AAAD//wMAUEsDBBQABgAIAAAAIQD+lEL+4QAAAAoBAAAPAAAA ZHJzL2Rvd25yZXYueG1sTI9BS8NAEIXvgv9hGcGb3WxsbI2ZlFLUUxFsBeltm0yT0OxsyG6T9N+7 nvQ4vI/3vslWk2nFQL1rLCOoWQSCuLBlwxXC1/7tYQnCec2lbi0TwpUcrPLbm0ynpR35k4adr0Qo YZdqhNr7LpXSFTUZ7Wa2Iw7ZyfZG+3D2lSx7PYZy08o4ip6k0Q2HhVp3tKmpOO8uBuF91OP6Ub0O 2/Npcz3sk4/vrSLE+7tp/QLC0+T/YPjVD+qQB6ejvXDpRIuQRPFzQBHmizmIACyUUiCOCHGiEpB5 Jv+/kP8AAAD//wMAUEsBAi0AFAAGAAgAAAAhALaDOJL+AAAA4QEAABMAAAAAAAAAAAAAAAAAAAAA AFtDb250ZW50X1R5cGVzXS54bWxQSwECLQAUAAYACAAAACEAOP0h/9YAAACUAQAACwAAAAAAAAAA AAAAAAAvAQAAX3JlbHMvLnJlbHNQSwECLQAUAAYACAAAACEAf5m++v0DAAATHgAADgAAAAAAAAAA AAAAAAAuAgAAZHJzL2Uyb0RvYy54bWxQSwECLQAUAAYACAAAACEA/pRC/uEAAAAKAQAADwAAAAAA AAAAAAAAAABXBgAAZHJzL2Rvd25yZXYueG1sUEsFBgAAAAAEAAQA8wAAAGUHAAAAAA== ">
                <v:oval id="Oval 37" o:spid="_x0000_s1511" style="position:absolute;left:35650;top:5040;width:6532;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0E2IyQAAAOAAAAAPAAAAZHJzL2Rvd25yZXYueG1sRI9Pa8JA FMTvhX6H5Qleiu6qNZbUVVq14En800OPj+wzCc2+Ddk1xm/fLQgeh5n5DTNfdrYSLTW+dKxhNFQg iDNnSs41fJ++Bm8gfEA2WDkmDTfysFw8P80xNe7KB2qPIRcRwj5FDUUIdSqlzwqy6IeuJo7e2TUW Q5RNLk2D1wi3lRwrlUiLJceFAmtaFZT9Hi9Ww4uajT/b3dTle9qqzeHnst5J0rrf6z7eQQTqwiN8 b2+NhuR1OpokCfwfimdALv4AAAD//wMAUEsBAi0AFAAGAAgAAAAhANvh9svuAAAAhQEAABMAAAAA AAAAAAAAAAAAAAAAAFtDb250ZW50X1R5cGVzXS54bWxQSwECLQAUAAYACAAAACEAWvQsW78AAAAV AQAACwAAAAAAAAAAAAAAAAAfAQAAX3JlbHMvLnJlbHNQSwECLQAUAAYACAAAACEAx9BNiMkAAADg AAAADwAAAAAAAAAAAAAAAAAHAgAAZHJzL2Rvd25yZXYueG1sUEsFBgAAAAADAAMAtwAAAP0CAAAA AA== " filled="f" strokecolor="#0a121c [484]" strokeweight="2pt">
                  <v:textbox>
                    <w:txbxContent>
                      <w:p w14:paraId="6183B077" w14:textId="77777777" w:rsidR="00683779" w:rsidRDefault="00683779" w:rsidP="006837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v:textbox>
                </v:oval>
                <v:oval id="Oval 38" o:spid="_x0000_s1512" style="position:absolute;left:34235;top:3342;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43A0ygAAAOEAAAAPAAAAZHJzL2Rvd25yZXYueG1sRI9La8Mw EITvhf4HsYVeSiLVxXm4UUIfCeQU8jr0uFhb29RaGUtx3H8fBQI5DjPzDTNb9LYWHbW+cqzhdahA EOfOVFxoOB5WgwkIH5AN1o5Jwz95WMwfH2aYGXfmHXX7UIgIYZ+hhjKEJpPS5yVZ9EPXEEfv17UW Q5RtIU2L5wi3tUyUGkmLFceFEhv6Kin/25+shhc1Tj67TeqKLa3Vcvdz+t5I0vr5qf94BxGoD/fw rb02GqaTN5Wk6RSuj+IbkPMLAAAA//8DAFBLAQItABQABgAIAAAAIQDb4fbL7gAAAIUBAAATAAAA AAAAAAAAAAAAAAAAAABbQ29udGVudF9UeXBlc10ueG1sUEsBAi0AFAAGAAgAAAAhAFr0LFu/AAAA FQEAAAsAAAAAAAAAAAAAAAAAHwEAAF9yZWxzLy5yZWxzUEsBAi0AFAAGAAgAAAAhAEHjcDTKAAAA 4QAAAA8AAAAAAAAAAAAAAAAABwIAAGRycy9kb3ducmV2LnhtbFBLBQYAAAAAAwADALcAAAD+AgAA AAA= " filled="f" strokecolor="#0a121c [484]" strokeweight="2pt"/>
                <v:oval id="Oval 39" o:spid="_x0000_s1513" style="position:absolute;left:32439;top:839;width:12736;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wA8hygAAAOIAAAAPAAAAZHJzL2Rvd25yZXYueG1sRI9La8Mw EITvhf4HsYVeSiJZpo+4UUL6gpxCk/SQ42JtbRNrZSzFcf99VQj0OMzMN8x8ObpWDNSHxrOBbKpA EJfeNlwZ+Np/TJ5AhIhssfVMBn4owHJxfTXHwvozb2nYxUokCIcCDdQxdoWUoazJYZj6jjh53753 GJPsK2l7PCe4a6VW6kE6bDgt1NjRa03lcXdyBu7Uo34ZNve++qS1et8eTm8bScbc3oyrZxCRxvgf vrTX1kCeZzOda53B36V0B+TiFwAA//8DAFBLAQItABQABgAIAAAAIQDb4fbL7gAAAIUBAAATAAAA AAAAAAAAAAAAAAAAAABbQ29udGVudF9UeXBlc10ueG1sUEsBAi0AFAAGAAgAAAAhAFr0LFu/AAAA FQEAAAsAAAAAAAAAAAAAAAAAHwEAAF9yZWxzLy5yZWxzUEsBAi0AFAAGAAgAAAAhAOTADyHKAAAA 4gAAAA8AAAAAAAAAAAAAAAAABwIAAGRycy9kb3ducmV2LnhtbFBLBQYAAAAAAwADALcAAAD+AgAA AAA= " filled="f" strokecolor="#0a121c [484]" strokeweight="2pt"/>
                <v:oval id="Oval 40" o:spid="_x0000_s1514" style="position:absolute;left:38807;top:2895;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xx2JyAAAAOIAAAAPAAAAZHJzL2Rvd25yZXYueG1sRE9LT8JA EL6b+B82Y+JNtjRYpLIQQmLiAQ88PHAbu0Pb2J2t3bUUf71zIOH45XvPl4NrVE9dqD0bGI8SUMSF tzWXBg77t6cXUCEiW2w8k4ELBVgu7u/mmFt/5i31u1gqCeGQo4EqxjbXOhQVOQwj3xILd/Kdwyiw K7Xt8CzhrtFpkmTaYc3SUGFL64qK792vM5DSXzO5fE5Pvf9Y8+Z58/N1XGXGPD4Mq1dQkYZ4E1/d 71bmT2ZJmk3HckIuCQa9+AcAAP//AwBQSwECLQAUAAYACAAAACEA2+H2y+4AAACFAQAAEwAAAAAA AAAAAAAAAAAAAAAAW0NvbnRlbnRfVHlwZXNdLnhtbFBLAQItABQABgAIAAAAIQBa9CxbvwAAABUB AAALAAAAAAAAAAAAAAAAAB8BAABfcmVscy8ucmVsc1BLAQItABQABgAIAAAAIQD3xx2JyAAAAOIA AAAPAAAAAAAAAAAAAAAAAAcCAABkcnMvZG93bnJldi54bWxQSwUGAAAAAAMAAwC3AAAA/AIAAAAA " fillcolor="#4f81bd [3204]" strokecolor="#0a121c [484]" strokeweight="2pt"/>
                <v:oval id="Oval 41" o:spid="_x0000_s1515" style="position:absolute;left:38807;top:1069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om+UyQAAAOEAAAAPAAAAZHJzL2Rvd25yZXYueG1sRI9Pa8JA FMTvBb/D8gRvdWOwUaKriCB4sIf65+DtmX0mwezbmF1j7KfvFgo9DjPzG2a+7EwlWmpcaVnBaBiB IM6sLjlXcDxs3qcgnEfWWFkmBS9ysFz03uaYavvkL2r3PhcBwi5FBYX3dSqlywoy6Ia2Jg7e1TYG fZBNLnWDzwA3lYyjKJEGSw4LBda0Lii77R9GQUzf1fh1mlxb+7nm3cfufjmvEqUG/W41A+Gp8//h v/ZWKxiP4mkSsPD7KLwBufgBAAD//wMAUEsBAi0AFAAGAAgAAAAhANvh9svuAAAAhQEAABMAAAAA AAAAAAAAAAAAAAAAAFtDb250ZW50X1R5cGVzXS54bWxQSwECLQAUAAYACAAAACEAWvQsW78AAAAV AQAACwAAAAAAAAAAAAAAAAAfAQAAX3JlbHMvLnJlbHNQSwECLQAUAAYACAAAACEAiKJvlMkAAADh AAAADwAAAAAAAAAAAAAAAAAHAgAAZHJzL2Rvd25yZXYueG1sUEsFBgAAAAADAAMAtwAAAP0CAAAA AA== " fillcolor="#4f81bd [3204]" strokecolor="#0a121c [484]" strokeweight="2pt"/>
                <v:oval id="Oval 42" o:spid="_x0000_s1516" style="position:absolute;left:32112;top:6635;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wl5IyQAAAOMAAAAPAAAAZHJzL2Rvd25yZXYueG1sRE9La8JA EL4L/Q/LFHrTjcFoja4iQqEHPfjoobdpdkyC2dk0u42xv94VBI/zvWe+7EwlWmpcaVnBcBCBIM6s LjlXcDx89N9BOI+ssbJMCq7kYLl46c0x1fbCO2r3PhchhF2KCgrv61RKlxVk0A1sTRy4k20M+nA2 udQNXkK4qWQcRWNpsOTQUGBN64Ky8/7PKIjpvxpdvyan1m7XvEk2vz/fq7FSb6/dagbCU+ef4of7 U4f503g6iZJRMoT7TwEAubgBAAD//wMAUEsBAi0AFAAGAAgAAAAhANvh9svuAAAAhQEAABMAAAAA AAAAAAAAAAAAAAAAAFtDb250ZW50X1R5cGVzXS54bWxQSwECLQAUAAYACAAAACEAWvQsW78AAAAV AQAACwAAAAAAAAAAAAAAAAAfAQAAX3JlbHMvLnJlbHNQSwECLQAUAAYACAAAACEAT8JeSMkAAADj AAAADwAAAAAAAAAAAAAAAAAHAgAAZHJzL2Rvd25yZXYueG1sUEsFBgAAAAADAAMAtwAAAP0CAAAA AA== " fillcolor="#4f81bd [3204]" strokecolor="#0a121c [484]" strokeweight="2pt"/>
                <v:oval id="Oval 43" o:spid="_x0000_s1517" style="position:absolute;left:44794;top:637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th1EzAAAAOIAAAAPAAAAZHJzL2Rvd25yZXYueG1sRI9Pa8JA FMTvhX6H5RV6q5v6J43RVUQo9KAHtT309sw+k2D2bZrdxuindwXB4zAzv2Gm885UoqXGlZYVvPci EMSZ1SXnCr53n28JCOeRNVaWScGZHMxnz09TTLU98Ybarc9FgLBLUUHhfZ1K6bKCDLqerYmDd7CN QR9kk0vd4CnATSX7URRLgyWHhQJrWhaUHbf/RkGfLtXw/PNxaO16yavR6m//u4iVen3pFhMQnjr/ CN/bX1rBYJxEySAejuB2KdwBObsCAAD//wMAUEsBAi0AFAAGAAgAAAAhANvh9svuAAAAhQEAABMA AAAAAAAAAAAAAAAAAAAAAFtDb250ZW50X1R5cGVzXS54bWxQSwECLQAUAAYACAAAACEAWvQsW78A AAAVAQAACwAAAAAAAAAAAAAAAAAfAQAAX3JlbHMvLnJlbHNQSwECLQAUAAYACAAAACEAd7YdRMwA AADiAAAADwAAAAAAAAAAAAAAAAAHAgAAZHJzL2Rvd25yZXYueG1sUEsFBgAAAAADAAMAtwAAAAAD AAAAAA== " fillcolor="#4f81bd [3204]" strokecolor="#0a121c [484]" strokeweight="2pt"/>
                <v:oval id="Oval 44" o:spid="_x0000_s1518" style="position:absolute;left:44794;top:7685;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HDc6zAAAAOIAAAAPAAAAZHJzL2Rvd25yZXYueG1sRI9Ba8JA FITvgv9heYXedNO0Go2uIoLQgx5q24O3Z/aZBLNvY3aNsb/eLRR6HGbmG2a+7EwlWmpcaVnByzAC QZxZXXKu4OtzM5iAcB5ZY2WZFNzJwXLR780x1fbGH9TufS4ChF2KCgrv61RKlxVk0A1tTRy8k20M +iCbXOoGbwFuKhlH0VgaLDksFFjTuqDsvL8aBTH9VG/37+TU2t2at6Pt5XhYjZV6fupWMxCeOv8f /mu/awXTafSaTJJ4BL+Xwh2QiwcAAAD//wMAUEsBAi0AFAAGAAgAAAAhANvh9svuAAAAhQEAABMA AAAAAAAAAAAAAAAAAAAAAFtDb250ZW50X1R5cGVzXS54bWxQSwECLQAUAAYACAAAACEAWvQsW78A AAAVAQAACwAAAAAAAAAAAAAAAAAfAQAAX3JlbHMvLnJlbHNQSwECLQAUAAYACAAAACEArhw3OswA AADiAAAADwAAAAAAAAAAAAAAAAAHAgAAZHJzL2Rvd25yZXYueG1sUEsFBgAAAAADAAMAtwAAAAAD AAAAAA== " fillcolor="#4f81bd [3204]" strokecolor="#0a121c [484]" strokeweight="2pt"/>
                <v:oval id="Oval 45" o:spid="_x0000_s1519" style="position:absolute;left:38705;top:392;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ldt3ygAAAOIAAAAPAAAAZHJzL2Rvd25yZXYueG1sRI9Ba8JA FITvgv9heQVvuomo1egqIgge9KBtD709s88kNPs2ZtcY/fXdQsHjMPPNMItVa0rRUO0KywriQQSC OLW64EzB58e2PwXhPLLG0jIpeJCD1bLbWWCi7Z2P1Jx8JkIJuwQV5N5XiZQuzcmgG9iKOHgXWxv0 QdaZ1DXeQ7kp5TCKJtJgwWEhx4o2OaU/p5tRMKRnOXp8vV8ae9jwfry/nr/XE6V6b+16DsJT61/h f3qnAzeajqN4Fs/g71K4A3L5CwAA//8DAFBLAQItABQABgAIAAAAIQDb4fbL7gAAAIUBAAATAAAA AAAAAAAAAAAAAAAAAABbQ29udGVudF9UeXBlc10ueG1sUEsBAi0AFAAGAAgAAAAhAFr0LFu/AAAA FQEAAAsAAAAAAAAAAAAAAAAAHwEAAF9yZWxzLy5yZWxzUEsBAi0AFAAGAAgAAAAhADiV23fKAAAA 4gAAAA8AAAAAAAAAAAAAAAAABwIAAGRycy9kb3ducmV2LnhtbFBLBQYAAAAAAwADALcAAAD+AgAA AAA= " fillcolor="#4f81bd [3204]" strokecolor="#0a121c [484]" strokeweight="2pt"/>
                <v:oval id="Oval 47" o:spid="_x0000_s1520" style="position:absolute;left:32167;top:806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Z2/SyAAAAOIAAAAPAAAAZHJzL2Rvd25yZXYueG1sRE9Na8JA EL0L/Q/LFLzpRjGmja4iguDBHrTtobdpdkyC2dmYXWP017sFocfH+54vO1OJlhpXWlYwGkYgiDOr S84VfH1uBm8gnEfWWFkmBTdysFy89OaYanvlPbUHn4sQwi5FBYX3dSqlywoy6Ia2Jg7c0TYGfYBN LnWD1xBuKjmOoqk0WHJoKLCmdUHZ6XAxCsZ0rya37+TY2o817+Ld+fdnNVWq/9qtZiA8df5f/HRv dZgfJXEymrzH8HcpYJCLBwAAAP//AwBQSwECLQAUAAYACAAAACEA2+H2y+4AAACFAQAAEwAAAAAA AAAAAAAAAAAAAAAAW0NvbnRlbnRfVHlwZXNdLnhtbFBLAQItABQABgAIAAAAIQBa9CxbvwAAABUB AAALAAAAAAAAAAAAAAAAAB8BAABfcmVscy8ucmVsc1BLAQItABQABgAIAAAAIQC6Z2/SyAAAAOIA AAAPAAAAAAAAAAAAAAAAAAcCAABkcnMvZG93bnJldi54bWxQSwUGAAAAAAMAAwC3AAAA/AIAAAAA " fillcolor="#4f81bd [3204]" strokecolor="#0a121c [484]" strokeweight="2pt"/>
                <v:oval id="Oval 48" o:spid="_x0000_s1521" style="position:absolute;left:39533;top:400;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yaFhzAAAAOMAAAAPAAAAZHJzL2Rvd25yZXYueG1sRI9Pa8JA FMTvQr/D8gredKPRtERXEaHgwR7qn0Nvr9lnEsy+TbNrjH76bkHwOMz8Zpj5sjOVaKlxpWUFo2EE gjizuuRcwWH/MXgH4TyyxsoyKbiRg+XipTfHVNsrf1G787kIJexSVFB4X6dSuqwgg25oa+LgnWxj 0AfZ5FI3eA3lppLjKEqkwZLDQoE1rQvKzruLUTCmezW5Hd9Orf1c83a6/f35XiVK9V+71QyEp84/ ww96owMXJUk8mkzjGP4/hT8gF38AAAD//wMAUEsBAi0AFAAGAAgAAAAhANvh9svuAAAAhQEAABMA AAAAAAAAAAAAAAAAAAAAAFtDb250ZW50X1R5cGVzXS54bWxQSwECLQAUAAYACAAAACEAWvQsW78A AAAVAQAACwAAAAAAAAAAAAAAAAAfAQAAX3JlbHMvLnJlbHNQSwECLQAUAAYACAAAACEAUMmhYcwA AADjAAAADwAAAAAAAAAAAAAAAAAHAgAAZHJzL2Rvd25yZXYueG1sUEsFBgAAAAADAAMAtwAAAAAD AAAAAA== " fillcolor="#4f81bd [3204]" strokecolor="#0a121c [484]" strokeweight="2pt"/>
              </v:group>
            </w:pict>
          </mc:Fallback>
        </mc:AlternateContent>
      </w:r>
      <w:r w:rsidR="00683779" w:rsidRPr="00683779">
        <w:rPr>
          <w:rFonts w:ascii="Times New Roman" w:hAnsi="Times New Roman" w:cs="Times New Roman"/>
          <w:bCs/>
          <w:noProof/>
          <w:sz w:val="24"/>
          <w:szCs w:val="24"/>
        </w:rPr>
        <mc:AlternateContent>
          <mc:Choice Requires="wpg">
            <w:drawing>
              <wp:anchor distT="0" distB="0" distL="114300" distR="114300" simplePos="0" relativeHeight="251764736" behindDoc="0" locked="0" layoutInCell="1" allowOverlap="1" wp14:anchorId="0D622D54" wp14:editId="620F22A6">
                <wp:simplePos x="0" y="0"/>
                <wp:positionH relativeFrom="margin">
                  <wp:align>left</wp:align>
                </wp:positionH>
                <wp:positionV relativeFrom="paragraph">
                  <wp:posOffset>300990</wp:posOffset>
                </wp:positionV>
                <wp:extent cx="1322070" cy="1295996"/>
                <wp:effectExtent l="0" t="0" r="11430" b="19050"/>
                <wp:wrapNone/>
                <wp:docPr id="140155221" name="Group 61"/>
                <wp:cNvGraphicFramePr/>
                <a:graphic xmlns:a="http://schemas.openxmlformats.org/drawingml/2006/main">
                  <a:graphicData uri="http://schemas.microsoft.com/office/word/2010/wordprocessingGroup">
                    <wpg:wgp>
                      <wpg:cNvGrpSpPr/>
                      <wpg:grpSpPr>
                        <a:xfrm>
                          <a:off x="0" y="0"/>
                          <a:ext cx="1322070" cy="1295996"/>
                          <a:chOff x="0" y="0"/>
                          <a:chExt cx="1322628" cy="1296538"/>
                        </a:xfrm>
                      </wpg:grpSpPr>
                      <wps:wsp>
                        <wps:cNvPr id="1770487252" name="Oval 37"/>
                        <wps:cNvSpPr/>
                        <wps:spPr>
                          <a:xfrm>
                            <a:off x="353791" y="464798"/>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6189191A" w14:textId="77777777" w:rsidR="00683779" w:rsidRDefault="00683779" w:rsidP="006837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wps:txbx>
                        <wps:bodyPr rtlCol="0" anchor="ctr"/>
                      </wps:wsp>
                      <wps:wsp>
                        <wps:cNvPr id="1301850569" name="Oval 38"/>
                        <wps:cNvSpPr/>
                        <wps:spPr>
                          <a:xfrm>
                            <a:off x="212277" y="295053"/>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0483275" name="Oval 39"/>
                        <wps:cNvSpPr/>
                        <wps:spPr>
                          <a:xfrm>
                            <a:off x="32661" y="44681"/>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97623032" name="Oval 40"/>
                        <wps:cNvSpPr/>
                        <wps:spPr>
                          <a:xfrm>
                            <a:off x="669477" y="25037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85830468" name="Oval 41"/>
                        <wps:cNvSpPr/>
                        <wps:spPr>
                          <a:xfrm>
                            <a:off x="669477" y="1029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4618957" name="Oval 42"/>
                        <wps:cNvSpPr/>
                        <wps:spPr>
                          <a:xfrm>
                            <a:off x="0" y="62434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00665728" name="Oval 43"/>
                        <wps:cNvSpPr/>
                        <wps:spPr>
                          <a:xfrm>
                            <a:off x="1268199" y="598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75988436" name="Oval 44"/>
                        <wps:cNvSpPr/>
                        <wps:spPr>
                          <a:xfrm>
                            <a:off x="1268195" y="72934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1188224" name="Oval 45"/>
                        <wps:cNvSpPr/>
                        <wps:spPr>
                          <a:xfrm>
                            <a:off x="659292"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88058099" name="Oval 47"/>
                        <wps:cNvSpPr/>
                        <wps:spPr>
                          <a:xfrm>
                            <a:off x="5447" y="500748"/>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3412412" name="Oval 48"/>
                        <wps:cNvSpPr/>
                        <wps:spPr>
                          <a:xfrm>
                            <a:off x="713512" y="8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D622D54" id="_x0000_s1522" style="position:absolute;left:0;text-align:left;margin-left:0;margin-top:23.7pt;width:104.1pt;height:102.05pt;z-index:251764736;mso-position-horizontal:left;mso-position-horizontal-relative:margin;mso-height-relative:margin" coordsize="13226,129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bvT49gMAAPgdAAAOAAAAZHJzL2Uyb0RvYy54bWzsWV1v2zYUfR+w/yDofbH4LQpx+tCueRnW ot1+ACNTlgBJFEg2dv79LilZtpO0cFIMywABgWJJ5OW9R4fn8pLX7/Zdm9xr6xrTr1N0laWJ7kuz afrtOv37r4+/5WnivOo3qjW9XqcP2qXvbn795Xo3FBqb2rQbbRMw0rtiN6zT2vuhWK1cWetOuSsz 6B5eVsZ2ysOt3a42Vu3AeteucJbx1c7YzWBNqZ2Dpx/Gl+lNtF9VuvSfqsppn7TrFHzz8Wrj9S5c VzfXqthaNdRNObmhXuFFp5oeBp1NfVBeJd9s88RU15TWOFP5q9J0K1NVTaljDBANyh5Fc2vNtyHG si1222GGCaB9hNOrzZZ/3t/a4evw2QISu2ELWMS7EMu+sl34D14m+wjZwwyZ3vukhIeIYJwJQLaE dwhLJiUfQS1rQP5Jv7L+/aQnx0CPqSdnJA89V4eBV2fu7AYgiDti4H4Og6+1GnSE1hWAwWebNBsI QIiM5gIznCa96oCvn+5VmxARHAseQNMZK1c4gO0ZoAgjQqI0AUQop0LGsFRxgAwCRRQGCHFTzLiI gM1hq2Kwzt9q0yXhxzrVbdsMLjirCnX/h/MjSIdW4XFvPjZtG54HJ0e34i//0OrQoO2/6ApChC+G o6E4wfT71iYQ4DpVZal7j8ZXtdro8TFiWRbnCHg394ifKBoMlisYeLY9GQiT96nt0e2pfeiq4/yc O2c/cmzsPPeII5vez527pjf2OQMtRDWNPLY/gDRCE1Dy+7t9/PxEHr7zndk8ACesb9+bUTlUX9YG hKP0NtoLHYGPIy3+fWKSDOUsY1yeEzNSK7hyETExwliISEyYqRkjIZIjMSXwPucjMYWknEXaL8T8 z4j51lhIQRwJFuycg/OkuYiDBHM+aSPleZybRwYiLAgnczZhwPmFg1G1Fw5OKZpIwTHJyHmGpjFL XSyEnEt6EEKWEVi/nAkhoxSD0IYEHTQxEvwnZHBJysfFw7iuuCApvzXtQ3nOcpKBZp2pH40K9hri oQzLfFxxHAVwYd68olsUb1I8kVOOcgmZ8LQmgQoCNOti4kFOBTXjmBJKF7ELFctbqkDemthR2FmB 5X+ozk/KYBrrhYsphzCs7yTkUSAek7lA08bAoQ5etG7RulnBDhswTABVckqgDD1lXtSsFzIPyhRg nsCSjFq5ZNlF8sIe8fNbfyJHsMTDmJ4Tj70oy3ImsYTKBHi3lBRxX3Ch3PcpFwiXsTwLOfJU7F62 2wxpdNzSg71aQR/tNS85dsmxj3NsjghFGP7OWfeyrWSBCAsWQOlyFkVySa//U62L52xwvBjPdaaj 0HB+eXofD02OB7Y3/wAAAP//AwBQSwMEFAAGAAgAAAAhAKWj+KrfAAAABwEAAA8AAABkcnMvZG93 bnJldi54bWxMj0FLw0AQhe+C/2EZwZvdJDZa0mxKKeqpCG0F6W2bnSah2dmQ3Sbpv3c86W0e7/He N/lqsq0YsPeNIwXxLAKBVDrTUKXg6/D+tADhgyajW0eo4IYeVsX9Xa4z40ba4bAPleAS8plWUIfQ ZVL6skar/cx1SOydXW91YNlX0vR65HLbyiSKXqTVDfFCrTvc1Fhe9ler4GPU4/o5fhu2l/Pmdjyk n9/bGJV6fJjWSxABp/AXhl98RoeCmU7uSsaLVgE/EhTMX+cg2E2iRQLixEcapyCLXP7nL34AAAD/ /wMAUEsBAi0AFAAGAAgAAAAhALaDOJL+AAAA4QEAABMAAAAAAAAAAAAAAAAAAAAAAFtDb250ZW50 X1R5cGVzXS54bWxQSwECLQAUAAYACAAAACEAOP0h/9YAAACUAQAACwAAAAAAAAAAAAAAAAAvAQAA X3JlbHMvLnJlbHNQSwECLQAUAAYACAAAACEA2m70+PYDAAD4HQAADgAAAAAAAAAAAAAAAAAuAgAA ZHJzL2Uyb0RvYy54bWxQSwECLQAUAAYACAAAACEApaP4qt8AAAAHAQAADwAAAAAAAAAAAAAAAABQ BgAAZHJzL2Rvd25yZXYueG1sUEsFBgAAAAAEAAQA8wAAAFwHAAAAAA== ">
                <v:oval id="Oval 37" o:spid="_x0000_s1523" style="position:absolute;left:3537;top:4647;width:6532;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mEIxwAAAOMAAAAPAAAAZHJzL2Rvd25yZXYueG1sRE/NasJA EL4LvsMyhV6k7hqqkdRVtFrwJGp76HHITpPQ7GzIrjF9+64geJzvfxar3taio9ZXjjVMxgoEce5M xYWGr8+PlzkIH5AN1o5Jwx95WC2HgwVmxl35RN05FCKGsM9QQxlCk0np85Is+rFriCP341qLIZ5t IU2L1xhua5koNZMWK44NJTb0XlL+e75YDSOVJpvuMHXFkfZqd/q+bA+StH5+6tdvIAL14SG+u/cm zk9T9TpPk2kCt58iAHL5DwAA//8DAFBLAQItABQABgAIAAAAIQDb4fbL7gAAAIUBAAATAAAAAAAA AAAAAAAAAAAAAABbQ29udGVudF9UeXBlc10ueG1sUEsBAi0AFAAGAAgAAAAhAFr0LFu/AAAAFQEA AAsAAAAAAAAAAAAAAAAAHwEAAF9yZWxzLy5yZWxzUEsBAi0AFAAGAAgAAAAhAP+eYQjHAAAA4wAA AA8AAAAAAAAAAAAAAAAABwIAAGRycy9kb3ducmV2LnhtbFBLBQYAAAAAAwADALcAAAD7AgAAAAA= " filled="f" strokecolor="#0a121c [484]" strokeweight="2pt">
                  <v:textbox>
                    <w:txbxContent>
                      <w:p w14:paraId="6189191A" w14:textId="77777777" w:rsidR="00683779" w:rsidRDefault="00683779" w:rsidP="006837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8</w:t>
                        </w:r>
                      </w:p>
                    </w:txbxContent>
                  </v:textbox>
                </v:oval>
                <v:oval id="Oval 38" o:spid="_x0000_s1524" style="position:absolute;left:2122;top:2950;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DyZNyAAAAOMAAAAPAAAAZHJzL2Rvd25yZXYueG1sRE9La8JA EL4X+h+WKXgpdVdLrKauoq2CJ6mPg8chO02C2dmQXWP6711B6HG+90znna1ES40vHWsY9BUI4syZ knMNx8P6bQzCB2SDlWPS8Ece5rPnpymmxl15R+0+5CKGsE9RQxFCnUrps4Is+r6riSP36xqLIZ5N Lk2D1xhuKzlUaiQtlhwbCqzpq6DsvL9YDa/qY7hst4nLf2ijVrvT5XsrSeveS7f4BBGoC//ih3tj 4vx3NRgnKhlN4P5TBEDObgAAAP//AwBQSwECLQAUAAYACAAAACEA2+H2y+4AAACFAQAAEwAAAAAA AAAAAAAAAAAAAAAAW0NvbnRlbnRfVHlwZXNdLnhtbFBLAQItABQABgAIAAAAIQBa9CxbvwAAABUB AAALAAAAAAAAAAAAAAAAAB8BAABfcmVscy8ucmVsc1BLAQItABQABgAIAAAAIQAeDyZNyAAAAOMA AAAPAAAAAAAAAAAAAAAAAAcCAABkcnMvZG93bnJldi54bWxQSwUGAAAAAAMAAwC3AAAA/AIAAAAA " filled="f" strokecolor="#0a121c [484]" strokeweight="2pt"/>
                <v:oval id="Oval 39" o:spid="_x0000_s1525" style="position:absolute;left:326;top:446;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t+v+yQAAAOEAAAAPAAAAZHJzL2Rvd25yZXYueG1sRI9Pa8JA FMTvBb/D8gpeSt011Sqpq/gXPEm1PfT4yL4mwezbkF1j+u1dQehxmJnfMLNFZyvRUuNLxxqGAwWC OHOm5FzD99fudQrCB2SDlWPS8EceFvPe0wxT4658pPYUchEh7FPUUIRQp1L6rCCLfuBq4uj9usZi iLLJpWnwGuG2kolS79JiyXGhwJrWBWXn08VqeFGTZNUexi7/pL3aHn8um4MkrfvP3fIDRKAu/Icf 7b3RMFKj6VsyGcP9UXwDcn4DAAD//wMAUEsBAi0AFAAGAAgAAAAhANvh9svuAAAAhQEAABMAAAAA AAAAAAAAAAAAAAAAAFtDb250ZW50X1R5cGVzXS54bWxQSwECLQAUAAYACAAAACEAWvQsW78AAAAV AQAACwAAAAAAAAAAAAAAAAAfAQAAX3JlbHMvLnJlbHNQSwECLQAUAAYACAAAACEAlLfr/skAAADh AAAADwAAAAAAAAAAAAAAAAAHAgAAZHJzL2Rvd25yZXYueG1sUEsFBgAAAAADAAMAtwAAAP0CAAAA AA== " filled="f" strokecolor="#0a121c [484]" strokeweight="2pt"/>
                <v:oval id="Oval 40" o:spid="_x0000_s1526" style="position:absolute;left:6694;top:250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u8wQzAAAAOIAAAAPAAAAZHJzL2Rvd25yZXYueG1sRI9Ba8JA FITvBf/D8gRvdWOisaauIkKhBz3UtofentlnEpp9G7NrjP76bqHQ4zAz3zDLdW9q0VHrKssKJuMI BHFudcWFgo/3l8cnEM4ja6wtk4IbOVivBg9LzLS98ht1B1+IAGGXoYLS+yaT0uUlGXRj2xAH72Rb gz7ItpC6xWuAm1rGUZRKgxWHhRIb2paUfx8uRkFM93p6+5yfOrvf8m62Ox+/NqlSo2G/eQbhqff/ 4b/2q1aQLOZpnERJDL+Xwh2Qqx8AAAD//wMAUEsBAi0AFAAGAAgAAAAhANvh9svuAAAAhQEAABMA AAAAAAAAAAAAAAAAAAAAAFtDb250ZW50X1R5cGVzXS54bWxQSwECLQAUAAYACAAAACEAWvQsW78A AAAVAQAACwAAAAAAAAAAAAAAAAAfAQAAX3JlbHMvLnJlbHNQSwECLQAUAAYACAAAACEAWrvMEMwA AADiAAAADwAAAAAAAAAAAAAAAAAHAgAAZHJzL2Rvd25yZXYueG1sUEsFBgAAAAADAAMAtwAAAAAD AAAAAA== " fillcolor="#4f81bd [3204]" strokecolor="#0a121c [484]" strokeweight="2pt"/>
                <v:oval id="Oval 41" o:spid="_x0000_s1527" style="position:absolute;left:6694;top:10298;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9HuwzAAAAOMAAAAPAAAAZHJzL2Rvd25yZXYueG1sRI9BT8JA EIXvJv6HzZh4k60ItakshJCYeICDgAduQ3doG7uztbuW4q9nDiYcZ96b976ZLQbXqJ66UHs28DxK QBEX3tZcGtjv3p8yUCEiW2w8k4ELBVjM7+9mmFt/5k/qt7FUEsIhRwNVjG2udSgqchhGviUW7eQ7 h1HGrtS2w7OEu0aPkyTVDmuWhgpbWlVUfG9/nYEx/TWTy9frqfebFa+n65/jYZka8/gwLN9ARRri zfx//WEFP8um2UsySQVafpIF6PkVAAD//wMAUEsBAi0AFAAGAAgAAAAhANvh9svuAAAAhQEAABMA AAAAAAAAAAAAAAAAAAAAAFtDb250ZW50X1R5cGVzXS54bWxQSwECLQAUAAYACAAAACEAWvQsW78A AAAVAQAACwAAAAAAAAAAAAAAAAAfAQAAX3JlbHMvLnJlbHNQSwECLQAUAAYACAAAACEAhPR7sMwA AADjAAAADwAAAAAAAAAAAAAAAAAHAgAAZHJzL2Rvd25yZXYueG1sUEsFBgAAAAADAAMAtwAAAAAD AAAAAA== " fillcolor="#4f81bd [3204]" strokecolor="#0a121c [484]" strokeweight="2pt"/>
                <v:oval id="Oval 42" o:spid="_x0000_s1528" style="position:absolute;top:624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SGkCzAAAAOIAAAAPAAAAZHJzL2Rvd25yZXYueG1sRI9Ba8JA FITvQv/D8grezEbRJKauIkKhB3uobQ+9PbPPJDT7Ns2uMfbXdwuCx2FmvmFWm8E0oqfO1ZYVTKMY BHFhdc2lgo/350kGwnlkjY1lUnAlB5v1w2iFubYXfqP+4EsRIOxyVFB53+ZSuqIigy6yLXHwTrYz 6IPsSqk7vAS4aeQsjhNpsOawUGFLu4qK78PZKJjRbzO/fqan3r7ueL/Y/xy/tolS48dh+wTC0+Dv 4Vv7RStIs3kyzZaLFP4vhTsg138AAAD//wMAUEsBAi0AFAAGAAgAAAAhANvh9svuAAAAhQEAABMA AAAAAAAAAAAAAAAAAAAAAFtDb250ZW50X1R5cGVzXS54bWxQSwECLQAUAAYACAAAACEAWvQsW78A AAAVAQAACwAAAAAAAAAAAAAAAAAfAQAAX3JlbHMvLnJlbHNQSwECLQAUAAYACAAAACEAuEhpAswA AADiAAAADwAAAAAAAAAAAAAAAAAHAgAAZHJzL2Rvd25yZXYueG1sUEsFBgAAAAADAAMAtwAAAAAD AAAAAA== " fillcolor="#4f81bd [3204]" strokecolor="#0a121c [484]" strokeweight="2pt"/>
                <v:oval id="Oval 43" o:spid="_x0000_s1529" style="position:absolute;left:12681;top:598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iUJqywAAAOIAAAAPAAAAZHJzL2Rvd25yZXYueG1sRI+xbsJA DIZ3pL7DyZW6lUsjCFXKgRASUgcYCnTo5uZMEjXnS3NHCDx9PVRitH7/n/3Nl4NrVE9dqD0beBkn oIgLb2suDRwPm+dXUCEiW2w8k4ErBVguHkZzzK2/8Af1+1gqgXDI0UAVY5trHYqKHIaxb4klO/nO YZSxK7Xt8CJw1+g0STLtsGa5UGFL64qKn/3ZGUjp1kyun7NT73dr3k63v99fq8yYp8dh9QYq0hDv y//td2tgIsRsOkvlZ1ESHdCLPwAAAP//AwBQSwECLQAUAAYACAAAACEA2+H2y+4AAACFAQAAEwAA AAAAAAAAAAAAAAAAAAAAW0NvbnRlbnRfVHlwZXNdLnhtbFBLAQItABQABgAIAAAAIQBa9CxbvwAA ABUBAAALAAAAAAAAAAAAAAAAAB8BAABfcmVscy8ucmVsc1BLAQItABQABgAIAAAAIQAhiUJqywAA AOIAAAAPAAAAAAAAAAAAAAAAAAcCAABkcnMvZG93bnJldi54bWxQSwUGAAAAAAMAAwC3AAAA/wIA AAAA " fillcolor="#4f81bd [3204]" strokecolor="#0a121c [484]" strokeweight="2pt"/>
                <v:oval id="Oval 44" o:spid="_x0000_s1530" style="position:absolute;left:12681;top:729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KF+jygAAAOMAAAAPAAAAZHJzL2Rvd25yZXYueG1sRE+9bsIw EN6R+g7WVeoGTikJaYpBCAmJAQZoO7Ad8ZFEjc9p7IbQp8eVkDre93+zRW9q0VHrKssKnkcRCOLc 6ooLBR/v62EKwnlkjbVlUnAlB4v5w2CGmbYX3lN38IUIIewyVFB632RSurwkg25kG+LAnW1r0Iez LaRu8RLCTS3HUZRIgxWHhhIbWpWUfx1+jIIx/daT6+f03Nndirfx9vt0XCZKPT32yzcQnnr/L767 NzrMj6fxa5pOXhL4+ykAIOc3AAAA//8DAFBLAQItABQABgAIAAAAIQDb4fbL7gAAAIUBAAATAAAA AAAAAAAAAAAAAAAAAABbQ29udGVudF9UeXBlc10ueG1sUEsBAi0AFAAGAAgAAAAhAFr0LFu/AAAA FQEAAAsAAAAAAAAAAAAAAAAAHwEAAF9yZWxzLy5yZWxzUEsBAi0AFAAGAAgAAAAhAJMoX6PKAAAA 4wAAAA8AAAAAAAAAAAAAAAAABwIAAGRycy9kb3ducmV2LnhtbFBLBQYAAAAAAwADALcAAAD+AgAA AAA= " fillcolor="#4f81bd [3204]" strokecolor="#0a121c [484]" strokeweight="2pt"/>
                <v:oval id="Oval 45" o:spid="_x0000_s1531" style="position:absolute;left:6592;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tK9eywAAAOIAAAAPAAAAZHJzL2Rvd25yZXYueG1sRI9Pa8JA FMTvhX6H5QnedJPgnxBdRYSCBz1o20Nvz+wzCWbfptltjP30XUHocZiZ3zDLdW9q0VHrKssK4nEE gji3uuJCwcf72ygF4TyyxtoyKbiTg/Xq9WWJmbY3PlJ38oUIEHYZKii9bzIpXV6SQTe2DXHwLrY1 6INsC6lbvAW4qWUSRTNpsOKwUGJD25Ly6+nHKEjot57cP+eXzh62vJ/uv89fm5lSw0G/WYDw1Pv/ 8LO90wrmaRynaZJM4HEp3AG5+gMAAP//AwBQSwECLQAUAAYACAAAACEA2+H2y+4AAACFAQAAEwAA AAAAAAAAAAAAAAAAAAAAW0NvbnRlbnRfVHlwZXNdLnhtbFBLAQItABQABgAIAAAAIQBa9CxbvwAA ABUBAAALAAAAAAAAAAAAAAAAAB8BAABfcmVscy8ucmVsc1BLAQItABQABgAIAAAAIQCPtK9eywAA AOIAAAAPAAAAAAAAAAAAAAAAAAcCAABkcnMvZG93bnJldi54bWxQSwUGAAAAAAMAAwC3AAAA/wIA AAAA " fillcolor="#4f81bd [3204]" strokecolor="#0a121c [484]" strokeweight="2pt"/>
                <v:oval id="Oval 47" o:spid="_x0000_s1532" style="position:absolute;left:54;top:500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Kh1kyQAAAOMAAAAPAAAAZHJzL2Rvd25yZXYueG1sRE87b8Iw EN4r8R+sQ+pWbFCBkGIQQkLqQIfyGNiO+EiixucQuyH019eVkDre9775srOVaKnxpWMNw4ECQZw5 U3Ku4bDfvCQgfEA2WDkmDXfysFz0nuaYGnfjT2p3IRcxhH2KGooQ6lRKnxVk0Q9cTRy5i2sshng2 uTQN3mK4reRIqYm0WHJsKLCmdUHZ1+7bahjRT/V6P04vrftY83a8vZ5Pq4nWz/1u9QYiUBf+xQ/3 u4nzh0mixomazeDvpwiAXPwCAAD//wMAUEsBAi0AFAAGAAgAAAAhANvh9svuAAAAhQEAABMAAAAA AAAAAAAAAAAAAAAAAFtDb250ZW50X1R5cGVzXS54bWxQSwECLQAUAAYACAAAACEAWvQsW78AAAAV AQAACwAAAAAAAAAAAAAAAAAfAQAAX3JlbHMvLnJlbHNQSwECLQAUAAYACAAAACEAJyodZMkAAADj AAAADwAAAAAAAAAAAAAAAAAHAgAAZHJzL2Rvd25yZXYueG1sUEsFBgAAAAADAAMAtwAAAP0CAAAA AA== " fillcolor="#4f81bd [3204]" strokecolor="#0a121c [484]" strokeweight="2pt"/>
                <v:oval id="Oval 48" o:spid="_x0000_s1533" style="position:absolute;left:7135;top: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L0gdyQAAAOIAAAAPAAAAZHJzL2Rvd25yZXYueG1sRE9Na8JA FLwX/A/LE3qrm6RWJXUVEQQPeqitB2/P7DMJzb6N2TVGf70rFApzGeaLmc47U4mWGldaVhAPIhDE mdUl5wp+vldvExDOI2usLJOCGzmYz3ovU0y1vfIXtTufi1DCLkUFhfd1KqXLCjLoBrYmDtrJNgZ9 oE0udYPXUG4qmUTRSBosOSwUWNOyoOx3dzEKErpXw9t+fGrtdsmbj835eFiMlHrtd4tPEJ46/2/+ S6+1gkn8PoyTAHheCndAzh4AAAD//wMAUEsBAi0AFAAGAAgAAAAhANvh9svuAAAAhQEAABMAAAAA AAAAAAAAAAAAAAAAAFtDb250ZW50X1R5cGVzXS54bWxQSwECLQAUAAYACAAAACEAWvQsW78AAAAV AQAACwAAAAAAAAAAAAAAAAAfAQAAX3JlbHMvLnJlbHNQSwECLQAUAAYACAAAACEALC9IHckAAADi AAAADwAAAAAAAAAAAAAAAAAHAgAAZHJzL2Rvd25yZXYueG1sUEsFBgAAAAADAAMAtwAAAP0CAAAA AA== " fillcolor="#4f81bd [3204]" strokecolor="#0a121c [484]" strokeweight="2pt"/>
                <w10:wrap anchorx="margin"/>
              </v:group>
            </w:pict>
          </mc:Fallback>
        </mc:AlternateContent>
      </w:r>
      <w:r w:rsidR="00683779">
        <w:rPr>
          <w:rFonts w:ascii="Times New Roman" w:hAnsi="Times New Roman" w:cs="Times New Roman"/>
          <w:bCs/>
          <w:noProof/>
          <w:sz w:val="24"/>
          <w:szCs w:val="24"/>
        </w:rPr>
        <mc:AlternateContent>
          <mc:Choice Requires="wps">
            <w:drawing>
              <wp:anchor distT="0" distB="0" distL="114300" distR="114300" simplePos="0" relativeHeight="251761664" behindDoc="0" locked="0" layoutInCell="1" allowOverlap="1" wp14:anchorId="565C65FC" wp14:editId="65728008">
                <wp:simplePos x="0" y="0"/>
                <wp:positionH relativeFrom="column">
                  <wp:posOffset>2228574</wp:posOffset>
                </wp:positionH>
                <wp:positionV relativeFrom="paragraph">
                  <wp:posOffset>34290</wp:posOffset>
                </wp:positionV>
                <wp:extent cx="45719" cy="247650"/>
                <wp:effectExtent l="19050" t="0" r="31115" b="38100"/>
                <wp:wrapNone/>
                <wp:docPr id="765476478" name="Mũi tên: Xuống 99"/>
                <wp:cNvGraphicFramePr/>
                <a:graphic xmlns:a="http://schemas.openxmlformats.org/drawingml/2006/main">
                  <a:graphicData uri="http://schemas.microsoft.com/office/word/2010/wordprocessingShape">
                    <wps:wsp>
                      <wps:cNvSpPr/>
                      <wps:spPr>
                        <a:xfrm>
                          <a:off x="0" y="0"/>
                          <a:ext cx="45719" cy="24765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4F72763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Mũi tên: Xuống 99" o:spid="_x0000_s1026" type="#_x0000_t67" style="position:absolute;margin-left:175.5pt;margin-top:2.7pt;width:3.6pt;height:19.5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hV/UXQIAABYFAAAOAAAAZHJzL2Uyb0RvYy54bWysVMFu2zAMvQ/YPwi6L7aDpF2DOkXQosOA oA3WDj2rslQbkEWNUuJkXz9KdpyiLXYYdpFFkXyknh91ebVvDdsp9A3YkheTnDNlJVSNfSn5z8fb L18580HYShiwquQH5fnV8vOny84t1BRqMJVCRiDWLzpX8joEt8gyL2vVCj8Bpyw5NWArApn4klUo OkJvTTbN87OsA6wcglTe0+lN7+TLhK+1kuFea68CMyWn3kJaMa3Pcc2Wl2LxgsLVjRzaEP/QRSsa S0VHqBsRBNti8w6qbSSCBx0mEtoMtG6kSneg2xT5m9s81MKpdBcix7uRJv//YOXd7sFtkGjonF94 2sZb7DW28Uv9sX0i6zCSpfaBSTqczc+LC84keaaz87N54jI75Tr04ZuClsVNySvo7AoRukST2K19 oKIUf4wj49RC2oWDUbELY38ozZqKik5TdlKHujbIdoL+q5BS2VD0rlpUqj8u5nl+bGrMSCUTYETW jTEj9gAQlfceu+91iI+pKolrTM7/1lifPGakymDDmNw2FvAjAEO3Gir38UeSemoiS89QHTbIEHpp eydvGyJ8LXzYCCQtk+ppPsM9LdpAV3IYdpzVgL8/Oo/xJDHyctbRbJTc/9oKVJyZ75bEd1HMZnGY kkE6mJKBrz3Prz12214D/aaCXgIn0zbGB3PcaoT2icZ4FauSS1hJtUsuAx6N69DPLD0EUq1WKYwG yImwtg9ORvDIatTS4/5JoBtUF0itd3CcI7F4o7s+NmZaWG0D6CaJ8sTrwDcNXxLO8FDE6X5tp6jT c7b8AwAA//8DAFBLAwQUAAYACAAAACEAtzI7yt4AAAAIAQAADwAAAGRycy9kb3ducmV2LnhtbEyP wU7DMBBE70j8g7VI3KjTNkFRyKYCBKInJAIHuLnxNomw11HspOnfY05wHM1o5k25W6wRM42+d4yw XiUgiBune24RPt6fb3IQPijWyjgmhDN52FWXF6UqtDvxG811aEUsYV8ohC6EoZDSNx1Z5VduII7e 0Y1WhSjHVupRnWK5NXKTJLfSqp7jQqcGeuyo+a4ni/CU+y/z8LlfiLLXo5725/mlrhGvr5b7OxCB lvAXhl/8iA5VZDq4ibUXBmGbreOXgJClIKK/zfINiANCmqYgq1L+P1D9AAAA//8DAFBLAQItABQA BgAIAAAAIQC2gziS/gAAAOEBAAATAAAAAAAAAAAAAAAAAAAAAABbQ29udGVudF9UeXBlc10ueG1s UEsBAi0AFAAGAAgAAAAhADj9If/WAAAAlAEAAAsAAAAAAAAAAAAAAAAALwEAAF9yZWxzLy5yZWxz UEsBAi0AFAAGAAgAAAAhACyFX9RdAgAAFgUAAA4AAAAAAAAAAAAAAAAALgIAAGRycy9lMm9Eb2Mu eG1sUEsBAi0AFAAGAAgAAAAhALcyO8reAAAACAEAAA8AAAAAAAAAAAAAAAAAtwQAAGRycy9kb3du cmV2LnhtbFBLBQYAAAAABAAEAPMAAADCBQAAAAA= " adj="19606" fillcolor="#4f81bd [3204]" strokecolor="#0a121c [484]" strokeweight="2pt"/>
            </w:pict>
          </mc:Fallback>
        </mc:AlternateContent>
      </w:r>
    </w:p>
    <w:p w14:paraId="5D6B8DCC" w14:textId="50AFFFB6" w:rsidR="006E43BC" w:rsidRDefault="00AA2525" w:rsidP="00EC7A22">
      <w:pPr>
        <w:tabs>
          <w:tab w:val="left" w:pos="543"/>
        </w:tabs>
        <w:spacing w:line="288" w:lineRule="auto"/>
        <w:jc w:val="both"/>
        <w:rPr>
          <w:rFonts w:ascii="Times New Roman" w:hAnsi="Times New Roman" w:cs="Times New Roman"/>
          <w:bCs/>
          <w:sz w:val="24"/>
          <w:szCs w:val="24"/>
        </w:rPr>
      </w:pPr>
      <w:r w:rsidRPr="00683779">
        <w:rPr>
          <w:rFonts w:ascii="Times New Roman" w:hAnsi="Times New Roman" w:cs="Times New Roman"/>
          <w:bCs/>
          <w:noProof/>
          <w:sz w:val="24"/>
          <w:szCs w:val="24"/>
        </w:rPr>
        <mc:AlternateContent>
          <mc:Choice Requires="wpg">
            <w:drawing>
              <wp:anchor distT="0" distB="0" distL="114300" distR="114300" simplePos="0" relativeHeight="251763712" behindDoc="0" locked="0" layoutInCell="1" allowOverlap="1" wp14:anchorId="2D6C534A" wp14:editId="060ACFDF">
                <wp:simplePos x="0" y="0"/>
                <wp:positionH relativeFrom="column">
                  <wp:posOffset>1583690</wp:posOffset>
                </wp:positionH>
                <wp:positionV relativeFrom="paragraph">
                  <wp:posOffset>59055</wp:posOffset>
                </wp:positionV>
                <wp:extent cx="1313090" cy="1251857"/>
                <wp:effectExtent l="0" t="0" r="20955" b="24765"/>
                <wp:wrapNone/>
                <wp:docPr id="1085498534" name="Group 61"/>
                <wp:cNvGraphicFramePr/>
                <a:graphic xmlns:a="http://schemas.openxmlformats.org/drawingml/2006/main">
                  <a:graphicData uri="http://schemas.microsoft.com/office/word/2010/wordprocessingGroup">
                    <wpg:wgp>
                      <wpg:cNvGrpSpPr/>
                      <wpg:grpSpPr>
                        <a:xfrm>
                          <a:off x="0" y="0"/>
                          <a:ext cx="1313090" cy="1251857"/>
                          <a:chOff x="1604288" y="100242"/>
                          <a:chExt cx="1313090" cy="1251857"/>
                        </a:xfrm>
                      </wpg:grpSpPr>
                      <wps:wsp>
                        <wps:cNvPr id="488821120" name="Oval 37"/>
                        <wps:cNvSpPr/>
                        <wps:spPr>
                          <a:xfrm>
                            <a:off x="1943107" y="520359"/>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33A6885D" w14:textId="77777777" w:rsidR="00683779" w:rsidRDefault="00683779" w:rsidP="006837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wps:txbx>
                        <wps:bodyPr rtlCol="0" anchor="ctr"/>
                      </wps:wsp>
                      <wps:wsp>
                        <wps:cNvPr id="492335142" name="Oval 38"/>
                        <wps:cNvSpPr/>
                        <wps:spPr>
                          <a:xfrm>
                            <a:off x="1801593" y="350614"/>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35381555" name="Oval 39"/>
                        <wps:cNvSpPr/>
                        <wps:spPr>
                          <a:xfrm>
                            <a:off x="1621977" y="100242"/>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89813549" name="Oval 40"/>
                        <wps:cNvSpPr/>
                        <wps:spPr>
                          <a:xfrm>
                            <a:off x="2258793" y="30593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7775965" name="Oval 41"/>
                        <wps:cNvSpPr/>
                        <wps:spPr>
                          <a:xfrm>
                            <a:off x="2258793" y="108540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76872845" name="Oval 43"/>
                        <wps:cNvSpPr/>
                        <wps:spPr>
                          <a:xfrm>
                            <a:off x="2857515" y="654277"/>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44507106" name="Oval 45"/>
                        <wps:cNvSpPr/>
                        <wps:spPr>
                          <a:xfrm>
                            <a:off x="1604289" y="722311"/>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62950580" name="Oval 47"/>
                        <wps:cNvSpPr/>
                        <wps:spPr>
                          <a:xfrm>
                            <a:off x="1604288" y="575359"/>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8375117" name="Oval 48"/>
                        <wps:cNvSpPr/>
                        <wps:spPr>
                          <a:xfrm>
                            <a:off x="2862949" y="771305"/>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D6C534A" id="_x0000_s1534" style="position:absolute;left:0;text-align:left;margin-left:124.7pt;margin-top:4.65pt;width:103.4pt;height:98.55pt;z-index:251763712;mso-width-relative:margin;mso-height-relative:margin" coordorigin="16042,1002" coordsize="13130,125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n8Nq0gMAAPsZAAAOAAAAZHJzL2Uyb0RvYy54bWzsWU1z2zYQvXem/4HDey18kiDHcg5J7Uun ySTtD4BJUOIMSXAAxJL/fReAREl2ppWTOFU79IEWQWC5+/DwgF1ev9n2XfKgjG31sEzxFUoTNVS6 bofVMv3zj9tfRJpYJ4dadnpQy/RR2fTNzc8/XW/GUhG91l2tTAJGBltuxmW6dm4sFwtbrVUv7ZUe 1QAPG2166eDWrBa1kRuw3ncLglC22GhTj0ZXylpofRcfpjfBftOoyr1vGqtc0i1T8M2FqwnXe39d 3FzLcmXkuG6rnRvyK7zoZTvASydT76STyWfTPjPVt5XRVjfuqtL9QjdNW6kQA0SD0ZNo7oz+PIZY VuVmNU4wAbRPcPpqs9XvD3dm/DR+MIDEZlwBFuHOx7JtTO//g5fJNkD2OEGmti6poBFTTFEByFbw DBOOBc8jqNUakPfjcIYYEcAD3wMhwsi+w6//YGSx92Fx4tlmBK7YAxz22+D4tJajCijbEuD4YJK2 XqZMCEEwJhDaIHtg7vsH2SU0BOcdgJ4Tara0AOAXIMMFoxjlIXROEOVFDH2PXsYpBjgCeIzwLM/8 8ylsWY7Gujul+8T/WKaq69rRemdlKR9+sy723vfyzYO+bbvOt3svo1/hl3vslO/QDR9VAyHCzJBg KKw19bYzCUS4TGVVqcHh+GgtaxWbMUcoLBfwbhoRfA0GveUGXjzZ3hnw6/i57ej2rr8fqsJSnQaj v3MsDp5GhDfrwU2D+3bQ5ksGOohq9+bYfw9ShMaj5Lb32zj9IVbfdK/rR+CEcd1bHUVEDtVag4ZU zgR7vhfw0a+fH0HMglDKA22OiSm8K96B84gpEOYFDcSkHGWY+eEwD7sVWRBORBaJmRcsi4t6Jua/ RsxLY2FOORWYc34qj0HfzmdhRnCRR3k83hn2LMQkpxl9vrnMPJx5uNumMRWFwJSz4oSIbJLvs+SQ EC7yvRwiEMawURzkkDNG4AX+jOOVMbD8G0g4b82HI0Q8XZyxNV+aAuIshz9eZKcSyAJ1zpbAY+Zh JDiLh6yZepd0Krw06rE8EzkR7Anz6IuOgAQyNY7BBIhaxhmBffjkCPidNQ+yBt21tU9O/NRas7qf Uo7bW8gtpuTi0G3Wyf+DThaMcZRjBOnEUcIC5H1RwhKKCLAHA1tzQih+3R16ZutRJQDmCQ47r5Nw X5q0EpSRgiMuTus+7IV1n6OSF6jss7rPrK3/zfLQpbFVYEFhE8eQQh9L68tqQVDoIYXPn7y05lDO Dcr8aifQWVovT1pDfR2+MASh330N8Z8wju9DsfTwzebmLwAAAP//AwBQSwMEFAAGAAgAAAAhAG6a 6DDgAAAACQEAAA8AAABkcnMvZG93bnJldi54bWxMj0Frg0AQhe+F/odlCr01q8ZIY1xDCG1PodCk UHKb6EQl7q64GzX/vtNTcxy+x3vfZOtJt2Kg3jXWKAhnAQgyhS0bUyn4Pry/vIJwHk2JrTWk4EYO 1vnjQ4ZpaUfzRcPeV4JLjEtRQe19l0rpipo0upntyDA7216j57OvZNnjyOW6lVEQJFJjY3ihxo62 NRWX/VUr+Bhx3MzDt2F3OW9vx8Pi82cXklLPT9NmBcLT5P/D8KfP6pCz08leTelEqyCKlzFHFSzn IJjHiyQCcWIQJDHIPJP3H+S/AAAA//8DAFBLAQItABQABgAIAAAAIQC2gziS/gAAAOEBAAATAAAA AAAAAAAAAAAAAAAAAABbQ29udGVudF9UeXBlc10ueG1sUEsBAi0AFAAGAAgAAAAhADj9If/WAAAA lAEAAAsAAAAAAAAAAAAAAAAALwEAAF9yZWxzLy5yZWxzUEsBAi0AFAAGAAgAAAAhAMmfw2rSAwAA +xkAAA4AAAAAAAAAAAAAAAAALgIAAGRycy9lMm9Eb2MueG1sUEsBAi0AFAAGAAgAAAAhAG6a6DDg AAAACQEAAA8AAAAAAAAAAAAAAAAALAYAAGRycy9kb3ducmV2LnhtbFBLBQYAAAAABAAEAPMAAAA5 BwAAAAA= ">
                <v:oval id="Oval 37" o:spid="_x0000_s1535" style="position:absolute;left:19431;top:5203;width:6531;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9ltayQAAAOIAAAAPAAAAZHJzL2Rvd25yZXYueG1sRI/NasJA FIX3Bd9huEI3pc4kWBtSR9Gq4ErUdtHlJXObhGbuhMwY49s7i4LLw/njmy8H24ieOl871pBMFAji wpmaSw3fX7vXDIQPyAYbx6ThRh6Wi9HTHHPjrnyi/hxKEUfY56ihCqHNpfRFRRb9xLXE0ft1ncUQ ZVdK0+E1jttGpkrNpMWa40OFLX1WVPydL1bDi3pP1/3hzZVH2qvt6eeyOUjS+nk8rD5ABBrCI/zf 3hsN0yzL0iRJI0REijggF3cAAAD//wMAUEsBAi0AFAAGAAgAAAAhANvh9svuAAAAhQEAABMAAAAA AAAAAAAAAAAAAAAAAFtDb250ZW50X1R5cGVzXS54bWxQSwECLQAUAAYACAAAACEAWvQsW78AAAAV AQAACwAAAAAAAAAAAAAAAAAfAQAAX3JlbHMvLnJlbHNQSwECLQAUAAYACAAAACEA0PZbWskAAADi AAAADwAAAAAAAAAAAAAAAAAHAgAAZHJzL2Rvd25yZXYueG1sUEsFBgAAAAADAAMAtwAAAP0CAAAA AA== " filled="f" strokecolor="#0a121c [484]" strokeweight="2pt">
                  <v:textbox>
                    <w:txbxContent>
                      <w:p w14:paraId="33A6885D" w14:textId="77777777" w:rsidR="00683779" w:rsidRDefault="00683779" w:rsidP="00683779">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v:textbox>
                </v:oval>
                <v:oval id="Oval 38" o:spid="_x0000_s1536" style="position:absolute;left:18015;top:3506;width:9253;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EnxCywAAAOIAAAAPAAAAZHJzL2Rvd25yZXYueG1sRI9Lb8Iw EITvlfofrK3USwU24VUCBtGXxAkV6IHjKl6SiHgdxSaEf18jVepxNDPfaBarzlaipcaXjjUM+goE ceZMybmGn8NX7xWED8gGK8ek4UYeVsvHhwWmxl15R+0+5CJC2KeooQihTqX0WUEWfd/VxNE7ucZi iLLJpWnwGuG2kolSE2mx5LhQYE3vBWXn/cVqeFHT5K3djl3+TRv1uTtePraStH5+6tZzEIG68B/+ a2+MhtEsGQ7Hg1EC90vxDsjlLwAAAP//AwBQSwECLQAUAAYACAAAACEA2+H2y+4AAACFAQAAEwAA AAAAAAAAAAAAAAAAAAAAW0NvbnRlbnRfVHlwZXNdLnhtbFBLAQItABQABgAIAAAAIQBa9CxbvwAA ABUBAAALAAAAAAAAAAAAAAAAAB8BAABfcmVscy8ucmVsc1BLAQItABQABgAIAAAAIQCtEnxCywAA AOIAAAAPAAAAAAAAAAAAAAAAAAcCAABkcnMvZG93bnJldi54bWxQSwUGAAAAAAMAAwC3AAAA/wIA AAAA " filled="f" strokecolor="#0a121c [484]" strokeweight="2pt"/>
                <v:oval id="Oval 39" o:spid="_x0000_s1537" style="position:absolute;left:16219;top:1002;width:12737;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v+sRygAAAOIAAAAPAAAAZHJzL2Rvd25yZXYueG1sRI9BawIx FITvhf6H8AQvpSYqqbI1StUWPEm1PfT42LzuLm5elk1ct/++EQSPw8x8wyxWvatFR22oPBsYjxQI 4tzbigsD318fz3MQISJbrD2TgT8KsFo+Piwws/7CB+qOsRAJwiFDA2WMTSZlyEtyGEa+IU7er28d xiTbQtoWLwnuajlR6kU6rDgtlNjQpqT8dDw7A09qNll3e+2LT9qp98PPebuXZMxw0L+9gojUx3v4 1t5ZA7Opns7HWmu4Xkp3QC7/AQAA//8DAFBLAQItABQABgAIAAAAIQDb4fbL7gAAAIUBAAATAAAA AAAAAAAAAAAAAAAAAABbQ29udGVudF9UeXBlc10ueG1sUEsBAi0AFAAGAAgAAAAhAFr0LFu/AAAA FQEAAAsAAAAAAAAAAAAAAAAAHwEAAF9yZWxzLy5yZWxzUEsBAi0AFAAGAAgAAAAhALi/6xHKAAAA 4gAAAA8AAAAAAAAAAAAAAAAABwIAAGRycy9kb3ducmV2LnhtbFBLBQYAAAAAAwADALcAAAD+AgAA AAA= " filled="f" strokecolor="#0a121c [484]" strokeweight="2pt"/>
                <v:oval id="Oval 40" o:spid="_x0000_s1538" style="position:absolute;left:22587;top:305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dtuyQAAAOMAAAAPAAAAZHJzL2Rvd25yZXYueG1sRE87b8Iw EN6R+h+sQ2IDh2dDikEICYkBBmg7dLvGRxIRn9PYhNBfjyshdbzvfYtVa0rRUO0KywqGgwgEcWp1 wZmCj/dtPwbhPLLG0jIpuJOD1fKls8BE2xsfqTn5TIQQdgkqyL2vEildmpNBN7AVceDOtjbow1ln Utd4C+GmlKMomkmDBYeGHCva5JReTlejYES/5eT++Xpu7GHD++n+5/trPVOq123XbyA8tf5f/HTv dJg/jufxcDydzOHvpwCAXD4AAAD//wMAUEsBAi0AFAAGAAgAAAAhANvh9svuAAAAhQEAABMAAAAA AAAAAAAAAAAAAAAAAFtDb250ZW50X1R5cGVzXS54bWxQSwECLQAUAAYACAAAACEAWvQsW78AAAAV AQAACwAAAAAAAAAAAAAAAAAfAQAAX3JlbHMvLnJlbHNQSwECLQAUAAYACAAAACEAvkHbbskAAADj AAAADwAAAAAAAAAAAAAAAAAHAgAAZHJzL2Rvd25yZXYueG1sUEsFBgAAAAADAAMAtwAAAP0CAAAA AA== " fillcolor="#4f81bd [3204]" strokecolor="#0a121c [484]" strokeweight="2pt"/>
                <v:oval id="Oval 41" o:spid="_x0000_s1539" style="position:absolute;left:22587;top:10854;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8qnnygAAAOMAAAAPAAAAZHJzL2Rvd25yZXYueG1sRE9BbsIw ELxX4g/WInErDogEmmIQQkLqgR6A9sBtGy9J1HgdYhNCX48rITG33dmZ2ZkvO1OJlhpXWlYwGkYg iDOrS84VfB02rzMQziNrrCyTghs5WC56L3NMtb3yjtq9z0UwYZeigsL7OpXSZQUZdENbEwfuZBuD PoxNLnWD12BuKjmOokQaLDkkFFjTuqDsd38xCsb0V01u39NTaz/XvI2355/jKlFq0O9W7yA8df55 /FB/6PB+Mg2I35IY/juFBcjFHQAA//8DAFBLAQItABQABgAIAAAAIQDb4fbL7gAAAIUBAAATAAAA AAAAAAAAAAAAAAAAAABbQ29udGVudF9UeXBlc10ueG1sUEsBAi0AFAAGAAgAAAAhAFr0LFu/AAAA FQEAAAsAAAAAAAAAAAAAAAAAHwEAAF9yZWxzLy5yZWxzUEsBAi0AFAAGAAgAAAAhAMLyqefKAAAA 4wAAAA8AAAAAAAAAAAAAAAAABwIAAGRycy9kb3ducmV2LnhtbFBLBQYAAAAAAwADALcAAAD+AgAA AAA= " fillcolor="#4f81bd [3204]" strokecolor="#0a121c [484]" strokeweight="2pt"/>
                <v:oval id="Oval 43" o:spid="_x0000_s1540" style="position:absolute;left:28575;top:6542;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cbkCywAAAOIAAAAPAAAAZHJzL2Rvd25yZXYueG1sRI/NTsMw EITvSLyDtUjcqEPUNiHUrQAV6IELBYnryl7iQLyOYpMfnh4jIXEczcw3ms1ucq0YqA+NZwWXiwwE sfam4VrB68v9RQkiRGSDrWdSMFOA3fb0ZIOV8SM/03CMtUgQDhUqsDF2lZRBW3IYFr4jTt677x3G JPtamh7HBHetzLNsLR02nBYsdnRnSX8ev5yCYrblcHX7+DGv9t/78KQf3kadK3V+Nt1cg4g0xf/w X/tgFCyLdVnk5XIFv5fSHZDbHwAAAP//AwBQSwECLQAUAAYACAAAACEA2+H2y+4AAACFAQAAEwAA AAAAAAAAAAAAAAAAAAAAW0NvbnRlbnRfVHlwZXNdLnhtbFBLAQItABQABgAIAAAAIQBa9CxbvwAA ABUBAAALAAAAAAAAAAAAAAAAAB8BAABfcmVscy8ucmVsc1BLAQItABQABgAIAAAAIQC1cbkCywAA AOIAAAAPAAAAAAAAAAAAAAAAAAcCAABkcnMvZG93bnJldi54bWxQSwUGAAAAAAMAAwC3AAAA/wIA AAAA " fillcolor="red" strokecolor="#0a121c [484]" strokeweight="2pt"/>
                <v:oval id="Oval 45" o:spid="_x0000_s1541" style="position:absolute;left:16042;top:722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2wG0xwAAAOMAAAAPAAAAZHJzL2Rvd25yZXYueG1sRE9LSwMx EL4L/ocwgjebtPS5Ni0qVXvwYhW8Dsm4Wd1Mlk3ch7/eCILH+d6z3Q++Fh21sQqsYTpRIIhNsBWX Gl5f7q/WIGJCtlgHJg0jRdjvzs+2WNjQ8zN1p1SKHMKxQA0upaaQMhpHHuMkNMSZew+tx5TPtpS2 xT6H+1rOlFpKjxXnBocN3Tkyn6cvr2E1unW3uX38GBeH70N8Mg9vvZlpfXkx3FyDSDSkf/Gf+2jz /M18vlCrqVrC708ZALn7AQAA//8DAFBLAQItABQABgAIAAAAIQDb4fbL7gAAAIUBAAATAAAAAAAA AAAAAAAAAAAAAABbQ29udGVudF9UeXBlc10ueG1sUEsBAi0AFAAGAAgAAAAhAFr0LFu/AAAAFQEA AAsAAAAAAAAAAAAAAAAAHwEAAF9yZWxzLy5yZWxzUEsBAi0AFAAGAAgAAAAhAN/bAbTHAAAA4wAA AA8AAAAAAAAAAAAAAAAABwIAAGRycy9kb3ducmV2LnhtbFBLBQYAAAAAAwADALcAAAD7AgAAAAA= " fillcolor="red" strokecolor="#0a121c [484]" strokeweight="2pt"/>
                <v:oval id="Oval 47" o:spid="_x0000_s1542" style="position:absolute;left:16042;top:5753;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TbmVyQAAAOMAAAAPAAAAZHJzL2Rvd25yZXYueG1sRI/LSsQw FIb3gu8QjuDOSSx07NTJDCrjZeHGUXB7SI5NtTkpTezFpzcLweXPf+Pb7mffiZGG2AbWcLlSIIhN sC03Gt5e7y8qEDEhW+wCk4aFIux3pydbrG2Y+IXGY2pEHuFYowaXUl9LGY0jj3EVeuLsfYTBY8py aKQdcMrjvpOFUmvpseX84LCnO0fm6/jtNVwtrho3t4+fS3n4OcRn8/A+mULr87P55hpEojn9h//a T1ZDodbFplRllSkyU+YBufsFAAD//wMAUEsBAi0AFAAGAAgAAAAhANvh9svuAAAAhQEAABMAAAAA AAAAAAAAAAAAAAAAAFtDb250ZW50X1R5cGVzXS54bWxQSwECLQAUAAYACAAAACEAWvQsW78AAAAV AQAACwAAAAAAAAAAAAAAAAAfAQAAX3JlbHMvLnJlbHNQSwECLQAUAAYACAAAACEAd025lckAAADj AAAADwAAAAAAAAAAAAAAAAAHAgAAZHJzL2Rvd25yZXYueG1sUEsFBgAAAAADAAMAtwAAAP0CAAAA AA== " fillcolor="red" strokecolor="#0a121c [484]" strokeweight="2pt"/>
                <v:oval id="Oval 48" o:spid="_x0000_s1543" style="position:absolute;left:28629;top:771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nLckywAAAOIAAAAPAAAAZHJzL2Rvd25yZXYueG1sRI9LT8Mw EITvSPwHa5G4USdFJWmoWwEqjwMXClKvK3uJA/E6ik0e/HqMhMRxNDPfaDa7ybVioD40nhXkiwwE sfam4VrB2+v9RQkiRGSDrWdSMFOA3fb0ZIOV8SO/0HCItUgQDhUqsDF2lZRBW3IYFr4jTt677x3G JPtamh7HBHetXGbZlXTYcFqw2NGdJf15+HIKitmWw/r28WNe7b/34Vk/HEe9VOr8bLq5BhFpiv/h v/aTUVDm5WWxyvMCfi+lOyC3PwAAAP//AwBQSwECLQAUAAYACAAAACEA2+H2y+4AAACFAQAAEwAA AAAAAAAAAAAAAAAAAAAAW0NvbnRlbnRfVHlwZXNdLnhtbFBLAQItABQABgAIAAAAIQBa9CxbvwAA ABUBAAALAAAAAAAAAAAAAAAAAB8BAABfcmVscy8ucmVsc1BLAQItABQABgAIAAAAIQAInLckywAA AOIAAAAPAAAAAAAAAAAAAAAAAAcCAABkcnMvZG93bnJldi54bWxQSwUGAAAAAAMAAwC3AAAA/wIA AAAA " fillcolor="red" strokecolor="#0a121c [484]" strokeweight="2pt"/>
              </v:group>
            </w:pict>
          </mc:Fallback>
        </mc:AlternateContent>
      </w:r>
    </w:p>
    <w:p w14:paraId="60834304" w14:textId="13FBE356" w:rsidR="006E43BC" w:rsidRDefault="003C7EDA" w:rsidP="00EC7A22">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noProof/>
          <w:sz w:val="24"/>
          <w:szCs w:val="24"/>
        </w:rPr>
        <mc:AlternateContent>
          <mc:Choice Requires="wps">
            <w:drawing>
              <wp:anchor distT="0" distB="0" distL="114300" distR="114300" simplePos="0" relativeHeight="251770880" behindDoc="0" locked="0" layoutInCell="1" allowOverlap="1" wp14:anchorId="4F9CF7AB" wp14:editId="4736196F">
                <wp:simplePos x="0" y="0"/>
                <wp:positionH relativeFrom="column">
                  <wp:posOffset>2879725</wp:posOffset>
                </wp:positionH>
                <wp:positionV relativeFrom="paragraph">
                  <wp:posOffset>306070</wp:posOffset>
                </wp:positionV>
                <wp:extent cx="321121" cy="0"/>
                <wp:effectExtent l="0" t="0" r="0" b="0"/>
                <wp:wrapNone/>
                <wp:docPr id="526213027" name="Đường nối Thẳng 100"/>
                <wp:cNvGraphicFramePr/>
                <a:graphic xmlns:a="http://schemas.openxmlformats.org/drawingml/2006/main">
                  <a:graphicData uri="http://schemas.microsoft.com/office/word/2010/wordprocessingShape">
                    <wps:wsp>
                      <wps:cNvCnPr/>
                      <wps:spPr>
                        <a:xfrm>
                          <a:off x="0" y="0"/>
                          <a:ext cx="321121"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7D385A9" id="Đường nối Thẳng 100"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226.75pt,24.1pt" to="252.05pt,2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s8mmgEAAJMDAAAOAAAAZHJzL2Uyb0RvYy54bWysU8tu2zAQvAfoPxC813oEKArBcg4J2kuQ BE3yAQy1tAjwhSVjyX/fJW3LQRKgaNELxcfO7M7san01W8N2gFF71/NmVXMGTvpBu23Pn59+fP3O WUzCDcJ4Bz3fQ+RXmy8X6yl00PrRmwGQEYmL3RR6PqYUuqqKcgQr4soHcPSoPFqR6IjbakAxEbs1 VVvX36rJ4xDQS4iRbm8Oj3xT+JUCme6VipCY6TnVlsqKZX3Ja7VZi26LIoxaHssQ/1CFFdpR0oXq RiTBXlF/oLJaoo9epZX0tvJKaQlFA6lp6ndqHkcRoGghc2JYbIr/j1be7a7dA5INU4hdDA+YVcwK bf5SfWwuZu0Xs2BOTNLlZds0bcOZPD1VZ1zAmH6Ctyxvem60yzJEJ3a3MVEuCj2F0OGcuezS3kAO Nu4XKKYHytUUdBkKuDbIdoLaKaQEl9rcQuIr0RmmtDELsP4z8BifoVAG5m/AC6Jk9i4tYKudx8+y p7k5lqwO8ScHDrqzBS9+2JeeFGuo80XhcUrzaL09F/j5X9r8BgAA//8DAFBLAwQUAAYACAAAACEA cJLQkt4AAAAJAQAADwAAAGRycy9kb3ducmV2LnhtbEyPTUvDQBCG74L/YRnBm91t0kgbsykqeFEp GKXibZsdk2B2NmS3bfrvHfGgt/l4eOeZYj25XhxwDJ0nDfOZAoFUe9tRo+Ht9eFqCSJEQ9b0nlDD CQOsy/OzwuTWH+kFD1VsBIdQyI2GNsYhlzLULToTZn5A4t2nH52J3I6NtKM5crjrZaLUtXSmI77Q mgHvW6y/qr3TkG6fq/rphO/uLvP0uEo36iPZaH15Md3egIg4xT8YfvRZHUp22vk92SB6DYsszRjl YpmAYCBTizmI3e9AloX8/0H5DQAA//8DAFBLAQItABQABgAIAAAAIQC2gziS/gAAAOEBAAATAAAA AAAAAAAAAAAAAAAAAABbQ29udGVudF9UeXBlc10ueG1sUEsBAi0AFAAGAAgAAAAhADj9If/WAAAA lAEAAAsAAAAAAAAAAAAAAAAALwEAAF9yZWxzLy5yZWxzUEsBAi0AFAAGAAgAAAAhAANezyaaAQAA kwMAAA4AAAAAAAAAAAAAAAAALgIAAGRycy9lMm9Eb2MueG1sUEsBAi0AFAAGAAgAAAAhAHCS0JLe AAAACQEAAA8AAAAAAAAAAAAAAAAA9AMAAGRycy9kb3ducmV2LnhtbFBLBQYAAAAABAAEAPMAAAD/ BAAAAAA= " strokecolor="#bc4542 [3045]"/>
            </w:pict>
          </mc:Fallback>
        </mc:AlternateContent>
      </w:r>
      <w:r w:rsidR="00BB063A">
        <w:rPr>
          <w:rFonts w:ascii="Times New Roman" w:hAnsi="Times New Roman" w:cs="Times New Roman"/>
          <w:bCs/>
          <w:noProof/>
          <w:sz w:val="24"/>
          <w:szCs w:val="24"/>
        </w:rPr>
        <mc:AlternateContent>
          <mc:Choice Requires="wps">
            <w:drawing>
              <wp:anchor distT="0" distB="0" distL="114300" distR="114300" simplePos="0" relativeHeight="251766784" behindDoc="0" locked="0" layoutInCell="1" allowOverlap="1" wp14:anchorId="6FAD745D" wp14:editId="31118941">
                <wp:simplePos x="0" y="0"/>
                <wp:positionH relativeFrom="column">
                  <wp:posOffset>1297940</wp:posOffset>
                </wp:positionH>
                <wp:positionV relativeFrom="paragraph">
                  <wp:posOffset>250416</wp:posOffset>
                </wp:positionV>
                <wp:extent cx="321121" cy="0"/>
                <wp:effectExtent l="0" t="0" r="0" b="0"/>
                <wp:wrapNone/>
                <wp:docPr id="619685212" name="Đường nối Thẳng 100"/>
                <wp:cNvGraphicFramePr/>
                <a:graphic xmlns:a="http://schemas.openxmlformats.org/drawingml/2006/main">
                  <a:graphicData uri="http://schemas.microsoft.com/office/word/2010/wordprocessingShape">
                    <wps:wsp>
                      <wps:cNvCnPr/>
                      <wps:spPr>
                        <a:xfrm>
                          <a:off x="0" y="0"/>
                          <a:ext cx="321121"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314E7A5A" id="Đường nối Thẳng 100" o:spid="_x0000_s1026" style="position:absolute;z-index:251766784;visibility:visible;mso-wrap-style:square;mso-wrap-distance-left:9pt;mso-wrap-distance-top:0;mso-wrap-distance-right:9pt;mso-wrap-distance-bottom:0;mso-position-horizontal:absolute;mso-position-horizontal-relative:text;mso-position-vertical:absolute;mso-position-vertical-relative:text" from="102.2pt,19.7pt" to="127.5pt,1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s8mmgEAAJMDAAAOAAAAZHJzL2Uyb0RvYy54bWysU8tu2zAQvAfoPxC813oEKArBcg4J2kuQ BE3yAQy1tAjwhSVjyX/fJW3LQRKgaNELxcfO7M7san01W8N2gFF71/NmVXMGTvpBu23Pn59+fP3O WUzCDcJ4Bz3fQ+RXmy8X6yl00PrRmwGQEYmL3RR6PqYUuqqKcgQr4soHcPSoPFqR6IjbakAxEbs1 VVvX36rJ4xDQS4iRbm8Oj3xT+JUCme6VipCY6TnVlsqKZX3Ja7VZi26LIoxaHssQ/1CFFdpR0oXq RiTBXlF/oLJaoo9epZX0tvJKaQlFA6lp6ndqHkcRoGghc2JYbIr/j1be7a7dA5INU4hdDA+YVcwK bf5SfWwuZu0Xs2BOTNLlZds0bcOZPD1VZ1zAmH6Ctyxvem60yzJEJ3a3MVEuCj2F0OGcuezS3kAO Nu4XKKYHytUUdBkKuDbIdoLaKaQEl9rcQuIr0RmmtDELsP4z8BifoVAG5m/AC6Jk9i4tYKudx8+y p7k5lqwO8ScHDrqzBS9+2JeeFGuo80XhcUrzaL09F/j5X9r8BgAA//8DAFBLAwQUAAYACAAAACEA pu5Hs98AAAAJAQAADwAAAGRycy9kb3ducmV2LnhtbEyPQUvDQBCF74L/YRnBm901bcSm2RQVvKgU jKL0ts2OSTA7G7LbNv33ndKDnoaZ93jzvXw5uk7scAitJw23EwUCqfK2pVrD58fzzT2IEA1Z03lC DQcMsCwuL3KTWb+nd9yVsRYcQiEzGpoY+0zKUDXoTJj4Hom1Hz84E3kdamkHs+dw18lEqTvpTEv8 oTE9PjVY/ZZbp2H69VZWrwf8do+pp5f5dKXWyUrr66vxYQEi4hj/zHDCZ3QomGnjt2SD6DQkajZj K4fNebIhSVMutzkfZJHL/w2KIwAAAP//AwBQSwECLQAUAAYACAAAACEAtoM4kv4AAADhAQAAEwAA AAAAAAAAAAAAAAAAAAAAW0NvbnRlbnRfVHlwZXNdLnhtbFBLAQItABQABgAIAAAAIQA4/SH/1gAA AJQBAAALAAAAAAAAAAAAAAAAAC8BAABfcmVscy8ucmVsc1BLAQItABQABgAIAAAAIQADXs8mmgEA AJMDAAAOAAAAAAAAAAAAAAAAAC4CAABkcnMvZTJvRG9jLnhtbFBLAQItABQABgAIAAAAIQCm7kez 3wAAAAkBAAAPAAAAAAAAAAAAAAAAAPQDAABkcnMvZG93bnJldi54bWxQSwUGAAAAAAQABADzAAAA AAUAAAAA " strokecolor="#bc4542 [3045]"/>
            </w:pict>
          </mc:Fallback>
        </mc:AlternateContent>
      </w:r>
    </w:p>
    <w:p w14:paraId="1BFDB7A1" w14:textId="414D22A0" w:rsidR="006E43BC" w:rsidRDefault="003C7EDA" w:rsidP="00EC7A22">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noProof/>
          <w:sz w:val="24"/>
          <w:szCs w:val="24"/>
        </w:rPr>
        <mc:AlternateContent>
          <mc:Choice Requires="wps">
            <w:drawing>
              <wp:anchor distT="0" distB="0" distL="114300" distR="114300" simplePos="0" relativeHeight="251772928" behindDoc="0" locked="0" layoutInCell="1" allowOverlap="1" wp14:anchorId="5F01A123" wp14:editId="303FC786">
                <wp:simplePos x="0" y="0"/>
                <wp:positionH relativeFrom="column">
                  <wp:posOffset>2879090</wp:posOffset>
                </wp:positionH>
                <wp:positionV relativeFrom="paragraph">
                  <wp:posOffset>88900</wp:posOffset>
                </wp:positionV>
                <wp:extent cx="320675" cy="0"/>
                <wp:effectExtent l="0" t="0" r="0" b="0"/>
                <wp:wrapNone/>
                <wp:docPr id="436213942" name="Đường nối Thẳng 100"/>
                <wp:cNvGraphicFramePr/>
                <a:graphic xmlns:a="http://schemas.openxmlformats.org/drawingml/2006/main">
                  <a:graphicData uri="http://schemas.microsoft.com/office/word/2010/wordprocessingShape">
                    <wps:wsp>
                      <wps:cNvCnPr/>
                      <wps:spPr>
                        <a:xfrm>
                          <a:off x="0" y="0"/>
                          <a:ext cx="3206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6AB74D1" id="Đường nối Thẳng 100" o:spid="_x0000_s1026" style="position:absolute;z-index:251772928;visibility:visible;mso-wrap-style:square;mso-wrap-distance-left:9pt;mso-wrap-distance-top:0;mso-wrap-distance-right:9pt;mso-wrap-distance-bottom:0;mso-position-horizontal:absolute;mso-position-horizontal-relative:text;mso-position-vertical:absolute;mso-position-vertical-relative:text" from="226.7pt,7pt" to="251.95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WBsZnAEAAJMDAAAOAAAAZHJzL2Uyb0RvYy54bWysU9uO0zAQfUfiHyy/06RFLChqug+7Wl4Q rLh8gNcZN5ZsjzU2Tfr3jN02RYCEQPvi+DLnzJwzk+3t7J04ACWLoZfrVSsFBI2DDftefvv68Oqd FCmrMCiHAXp5hCRvdy9fbKfYwQZHdAOQYJKQuin2csw5dk2T9AhepRVGCPxokLzKfKR9M5CamN27 ZtO2N82ENERCDSnx7f3pUe4qvzGg8ydjEmThesm15bpSXZ/K2uy2qtuTiqPV5zLUf1ThlQ2cdKG6 V1mJ72R/o/JWEyY0eaXRN2iM1VA1sJp1+4uaL6OKULWwOSkuNqXno9UfD3fhkdiGKaYuxUcqKmZD vny5PjFXs46LWTBnofny9aa9eftGCn15aq64SCm/B/SibHrpbCgyVKcOH1LmXBx6CeHDNXPd5aOD EuzCZzDCDpxrXdF1KODOkTgobqfSGkLelBYyX40uMGOdW4Dt34Hn+AKFOjD/Al4QNTOGvIC9DUh/ yp7n9blkc4q/OHDSXSx4wuFYe1Kt4c5XhecpLaP187nCr//S7gcAAAD//wMAUEsDBBQABgAIAAAA IQD3Z4/B3gAAAAkBAAAPAAAAZHJzL2Rvd25yZXYueG1sTI/BTsMwEETvSPyDtUjcqE2ToDbEqQCJ C6BKhArEzY2XJCJeR7Hbpn/PVhzguDNPszPFanK92OMYOk8armcKBFLtbUeNhs3b49UCRIiGrOk9 oYYjBliV52eFya0/0Cvuq9gIDqGQGw1tjEMuZahbdCbM/IDE3pcfnYl8jo20ozlwuOvlXKkb6UxH /KE1Az60WH9XO6cheX+p6ucjfrj7zNPTMlmrz/la68uL6e4WRMQp/sFwqs/VoeROW78jG0SvIc2S lFE2Ut7EQKaSJYjtryDLQv5fUP4AAAD//wMAUEsBAi0AFAAGAAgAAAAhALaDOJL+AAAA4QEAABMA AAAAAAAAAAAAAAAAAAAAAFtDb250ZW50X1R5cGVzXS54bWxQSwECLQAUAAYACAAAACEAOP0h/9YA AACUAQAACwAAAAAAAAAAAAAAAAAvAQAAX3JlbHMvLnJlbHNQSwECLQAUAAYACAAAACEAlFgbGZwB AACTAwAADgAAAAAAAAAAAAAAAAAuAgAAZHJzL2Uyb0RvYy54bWxQSwECLQAUAAYACAAAACEA92eP wd4AAAAJAQAADwAAAAAAAAAAAAAAAAD2AwAAZHJzL2Rvd25yZXYueG1sUEsFBgAAAAAEAAQA8wAA AAEFAAAAAA== " strokecolor="#bc4542 [3045]"/>
            </w:pict>
          </mc:Fallback>
        </mc:AlternateContent>
      </w:r>
      <w:r w:rsidR="00BB063A">
        <w:rPr>
          <w:rFonts w:ascii="Times New Roman" w:hAnsi="Times New Roman" w:cs="Times New Roman"/>
          <w:bCs/>
          <w:noProof/>
          <w:sz w:val="24"/>
          <w:szCs w:val="24"/>
        </w:rPr>
        <mc:AlternateContent>
          <mc:Choice Requires="wps">
            <w:drawing>
              <wp:anchor distT="0" distB="0" distL="114300" distR="114300" simplePos="0" relativeHeight="251768832" behindDoc="0" locked="0" layoutInCell="1" allowOverlap="1" wp14:anchorId="35032859" wp14:editId="6E58CFC0">
                <wp:simplePos x="0" y="0"/>
                <wp:positionH relativeFrom="column">
                  <wp:posOffset>1288415</wp:posOffset>
                </wp:positionH>
                <wp:positionV relativeFrom="paragraph">
                  <wp:posOffset>60325</wp:posOffset>
                </wp:positionV>
                <wp:extent cx="320675" cy="0"/>
                <wp:effectExtent l="0" t="0" r="0" b="0"/>
                <wp:wrapNone/>
                <wp:docPr id="1600440055" name="Đường nối Thẳng 100"/>
                <wp:cNvGraphicFramePr/>
                <a:graphic xmlns:a="http://schemas.openxmlformats.org/drawingml/2006/main">
                  <a:graphicData uri="http://schemas.microsoft.com/office/word/2010/wordprocessingShape">
                    <wps:wsp>
                      <wps:cNvCnPr/>
                      <wps:spPr>
                        <a:xfrm>
                          <a:off x="0" y="0"/>
                          <a:ext cx="3206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3DB46CAE" id="Đường nối Thẳng 100"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101.45pt,4.75pt" to="126.7pt,4.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WBsZnAEAAJMDAAAOAAAAZHJzL2Uyb0RvYy54bWysU9uO0zAQfUfiHyy/06RFLChqug+7Wl4Q rLh8gNcZN5ZsjzU2Tfr3jN02RYCEQPvi+DLnzJwzk+3t7J04ACWLoZfrVSsFBI2DDftefvv68Oqd FCmrMCiHAXp5hCRvdy9fbKfYwQZHdAOQYJKQuin2csw5dk2T9AhepRVGCPxokLzKfKR9M5CamN27 ZtO2N82ENERCDSnx7f3pUe4qvzGg8ydjEmThesm15bpSXZ/K2uy2qtuTiqPV5zLUf1ThlQ2cdKG6 V1mJ72R/o/JWEyY0eaXRN2iM1VA1sJp1+4uaL6OKULWwOSkuNqXno9UfD3fhkdiGKaYuxUcqKmZD vny5PjFXs46LWTBnofny9aa9eftGCn15aq64SCm/B/SibHrpbCgyVKcOH1LmXBx6CeHDNXPd5aOD EuzCZzDCDpxrXdF1KODOkTgobqfSGkLelBYyX40uMGOdW4Dt34Hn+AKFOjD/Al4QNTOGvIC9DUh/ yp7n9blkc4q/OHDSXSx4wuFYe1Kt4c5XhecpLaP187nCr//S7gcAAAD//wMAUEsDBBQABgAIAAAA IQBbKmQ83AAAAAcBAAAPAAAAZHJzL2Rvd25yZXYueG1sTI5RS8MwFIXfBf9DuAPfXLLUDlubDhV8 URlYx8S3rLm2xeamNNnW/XujL+7xcA7f+YrVZHt2wNF3jhQs5gIYUu1MR42CzfvT9S0wHzQZ3TtC BSf0sCovLwqdG3ekNzxUoWERQj7XCtoQhpxzX7dotZ+7ASl2X260OsQ4NtyM+hjhtudSiCW3uqP4 0OoBH1usv6u9VZBsX6v65YQf9iF19Jwla/Ep10pdzab7O2ABp/A/hl/9qA5ldNq5PRnPegVSyCxO FWQpsNjLNLkBtvvLvCz4uX/5AwAA//8DAFBLAQItABQABgAIAAAAIQC2gziS/gAAAOEBAAATAAAA AAAAAAAAAAAAAAAAAABbQ29udGVudF9UeXBlc10ueG1sUEsBAi0AFAAGAAgAAAAhADj9If/WAAAA lAEAAAsAAAAAAAAAAAAAAAAALwEAAF9yZWxzLy5yZWxzUEsBAi0AFAAGAAgAAAAhAJRYGxmcAQAA kwMAAA4AAAAAAAAAAAAAAAAALgIAAGRycy9lMm9Eb2MueG1sUEsBAi0AFAAGAAgAAAAhAFsqZDzc AAAABwEAAA8AAAAAAAAAAAAAAAAA9gMAAGRycy9kb3ducmV2LnhtbFBLBQYAAAAABAAEAPMAAAD/ BAAAAAA= " strokecolor="#bc4542 [3045]"/>
            </w:pict>
          </mc:Fallback>
        </mc:AlternateContent>
      </w:r>
    </w:p>
    <w:p w14:paraId="015152F4" w14:textId="77777777" w:rsidR="00C31F59" w:rsidRPr="00EC7A22" w:rsidRDefault="00C31F59" w:rsidP="00EC7A22">
      <w:pPr>
        <w:tabs>
          <w:tab w:val="left" w:pos="543"/>
        </w:tabs>
        <w:spacing w:line="288" w:lineRule="auto"/>
        <w:jc w:val="both"/>
        <w:rPr>
          <w:rFonts w:ascii="Times New Roman" w:hAnsi="Times New Roman" w:cs="Times New Roman"/>
          <w:bCs/>
          <w:sz w:val="24"/>
          <w:szCs w:val="24"/>
        </w:rPr>
      </w:pPr>
    </w:p>
    <w:p w14:paraId="3AFA3D1A" w14:textId="1CEAD0AB" w:rsidR="0092571E" w:rsidRPr="0092571E" w:rsidRDefault="0092571E" w:rsidP="0092571E">
      <w:pPr>
        <w:tabs>
          <w:tab w:val="left" w:pos="543"/>
        </w:tabs>
        <w:spacing w:line="288"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 xml:space="preserve">Câu 7: </w:t>
      </w:r>
      <w:r w:rsidRPr="008C680B">
        <w:rPr>
          <w:rFonts w:ascii="Times New Roman" w:hAnsi="Times New Roman" w:cs="Times New Roman"/>
          <w:bCs/>
          <w:sz w:val="24"/>
          <w:szCs w:val="24"/>
          <w:lang w:val="vi-VN"/>
        </w:rPr>
        <w:t>Khi làm thí nghiệm với hợp chất A, người ta thu được kết quả như bảng:</w:t>
      </w:r>
    </w:p>
    <w:tbl>
      <w:tblPr>
        <w:tblStyle w:val="TableGrid"/>
        <w:tblW w:w="0" w:type="auto"/>
        <w:tblLook w:val="04A0" w:firstRow="1" w:lastRow="0" w:firstColumn="1" w:lastColumn="0" w:noHBand="0" w:noVBand="1"/>
      </w:tblPr>
      <w:tblGrid>
        <w:gridCol w:w="2548"/>
        <w:gridCol w:w="2549"/>
        <w:gridCol w:w="2549"/>
        <w:gridCol w:w="2549"/>
      </w:tblGrid>
      <w:tr w:rsidR="008C680B" w14:paraId="444874A3" w14:textId="77777777" w:rsidTr="008C680B">
        <w:tc>
          <w:tcPr>
            <w:tcW w:w="2548" w:type="dxa"/>
          </w:tcPr>
          <w:p w14:paraId="7D96541B" w14:textId="2E56DC38" w:rsidR="008C680B" w:rsidRPr="00493BE5" w:rsidRDefault="008C680B" w:rsidP="00493BE5">
            <w:pPr>
              <w:tabs>
                <w:tab w:val="left" w:pos="543"/>
              </w:tabs>
              <w:spacing w:line="288" w:lineRule="auto"/>
              <w:jc w:val="center"/>
              <w:rPr>
                <w:rFonts w:ascii="Times New Roman" w:hAnsi="Times New Roman" w:cs="Times New Roman"/>
                <w:b/>
                <w:sz w:val="24"/>
                <w:szCs w:val="24"/>
                <w:lang w:val="vi-VN"/>
              </w:rPr>
            </w:pPr>
            <w:r w:rsidRPr="00493BE5">
              <w:rPr>
                <w:rFonts w:ascii="Times New Roman" w:hAnsi="Times New Roman" w:cs="Times New Roman"/>
                <w:b/>
                <w:sz w:val="24"/>
                <w:szCs w:val="24"/>
                <w:lang w:val="vi-VN"/>
              </w:rPr>
              <w:t>Thể (ở đk thường)</w:t>
            </w:r>
          </w:p>
        </w:tc>
        <w:tc>
          <w:tcPr>
            <w:tcW w:w="2549" w:type="dxa"/>
          </w:tcPr>
          <w:p w14:paraId="0B25848D" w14:textId="3EEA7ECD" w:rsidR="008C680B" w:rsidRPr="00493BE5" w:rsidRDefault="008C680B" w:rsidP="00493BE5">
            <w:pPr>
              <w:tabs>
                <w:tab w:val="left" w:pos="543"/>
              </w:tabs>
              <w:spacing w:line="288" w:lineRule="auto"/>
              <w:jc w:val="center"/>
              <w:rPr>
                <w:rFonts w:ascii="Times New Roman" w:hAnsi="Times New Roman" w:cs="Times New Roman"/>
                <w:b/>
                <w:sz w:val="24"/>
                <w:szCs w:val="24"/>
                <w:lang w:val="vi-VN"/>
              </w:rPr>
            </w:pPr>
            <w:r w:rsidRPr="00493BE5">
              <w:rPr>
                <w:rFonts w:ascii="Times New Roman" w:hAnsi="Times New Roman" w:cs="Times New Roman"/>
                <w:b/>
                <w:sz w:val="24"/>
                <w:szCs w:val="24"/>
                <w:lang w:val="vi-VN"/>
              </w:rPr>
              <w:t>Nhiệt độ nóng chảy</w:t>
            </w:r>
          </w:p>
        </w:tc>
        <w:tc>
          <w:tcPr>
            <w:tcW w:w="2549" w:type="dxa"/>
          </w:tcPr>
          <w:p w14:paraId="395AC88D" w14:textId="240E56EB" w:rsidR="008C680B" w:rsidRPr="00493BE5" w:rsidRDefault="008C680B" w:rsidP="00493BE5">
            <w:pPr>
              <w:tabs>
                <w:tab w:val="left" w:pos="543"/>
              </w:tabs>
              <w:spacing w:line="288" w:lineRule="auto"/>
              <w:jc w:val="center"/>
              <w:rPr>
                <w:rFonts w:ascii="Times New Roman" w:hAnsi="Times New Roman" w:cs="Times New Roman"/>
                <w:b/>
                <w:sz w:val="24"/>
                <w:szCs w:val="24"/>
                <w:lang w:val="vi-VN"/>
              </w:rPr>
            </w:pPr>
            <w:r w:rsidRPr="00493BE5">
              <w:rPr>
                <w:rFonts w:ascii="Times New Roman" w:hAnsi="Times New Roman" w:cs="Times New Roman"/>
                <w:b/>
                <w:sz w:val="24"/>
                <w:szCs w:val="24"/>
                <w:lang w:val="vi-VN"/>
              </w:rPr>
              <w:t>Nhiệt bay hơi</w:t>
            </w:r>
          </w:p>
        </w:tc>
        <w:tc>
          <w:tcPr>
            <w:tcW w:w="2549" w:type="dxa"/>
          </w:tcPr>
          <w:p w14:paraId="6ACC8CF5" w14:textId="6F2852FE" w:rsidR="008C680B" w:rsidRPr="00493BE5" w:rsidRDefault="008C680B" w:rsidP="00493BE5">
            <w:pPr>
              <w:tabs>
                <w:tab w:val="left" w:pos="543"/>
              </w:tabs>
              <w:spacing w:line="288" w:lineRule="auto"/>
              <w:jc w:val="center"/>
              <w:rPr>
                <w:rFonts w:ascii="Times New Roman" w:hAnsi="Times New Roman" w:cs="Times New Roman"/>
                <w:b/>
                <w:sz w:val="24"/>
                <w:szCs w:val="24"/>
                <w:lang w:val="vi-VN"/>
              </w:rPr>
            </w:pPr>
            <w:r w:rsidRPr="00493BE5">
              <w:rPr>
                <w:rFonts w:ascii="Times New Roman" w:hAnsi="Times New Roman" w:cs="Times New Roman"/>
                <w:b/>
                <w:sz w:val="24"/>
                <w:szCs w:val="24"/>
                <w:lang w:val="vi-VN"/>
              </w:rPr>
              <w:t>Khả năng dẫn điẹn của dung dịch</w:t>
            </w:r>
          </w:p>
        </w:tc>
      </w:tr>
      <w:tr w:rsidR="008C680B" w14:paraId="07535E9E" w14:textId="77777777" w:rsidTr="008C680B">
        <w:tc>
          <w:tcPr>
            <w:tcW w:w="2548" w:type="dxa"/>
          </w:tcPr>
          <w:p w14:paraId="2AAF5EC4" w14:textId="1B362FF0" w:rsidR="008C680B" w:rsidRDefault="008C680B" w:rsidP="0071727E">
            <w:pPr>
              <w:tabs>
                <w:tab w:val="left" w:pos="543"/>
              </w:tabs>
              <w:spacing w:line="288" w:lineRule="auto"/>
              <w:jc w:val="center"/>
              <w:rPr>
                <w:rFonts w:ascii="Times New Roman" w:hAnsi="Times New Roman" w:cs="Times New Roman"/>
                <w:bCs/>
                <w:sz w:val="24"/>
                <w:szCs w:val="24"/>
                <w:lang w:val="vi-VN"/>
              </w:rPr>
            </w:pPr>
            <w:r>
              <w:rPr>
                <w:rFonts w:ascii="Times New Roman" w:hAnsi="Times New Roman" w:cs="Times New Roman"/>
                <w:bCs/>
                <w:sz w:val="24"/>
                <w:szCs w:val="24"/>
                <w:lang w:val="vi-VN"/>
              </w:rPr>
              <w:t>Rắn</w:t>
            </w:r>
          </w:p>
        </w:tc>
        <w:tc>
          <w:tcPr>
            <w:tcW w:w="2549" w:type="dxa"/>
          </w:tcPr>
          <w:p w14:paraId="24D35EF8" w14:textId="0F0E565A" w:rsidR="008C680B" w:rsidRPr="008C680B" w:rsidRDefault="008C680B" w:rsidP="0071727E">
            <w:pPr>
              <w:tabs>
                <w:tab w:val="left" w:pos="543"/>
              </w:tabs>
              <w:spacing w:line="288" w:lineRule="auto"/>
              <w:jc w:val="center"/>
              <w:rPr>
                <w:rFonts w:ascii="Times New Roman" w:hAnsi="Times New Roman" w:cs="Times New Roman"/>
                <w:bCs/>
                <w:sz w:val="24"/>
                <w:szCs w:val="24"/>
                <w:lang w:val="vi-VN"/>
              </w:rPr>
            </w:pPr>
            <w:r>
              <w:rPr>
                <w:rFonts w:ascii="Times New Roman" w:hAnsi="Times New Roman" w:cs="Times New Roman"/>
                <w:bCs/>
                <w:sz w:val="24"/>
                <w:szCs w:val="24"/>
                <w:lang w:val="vi-VN"/>
              </w:rPr>
              <w:t xml:space="preserve">810 </w:t>
            </w:r>
            <w:r w:rsidRPr="008C680B">
              <w:rPr>
                <w:rFonts w:ascii="Times New Roman" w:hAnsi="Times New Roman" w:cs="Times New Roman"/>
                <w:bCs/>
                <w:sz w:val="24"/>
                <w:szCs w:val="24"/>
                <w:vertAlign w:val="superscript"/>
                <w:lang w:val="vi-VN"/>
              </w:rPr>
              <w:t>o</w:t>
            </w:r>
            <w:r>
              <w:rPr>
                <w:rFonts w:ascii="Times New Roman" w:hAnsi="Times New Roman" w:cs="Times New Roman"/>
                <w:bCs/>
                <w:sz w:val="24"/>
                <w:szCs w:val="24"/>
                <w:lang w:val="vi-VN"/>
              </w:rPr>
              <w:t>C</w:t>
            </w:r>
          </w:p>
        </w:tc>
        <w:tc>
          <w:tcPr>
            <w:tcW w:w="2549" w:type="dxa"/>
          </w:tcPr>
          <w:p w14:paraId="5BEF1ACC" w14:textId="0DD46A94" w:rsidR="008C680B" w:rsidRDefault="008C680B" w:rsidP="0071727E">
            <w:pPr>
              <w:tabs>
                <w:tab w:val="left" w:pos="543"/>
              </w:tabs>
              <w:spacing w:line="288" w:lineRule="auto"/>
              <w:jc w:val="center"/>
              <w:rPr>
                <w:rFonts w:ascii="Times New Roman" w:hAnsi="Times New Roman" w:cs="Times New Roman"/>
                <w:bCs/>
                <w:sz w:val="24"/>
                <w:szCs w:val="24"/>
                <w:lang w:val="vi-VN"/>
              </w:rPr>
            </w:pPr>
            <w:r>
              <w:rPr>
                <w:rFonts w:ascii="Times New Roman" w:hAnsi="Times New Roman" w:cs="Times New Roman"/>
                <w:bCs/>
                <w:sz w:val="24"/>
                <w:szCs w:val="24"/>
                <w:lang w:val="vi-VN"/>
              </w:rPr>
              <w:t xml:space="preserve">1413 </w:t>
            </w:r>
            <w:r w:rsidRPr="008C680B">
              <w:rPr>
                <w:rFonts w:ascii="Times New Roman" w:hAnsi="Times New Roman" w:cs="Times New Roman"/>
                <w:bCs/>
                <w:sz w:val="24"/>
                <w:szCs w:val="24"/>
                <w:vertAlign w:val="superscript"/>
                <w:lang w:val="vi-VN"/>
              </w:rPr>
              <w:t>o</w:t>
            </w:r>
            <w:r>
              <w:rPr>
                <w:rFonts w:ascii="Times New Roman" w:hAnsi="Times New Roman" w:cs="Times New Roman"/>
                <w:bCs/>
                <w:sz w:val="24"/>
                <w:szCs w:val="24"/>
                <w:lang w:val="vi-VN"/>
              </w:rPr>
              <w:t>C</w:t>
            </w:r>
          </w:p>
        </w:tc>
        <w:tc>
          <w:tcPr>
            <w:tcW w:w="2549" w:type="dxa"/>
          </w:tcPr>
          <w:p w14:paraId="7EE3E19E" w14:textId="2C305852" w:rsidR="008C680B" w:rsidRDefault="008C680B" w:rsidP="0071727E">
            <w:pPr>
              <w:tabs>
                <w:tab w:val="left" w:pos="543"/>
              </w:tabs>
              <w:spacing w:line="288" w:lineRule="auto"/>
              <w:jc w:val="center"/>
              <w:rPr>
                <w:rFonts w:ascii="Times New Roman" w:hAnsi="Times New Roman" w:cs="Times New Roman"/>
                <w:bCs/>
                <w:sz w:val="24"/>
                <w:szCs w:val="24"/>
                <w:lang w:val="vi-VN"/>
              </w:rPr>
            </w:pPr>
            <w:r>
              <w:rPr>
                <w:rFonts w:ascii="Times New Roman" w:hAnsi="Times New Roman" w:cs="Times New Roman"/>
                <w:bCs/>
                <w:sz w:val="24"/>
                <w:szCs w:val="24"/>
                <w:lang w:val="vi-VN"/>
              </w:rPr>
              <w:t>Dẫn điện tốt</w:t>
            </w:r>
          </w:p>
        </w:tc>
      </w:tr>
    </w:tbl>
    <w:p w14:paraId="3DC90191" w14:textId="5412F19F" w:rsidR="0092571E" w:rsidRDefault="008C680B" w:rsidP="0092571E">
      <w:pPr>
        <w:tabs>
          <w:tab w:val="left" w:pos="543"/>
        </w:tabs>
        <w:spacing w:line="288"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a) Hợp chất A là hợp chất ion hay chất cộng hoá trị?</w:t>
      </w:r>
    </w:p>
    <w:p w14:paraId="35F12321" w14:textId="0066EE5C" w:rsidR="008C680B" w:rsidRDefault="008C680B" w:rsidP="0092571E">
      <w:pPr>
        <w:tabs>
          <w:tab w:val="left" w:pos="543"/>
        </w:tabs>
        <w:spacing w:line="288"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b) Methane (CH</w:t>
      </w:r>
      <w:r>
        <w:rPr>
          <w:rFonts w:ascii="Times New Roman" w:hAnsi="Times New Roman" w:cs="Times New Roman"/>
          <w:bCs/>
          <w:sz w:val="24"/>
          <w:szCs w:val="24"/>
          <w:vertAlign w:val="subscript"/>
          <w:lang w:val="vi-VN"/>
        </w:rPr>
        <w:t>4</w:t>
      </w:r>
      <w:r>
        <w:rPr>
          <w:rFonts w:ascii="Times New Roman" w:hAnsi="Times New Roman" w:cs="Times New Roman"/>
          <w:bCs/>
          <w:sz w:val="24"/>
          <w:szCs w:val="24"/>
          <w:lang w:val="vi-VN"/>
        </w:rPr>
        <w:t>) là chất khí, không màu, dễ cháy, khi cháy sẽ toả nhiều nhiệt nên được dùng làm nhiê</w:t>
      </w:r>
      <w:r w:rsidR="00493BE5">
        <w:rPr>
          <w:rFonts w:ascii="Times New Roman" w:hAnsi="Times New Roman" w:cs="Times New Roman"/>
          <w:bCs/>
          <w:sz w:val="24"/>
          <w:szCs w:val="24"/>
        </w:rPr>
        <w:t xml:space="preserve">n </w:t>
      </w:r>
      <w:r>
        <w:rPr>
          <w:rFonts w:ascii="Times New Roman" w:hAnsi="Times New Roman" w:cs="Times New Roman"/>
          <w:bCs/>
          <w:sz w:val="24"/>
          <w:szCs w:val="24"/>
          <w:lang w:val="vi-VN"/>
        </w:rPr>
        <w:t>liệu.</w:t>
      </w:r>
    </w:p>
    <w:p w14:paraId="6301352A" w14:textId="35050805" w:rsidR="008C680B" w:rsidRDefault="008C680B" w:rsidP="0092571E">
      <w:pPr>
        <w:tabs>
          <w:tab w:val="left" w:pos="543"/>
        </w:tabs>
        <w:spacing w:line="288"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 Methane là chất cộng hoá trị hay hợp chất ion?</w:t>
      </w:r>
    </w:p>
    <w:p w14:paraId="49899114" w14:textId="3551A62C" w:rsidR="00C31F59" w:rsidRDefault="008C680B" w:rsidP="00C31F59">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lang w:val="vi-VN"/>
        </w:rPr>
        <w:t>- Vẽ sơ đồ mô tả liên kết trong phân tử methane.</w:t>
      </w:r>
    </w:p>
    <w:p w14:paraId="3D8F7F5D" w14:textId="77777777" w:rsidR="00C31F59" w:rsidRPr="00595A27" w:rsidRDefault="00C31F59" w:rsidP="00C31F59">
      <w:pPr>
        <w:pStyle w:val="BodyText"/>
        <w:spacing w:line="288" w:lineRule="auto"/>
        <w:ind w:left="0"/>
        <w:jc w:val="center"/>
        <w:rPr>
          <w:b/>
          <w:bCs/>
          <w:sz w:val="24"/>
          <w:szCs w:val="24"/>
        </w:rPr>
      </w:pPr>
      <w:r w:rsidRPr="00595A27">
        <w:rPr>
          <w:b/>
          <w:bCs/>
          <w:sz w:val="24"/>
          <w:szCs w:val="24"/>
          <w:u w:val="single"/>
        </w:rPr>
        <w:t>Bài</w:t>
      </w:r>
      <w:r w:rsidRPr="00595A27">
        <w:rPr>
          <w:b/>
          <w:bCs/>
          <w:spacing w:val="-3"/>
          <w:sz w:val="24"/>
          <w:szCs w:val="24"/>
          <w:u w:val="single"/>
        </w:rPr>
        <w:t xml:space="preserve"> </w:t>
      </w:r>
      <w:r w:rsidRPr="00595A27">
        <w:rPr>
          <w:b/>
          <w:bCs/>
          <w:spacing w:val="-4"/>
          <w:sz w:val="24"/>
          <w:szCs w:val="24"/>
          <w:u w:val="single"/>
        </w:rPr>
        <w:t>làm:</w:t>
      </w:r>
    </w:p>
    <w:p w14:paraId="741AF72E" w14:textId="39F78FBC" w:rsidR="00C31F59" w:rsidRDefault="00C31F59" w:rsidP="0092571E">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a) A là hợp c</w:t>
      </w:r>
      <w:r w:rsidR="00197678">
        <w:rPr>
          <w:rFonts w:ascii="Times New Roman" w:hAnsi="Times New Roman" w:cs="Times New Roman"/>
          <w:bCs/>
          <w:sz w:val="24"/>
          <w:szCs w:val="24"/>
        </w:rPr>
        <w:t>h</w:t>
      </w:r>
      <w:r>
        <w:rPr>
          <w:rFonts w:ascii="Times New Roman" w:hAnsi="Times New Roman" w:cs="Times New Roman"/>
          <w:bCs/>
          <w:sz w:val="24"/>
          <w:szCs w:val="24"/>
        </w:rPr>
        <w:t>ất ion</w:t>
      </w:r>
    </w:p>
    <w:p w14:paraId="1B19F88E" w14:textId="38203602" w:rsidR="00197678" w:rsidRDefault="00197678" w:rsidP="00197678">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Pr>
          <w:rFonts w:ascii="Times New Roman" w:hAnsi="Times New Roman" w:cs="Times New Roman"/>
          <w:bCs/>
          <w:sz w:val="24"/>
          <w:szCs w:val="24"/>
        </w:rPr>
        <w:tab/>
        <w:t>CH</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là chất cộng hóa trị.</w:t>
      </w:r>
    </w:p>
    <w:p w14:paraId="58855B5A" w14:textId="0494F00A" w:rsidR="00197678" w:rsidRDefault="00197678" w:rsidP="00197678">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ab/>
        <w:t>Sơ đồ mô tả liên kết trong phân tử methane:</w:t>
      </w:r>
    </w:p>
    <w:p w14:paraId="34D19A6E" w14:textId="77777777" w:rsidR="00C61486" w:rsidRDefault="00C61486" w:rsidP="00197678">
      <w:pPr>
        <w:tabs>
          <w:tab w:val="left" w:pos="543"/>
        </w:tabs>
        <w:spacing w:line="288" w:lineRule="auto"/>
        <w:jc w:val="both"/>
        <w:rPr>
          <w:rFonts w:ascii="Times New Roman" w:hAnsi="Times New Roman" w:cs="Times New Roman"/>
          <w:bCs/>
          <w:sz w:val="24"/>
          <w:szCs w:val="24"/>
        </w:rPr>
      </w:pPr>
    </w:p>
    <w:p w14:paraId="6A28D280" w14:textId="77777777" w:rsidR="00C61486" w:rsidRDefault="00C61486" w:rsidP="00197678">
      <w:pPr>
        <w:tabs>
          <w:tab w:val="left" w:pos="543"/>
        </w:tabs>
        <w:spacing w:line="288" w:lineRule="auto"/>
        <w:jc w:val="both"/>
        <w:rPr>
          <w:rFonts w:ascii="Times New Roman" w:hAnsi="Times New Roman" w:cs="Times New Roman"/>
          <w:bCs/>
          <w:sz w:val="24"/>
          <w:szCs w:val="24"/>
        </w:rPr>
      </w:pPr>
    </w:p>
    <w:p w14:paraId="6428AC93" w14:textId="77777777" w:rsidR="00C61486" w:rsidRDefault="00C61486" w:rsidP="00197678">
      <w:pPr>
        <w:tabs>
          <w:tab w:val="left" w:pos="543"/>
        </w:tabs>
        <w:spacing w:line="288" w:lineRule="auto"/>
        <w:jc w:val="both"/>
        <w:rPr>
          <w:rFonts w:ascii="Times New Roman" w:hAnsi="Times New Roman" w:cs="Times New Roman"/>
          <w:bCs/>
          <w:sz w:val="24"/>
          <w:szCs w:val="24"/>
        </w:rPr>
      </w:pPr>
    </w:p>
    <w:p w14:paraId="25C7A608" w14:textId="77777777" w:rsidR="00C61486" w:rsidRPr="00197678" w:rsidRDefault="00C61486" w:rsidP="00197678">
      <w:pPr>
        <w:tabs>
          <w:tab w:val="left" w:pos="543"/>
        </w:tabs>
        <w:spacing w:line="288" w:lineRule="auto"/>
        <w:jc w:val="both"/>
        <w:rPr>
          <w:rFonts w:ascii="Times New Roman" w:hAnsi="Times New Roman" w:cs="Times New Roman"/>
          <w:bCs/>
          <w:sz w:val="24"/>
          <w:szCs w:val="24"/>
        </w:rPr>
      </w:pPr>
    </w:p>
    <w:p w14:paraId="4E612292" w14:textId="77777777" w:rsidR="00197678" w:rsidRDefault="00197678" w:rsidP="00197678">
      <w:pPr>
        <w:pStyle w:val="BodyText"/>
        <w:spacing w:line="288" w:lineRule="auto"/>
        <w:ind w:left="0"/>
        <w:jc w:val="both"/>
        <w:rPr>
          <w:sz w:val="24"/>
          <w:szCs w:val="24"/>
        </w:rPr>
      </w:pPr>
      <w:r w:rsidRPr="00B60F33">
        <w:rPr>
          <w:noProof/>
          <w:sz w:val="24"/>
          <w:szCs w:val="24"/>
        </w:rPr>
        <mc:AlternateContent>
          <mc:Choice Requires="wpg">
            <w:drawing>
              <wp:anchor distT="0" distB="0" distL="114300" distR="114300" simplePos="0" relativeHeight="251748352" behindDoc="0" locked="0" layoutInCell="1" allowOverlap="1" wp14:anchorId="4CF99FD8" wp14:editId="1F75FBE9">
                <wp:simplePos x="0" y="0"/>
                <wp:positionH relativeFrom="column">
                  <wp:posOffset>1336040</wp:posOffset>
                </wp:positionH>
                <wp:positionV relativeFrom="paragraph">
                  <wp:posOffset>76200</wp:posOffset>
                </wp:positionV>
                <wp:extent cx="981075" cy="731520"/>
                <wp:effectExtent l="0" t="0" r="28575" b="11430"/>
                <wp:wrapNone/>
                <wp:docPr id="1947612383" name="Group 61"/>
                <wp:cNvGraphicFramePr/>
                <a:graphic xmlns:a="http://schemas.openxmlformats.org/drawingml/2006/main">
                  <a:graphicData uri="http://schemas.microsoft.com/office/word/2010/wordprocessingGroup">
                    <wpg:wgp>
                      <wpg:cNvGrpSpPr/>
                      <wpg:grpSpPr>
                        <a:xfrm>
                          <a:off x="0" y="0"/>
                          <a:ext cx="981075" cy="731520"/>
                          <a:chOff x="0" y="0"/>
                          <a:chExt cx="925286" cy="827315"/>
                        </a:xfrm>
                      </wpg:grpSpPr>
                      <wps:wsp>
                        <wps:cNvPr id="1986517382" name="Oval 37"/>
                        <wps:cNvSpPr/>
                        <wps:spPr>
                          <a:xfrm>
                            <a:off x="240187" y="159640"/>
                            <a:ext cx="480375" cy="43335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4F5F843"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wps:txbx>
                        <wps:bodyPr rtlCol="0" anchor="ctr"/>
                      </wps:wsp>
                      <wps:wsp>
                        <wps:cNvPr id="1990512978"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30309654" name="Oval 41"/>
                        <wps:cNvSpPr/>
                        <wps:spPr>
                          <a:xfrm>
                            <a:off x="457200" y="73478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4CF99FD8" id="_x0000_s1544" style="position:absolute;left:0;text-align:left;margin-left:105.2pt;margin-top:6pt;width:77.25pt;height:57.6pt;z-index:251748352;mso-width-relative:margin;mso-height-relative:margin" coordsize="9252,8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yapaxQIAACgKAAAOAAAAZHJzL2Uyb0RvYy54bWzsVsluHCEQvUfKPyDuce/Ti9zjgx37EsWW nXwApunplmhAgGf5+xT04lWR7UhJDr70AlVF1ePVg+OT/cDRlmnTS1Hj6CjEiAkqm15savzzx/mX AiNjiWgIl4LV+MAMPll//nS8UxWLZSd5wzSCIMJUO1XjzlpVBYGhHRuIOZKKCZhspR6IhV+9CRpN dhB94EEchqtgJ3WjtKTMGBg9Gyfx2sdvW0btZdsaZhGvMeRm/VP75617ButjUm00UV1PpzTIO7IY SC9g0SXUGbEE3en+Waihp1oa2dojKodAtm1Pma8BqonCJ9VcaHmnfC2bardRC0wA7ROc3h2Wft9e aHWjrjQgsVMbwML/uVr2rR7cG7JEew/ZYYGM7S2iMFgWUZhnGFGYypMoiydIaQe4P/Oi3dfZL87i YjX6FbHzdFsRzIsGj1LZKSCHua/f/Fn9Nx1RzMNqKqj/SqO+Ae6WxSqL8qSIMRJkAK5ebglHSe4S cxmA6YKTqQxA9gJIcRpGRY4RwBFl5Sqd4JjhSoswmeFKkyTJ/PxSNqmUNvaCyQG5jxozzntlXLKk Ittvxo4gzVZuWMjznnM37pIc0/Jf9sCZM+DimrVQIuxW7AP55mKnXCMosMaEUiZsNE51pGHjcJSF 4Zzd4uG3yAd0kVtYeIk9BXCN+zz2mPZk71yZ783FOfxdYqPz4uFXlsIuzkMvpH4pAIeqppVH+xmk ERqHkt3f7v32p97UDd3K5gCc0JafylE1iKCdBNGgVvt4zgr4ONLiLxCzDLMoLnOQ0ofELN5ETBC/ F7r3QRfmZbrKPNk/6PjP6Pi/cS+OkjAJy1WWPuLefbO8ShTTLIez2hMwT9IcdB+6EjRgOguyNI3L 8SgogZDl1LPz8TOL3Wsl8UMHq0WvRyl/hQ6+gXj+bIbriD8LpquTu+88/PdCe3/BW/8CAAD//wMA UEsDBBQABgAIAAAAIQAM7Ui64AAAAAoBAAAPAAAAZHJzL2Rvd25yZXYueG1sTI9BT8JAEIXvJv6H zZh4k20LItZuCSHqiZAIJsTb0B3ahu5u013a8u8dTnqc9768eS9bjqYRPXW+dlZBPIlAkC2crm2p 4Hv/8bQA4QNajY2zpOBKHpb5/V2GqXaD/aJ+F0rBIdanqKAKoU2l9EVFBv3EtWTZO7nOYOCzK6Xu cOBw08gkiubSYG35Q4UtrSsqzruLUfA54LCaxu/95nxaX3/2z9vDJialHh/G1RuIQGP4g+FWn6tD zp2O7mK1F42CJI5mjLKR8CYGpvPZK4jjTXhJQOaZ/D8h/wUAAP//AwBQSwECLQAUAAYACAAAACEA toM4kv4AAADhAQAAEwAAAAAAAAAAAAAAAAAAAAAAW0NvbnRlbnRfVHlwZXNdLnhtbFBLAQItABQA BgAIAAAAIQA4/SH/1gAAAJQBAAALAAAAAAAAAAAAAAAAAC8BAABfcmVscy8ucmVsc1BLAQItABQA BgAIAAAAIQB6yapaxQIAACgKAAAOAAAAAAAAAAAAAAAAAC4CAABkcnMvZTJvRG9jLnhtbFBLAQIt ABQABgAIAAAAIQAM7Ui64AAAAAoBAAAPAAAAAAAAAAAAAAAAAB8FAABkcnMvZG93bnJldi54bWxQ SwUGAAAAAAQABADzAAAALAYAAAAA ">
                <v:oval id="Oval 37" o:spid="_x0000_s1545" style="position:absolute;left:2401;top:1596;width:4804;height:43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u4TcyAAAAOMAAAAPAAAAZHJzL2Rvd25yZXYueG1sRE9La8JA EL4L/Q/LFLxI3TWipqmr1D7Ak9THocchO01Cs7Mhu8b477sFweN871mue1uLjlpfOdYwGSsQxLkz FRcaTsfPpxSED8gGa8ek4Uoe1quHwRIz4y68p+4QChFD2GeooQyhyaT0eUkW/dg1xJH7ca3FEM+2 kKbFSwy3tUyUmkuLFceGEht6Kyn/PZythpFaJJtuN3PFF23Vx/77/L6TpPXwsX99ARGoD3fxzb01 cf5zOp9NFtM0gf+fIgBy9QcAAP//AwBQSwECLQAUAAYACAAAACEA2+H2y+4AAACFAQAAEwAAAAAA AAAAAAAAAAAAAAAAW0NvbnRlbnRfVHlwZXNdLnhtbFBLAQItABQABgAIAAAAIQBa9CxbvwAAABUB AAALAAAAAAAAAAAAAAAAAB8BAABfcmVscy8ucmVsc1BLAQItABQABgAIAAAAIQBGu4TcyAAAAOMA AAAPAAAAAAAAAAAAAAAAAAcCAABkcnMvZG93bnJldi54bWxQSwUGAAAAAAMAAwC3AAAA/AIAAAAA " filled="f" strokecolor="#0a121c [484]" strokeweight="2pt">
                  <v:textbox>
                    <w:txbxContent>
                      <w:p w14:paraId="74F5F843"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v:textbox>
                </v:oval>
                <v:oval id="Oval 38" o:spid="_x0000_s1546"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3u0pywAAAOMAAAAPAAAAZHJzL2Rvd25yZXYueG1sRI9Pb8Iw DMXvk/YdIk/aZRoJlRi0I6D9Q+KEgO2wo9V4bbXGqZpQum+PD5M42u/5vZ+X69G3aqA+NoEtTCcG FHEZXMOVha/PzeMCVEzIDtvAZOGPIqxXtzdLLFw484GGY6qUhHAs0EKdUldoHcuaPMZJ6IhF+wm9 xyRjX2nX41nCfaszY560x4alocaO3moqf48nb+HBzLPXYTcL1Z625uPwfXrfabL2/m58eQaVaExX 8//11gl+npvZNMvnAi0/yQL06gIAAP//AwBQSwECLQAUAAYACAAAACEA2+H2y+4AAACFAQAAEwAA AAAAAAAAAAAAAAAAAAAAW0NvbnRlbnRfVHlwZXNdLnhtbFBLAQItABQABgAIAAAAIQBa9CxbvwAA ABUBAAALAAAAAAAAAAAAAAAAAB8BAABfcmVscy8ucmVsc1BLAQItABQABgAIAAAAIQDf3u0pywAA AOMAAAAPAAAAAAAAAAAAAAAAAAcCAABkcnMvZG93bnJldi54bWxQSwUGAAAAAAMAAwC3AAAA/wIA AAAA " filled="f" strokecolor="#0a121c [484]" strokeweight="2pt"/>
                <v:oval id="Oval 41" o:spid="_x0000_s1547" style="position:absolute;left:4572;top:734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M0rOzAAAAOMAAAAPAAAAZHJzL2Rvd25yZXYueG1sRI/NbsIw EITvSH0Hayv1BjZ/gaYYhJAq9UAPUDhwW+IliRqv09gNoU9fV0LqcTTzzWgWq85WoqXGl441DAcK BHHmTMm5hsPHa38Owgdkg5Vj0nAjD6vlQ2+BqXFX3lG7D7mIJexT1FCEUKdS+qwgi37gauLoXVxj MUTZ5NI0eI3ltpIjpRJpseS4UGBNm4Kyz/231TCin2pyO84urXvf8Ha6/Tqf1onWT4/d+gVEoC78 h+/0m4nccKzG6jmZTuDvU/wDcvkLAAD//wMAUEsBAi0AFAAGAAgAAAAhANvh9svuAAAAhQEAABMA AAAAAAAAAAAAAAAAAAAAAFtDb250ZW50X1R5cGVzXS54bWxQSwECLQAUAAYACAAAACEAWvQsW78A AAAVAQAACwAAAAAAAAAAAAAAAAAfAQAAX3JlbHMvLnJlbHNQSwECLQAUAAYACAAAACEAPTNKzswA AADjAAAADwAAAAAAAAAAAAAAAAAHAgAAZHJzL2Rvd25yZXYueG1sUEsFBgAAAAADAAMAtwAAAAAD AAAAAA== " fillcolor="#4f81bd [3204]" strokecolor="#0a121c [484]" strokeweight="2pt"/>
              </v:group>
            </w:pict>
          </mc:Fallback>
        </mc:AlternateContent>
      </w:r>
    </w:p>
    <w:p w14:paraId="7F7823B6" w14:textId="77777777" w:rsidR="00197678" w:rsidRDefault="00197678" w:rsidP="00197678">
      <w:pPr>
        <w:pStyle w:val="BodyText"/>
        <w:spacing w:line="288" w:lineRule="auto"/>
        <w:ind w:left="0"/>
        <w:jc w:val="both"/>
        <w:rPr>
          <w:sz w:val="24"/>
          <w:szCs w:val="24"/>
        </w:rPr>
      </w:pPr>
    </w:p>
    <w:p w14:paraId="3EFEF3CE" w14:textId="77777777" w:rsidR="00197678" w:rsidRDefault="00197678" w:rsidP="00197678">
      <w:pPr>
        <w:pStyle w:val="BodyText"/>
        <w:spacing w:line="288" w:lineRule="auto"/>
        <w:ind w:left="0"/>
        <w:jc w:val="both"/>
        <w:rPr>
          <w:sz w:val="24"/>
          <w:szCs w:val="24"/>
        </w:rPr>
      </w:pPr>
    </w:p>
    <w:p w14:paraId="55DBF4E2" w14:textId="77777777" w:rsidR="00197678" w:rsidRDefault="00197678" w:rsidP="00197678">
      <w:pPr>
        <w:pStyle w:val="BodyText"/>
        <w:spacing w:line="288" w:lineRule="auto"/>
        <w:ind w:left="0"/>
        <w:jc w:val="both"/>
        <w:rPr>
          <w:sz w:val="24"/>
          <w:szCs w:val="24"/>
        </w:rPr>
      </w:pPr>
      <w:r>
        <w:rPr>
          <w:noProof/>
          <w:sz w:val="24"/>
          <w:szCs w:val="24"/>
        </w:rPr>
        <mc:AlternateContent>
          <mc:Choice Requires="wps">
            <w:drawing>
              <wp:anchor distT="0" distB="0" distL="114300" distR="114300" simplePos="0" relativeHeight="251753472" behindDoc="0" locked="0" layoutInCell="1" allowOverlap="1" wp14:anchorId="0C4DD657" wp14:editId="21248007">
                <wp:simplePos x="0" y="0"/>
                <wp:positionH relativeFrom="column">
                  <wp:posOffset>1840865</wp:posOffset>
                </wp:positionH>
                <wp:positionV relativeFrom="paragraph">
                  <wp:posOffset>148288</wp:posOffset>
                </wp:positionV>
                <wp:extent cx="0" cy="106982"/>
                <wp:effectExtent l="0" t="0" r="38100" b="26670"/>
                <wp:wrapNone/>
                <wp:docPr id="255746832" name="Đường nối Thẳng 95"/>
                <wp:cNvGraphicFramePr/>
                <a:graphic xmlns:a="http://schemas.openxmlformats.org/drawingml/2006/main">
                  <a:graphicData uri="http://schemas.microsoft.com/office/word/2010/wordprocessingShape">
                    <wps:wsp>
                      <wps:cNvCnPr/>
                      <wps:spPr>
                        <a:xfrm>
                          <a:off x="0" y="0"/>
                          <a:ext cx="0" cy="1069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25CBBB1A" id="Đường nối Thẳng 95"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144.95pt,11.7pt" to="144.95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0zM7mAEAAJMDAAAOAAAAZHJzL2Uyb0RvYy54bWysU8Fu2zAMvRfYPwi6L7ZzKDojTg8t2suw Fdv6AapMxQIkUaC02Pn7SXLiFF2BokUvtETxkXyP9OZ6sobtgYJG1/FmVXMGTmKv3a7jj3/uvl5x FqJwvTDooOMHCPx6++ViM/oW1jig6YFYSuJCO/qODzH6tqqCHMCKsEIPLj0qJCtiutKu6kmMKbs1 1bquL6sRqfeEEkJI3tv5kW9LfqVAxp9KBYjMdDz1FoulYp+yrbYb0e5I+EHLYxviA11YoV0quqS6 FVGwv6T/S2W1JAyo4kqirVApLaFwSGya+gWb34PwULgkcYJfZAqfl1b+2N+4B0oyjD60wT9QZjEp svmb+mNTEeuwiAVTZHJ2yuRt6stvV+usY3XGeQrxHtCyfOi40S7TEK3Yfw9xDj2FJNy5cjnFg4Ec bNwvUEz3qVZT0GUp4MYQ24s0TiEluNgcS5foDFPamAVYvw08xmcolIV5D3hBlMro4gK22iG9Vj1O p5bVHH9SYOadJXjC/lBmUqRJky/iHrc0r9bze4Gf/6XtPwAAAP//AwBQSwMEFAAGAAgAAAAhAL4O U9ffAAAACQEAAA8AAABkcnMvZG93bnJldi54bWxMj89Og0AQh+8mvsNmTLwYu4jUUGRp1KTpwRpj 8QG27AhEdpawC6U+vWM86G3+fPnNN/l6tp2YcPCtIwU3iwgEUuVMS7WC93JznYLwQZPRnSNUcEIP 6+L8LNeZcUd6w2kfasEh5DOtoAmhz6T0VYNW+4XrkXj34QarA7dDLc2gjxxuOxlH0Z20uiW+0Oge nxqsPvejVbDdPOLz8jTWiVluy6up3L18vaZKXV7MD/cgAs7hD4YffVaHgp0ObiTjRacgTlcrRrm4 TUAw8Ds4KEiiGGSRy/8fFN8AAAD//wMAUEsBAi0AFAAGAAgAAAAhALaDOJL+AAAA4QEAABMAAAAA AAAAAAAAAAAAAAAAAFtDb250ZW50X1R5cGVzXS54bWxQSwECLQAUAAYACAAAACEAOP0h/9YAAACU AQAACwAAAAAAAAAAAAAAAAAvAQAAX3JlbHMvLnJlbHNQSwECLQAUAAYACAAAACEAFNMzO5gBAACT AwAADgAAAAAAAAAAAAAAAAAuAgAAZHJzL2Uyb0RvYy54bWxQSwECLQAUAAYACAAAACEAvg5T198A AAAJAQAADwAAAAAAAAAAAAAAAADyAwAAZHJzL2Rvd25yZXYueG1sUEsFBgAAAAAEAAQA8wAAAP4E AAAAAA== " strokecolor="#4579b8 [3044]"/>
            </w:pict>
          </mc:Fallback>
        </mc:AlternateContent>
      </w:r>
    </w:p>
    <w:p w14:paraId="724E7424" w14:textId="77777777" w:rsidR="00197678" w:rsidRPr="0092571E" w:rsidRDefault="00197678" w:rsidP="00197678">
      <w:pPr>
        <w:pStyle w:val="BodyText"/>
        <w:spacing w:line="288" w:lineRule="auto"/>
        <w:ind w:left="0"/>
        <w:jc w:val="both"/>
        <w:rPr>
          <w:sz w:val="24"/>
          <w:szCs w:val="24"/>
        </w:rPr>
      </w:pPr>
      <w:r w:rsidRPr="00CE7F2C">
        <w:rPr>
          <w:b/>
          <w:noProof/>
          <w:sz w:val="24"/>
          <w:szCs w:val="24"/>
          <w:u w:val="single"/>
        </w:rPr>
        <mc:AlternateContent>
          <mc:Choice Requires="wpg">
            <w:drawing>
              <wp:anchor distT="0" distB="0" distL="114300" distR="114300" simplePos="0" relativeHeight="251752448" behindDoc="0" locked="0" layoutInCell="1" allowOverlap="1" wp14:anchorId="10505DC5" wp14:editId="7629FE25">
                <wp:simplePos x="0" y="0"/>
                <wp:positionH relativeFrom="column">
                  <wp:posOffset>1269365</wp:posOffset>
                </wp:positionH>
                <wp:positionV relativeFrom="paragraph">
                  <wp:posOffset>45085</wp:posOffset>
                </wp:positionV>
                <wp:extent cx="1183640" cy="952500"/>
                <wp:effectExtent l="0" t="0" r="16510" b="19050"/>
                <wp:wrapNone/>
                <wp:docPr id="1891068043" name="Group 61"/>
                <wp:cNvGraphicFramePr/>
                <a:graphic xmlns:a="http://schemas.openxmlformats.org/drawingml/2006/main">
                  <a:graphicData uri="http://schemas.microsoft.com/office/word/2010/wordprocessingGroup">
                    <wpg:wgp>
                      <wpg:cNvGrpSpPr/>
                      <wpg:grpSpPr>
                        <a:xfrm>
                          <a:off x="0" y="0"/>
                          <a:ext cx="1183640" cy="952500"/>
                          <a:chOff x="0" y="0"/>
                          <a:chExt cx="1317181" cy="1322623"/>
                        </a:xfrm>
                      </wpg:grpSpPr>
                      <wps:wsp>
                        <wps:cNvPr id="1727459151" name="Oval 37"/>
                        <wps:cNvSpPr/>
                        <wps:spPr>
                          <a:xfrm>
                            <a:off x="348345" y="464798"/>
                            <a:ext cx="653142" cy="48749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2C9A51A"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wps:txbx>
                        <wps:bodyPr rtlCol="0" anchor="ctr"/>
                      </wps:wsp>
                      <wps:wsp>
                        <wps:cNvPr id="1363688054" name="Oval 38"/>
                        <wps:cNvSpPr/>
                        <wps:spPr>
                          <a:xfrm>
                            <a:off x="206830" y="295053"/>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718074" name="Oval 39"/>
                        <wps:cNvSpPr/>
                        <wps:spPr>
                          <a:xfrm>
                            <a:off x="27214" y="44681"/>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6623164" name="Oval 40"/>
                        <wps:cNvSpPr/>
                        <wps:spPr>
                          <a:xfrm>
                            <a:off x="664030" y="25037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4575133" name="Oval 41"/>
                        <wps:cNvSpPr/>
                        <wps:spPr>
                          <a:xfrm>
                            <a:off x="664030" y="102983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65407603" name="Oval 43"/>
                        <wps:cNvSpPr/>
                        <wps:spPr>
                          <a:xfrm>
                            <a:off x="1262752" y="598716"/>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152742" name="Oval 45"/>
                        <wps:cNvSpPr/>
                        <wps:spPr>
                          <a:xfrm>
                            <a:off x="609601"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59232827" name="Oval 47"/>
                        <wps:cNvSpPr/>
                        <wps:spPr>
                          <a:xfrm>
                            <a:off x="0" y="553653"/>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18711455" name="Oval 48"/>
                        <wps:cNvSpPr/>
                        <wps:spPr>
                          <a:xfrm>
                            <a:off x="620486" y="1230094"/>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10505DC5" id="_x0000_s1548" style="position:absolute;left:0;text-align:left;margin-left:99.95pt;margin-top:3.55pt;width:93.2pt;height:75pt;z-index:251752448;mso-width-relative:margin;mso-height-relative:margin" coordsize="13171,13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UQt1gMAAN0ZAAAOAAAAZHJzL2Uyb0RvYy54bWzsWdtu3DYQfS/QfxD0Xi/vlASv85DUfima oGk/gJaolQBJFEjFu/77DqnL7tpBsU5q1Ej1ol1R5Gh4eHhmhrp+d2ib6EFbV5tuG+MrFEe6y01R d7tt/Neft78kceQG1RWqMZ3exo/axe9ufv7pet9nmpjKNIW2ERjpXLbvt3E1DH222bi80q1yV6bX HTwsjW3VALd2tyms2oP1ttkQhMRmb2zRW5Nr56D1w/gwvgn2y1Lnw8eydHqImm0Mvg3hasP13l83 N9cq21nVV3U+uaG+wYtW1R28dDH1QQ0q+mLrZ6baOrfGmXK4yk27MWVZ5zrMAWaD0ZPZ3FnzpQ9z 2WX7Xb/ABNA+wembzea/P9zZ/nP/yQIS+34HWIQ7P5dDaVv/C15GhwDZ4wKZPgxRDo0YJ1QwQDaH ZyknHE2Y5hUA/2xYXv06D6RY4gSPAzElRBDqV2Mzv3dz5s2+B364IwTu+yD4XKleB2RdBhB8slFd wGQkkYynmINbnWqBrh8fVBNR6R3zHkDXBSqXOUDtKzhRllDG4wgAYYLJNBlJNiMmOMWMjPNmiWRp AGyZtsp664Y7bdrI/9nGumnq3nlnVaYefnPDCNLcyzd35rZuGt/unRzdCv+Gx0b7Dk33hy5hirBg JBgK+0u/b2wEE9zGKs91N+DxUaUKPTZjWM3Zu2VEWKJg0Fsu4cWL7cmA37vPbY9uT/39UB225zIY /ZNj4+BlRHiz6YZlcFt3xn7NQAOzmt489p9BGqHxKA2H+0NYflgV6Oqb7k3xCJywQ/PejMKhurwy oBv5YIM93wv4OHZ/fWJSQUWSIM7OiRmo5V25iJgEiYTCVgVikpQjHvYbrMO0I1PCSSJGYsqUCR5o vxLzPyPmm2Mh4yDZSD4hYTrvmstIKAkGA14cmQD9hx13pCAmEpg+RRNMOE5WEo6yvZJwjtGYC0gV sDhnIaQgk3ZfxEIBOcsshRxROSUtsxRyxkg65TSgioHh3yGEa1jOlvRhzCwuCMtvTv0E5IaSY0rP YjALEnZxDD4hHkYkTWjg1lEBV+YtOd0qebPkCcEZkgI9YV7I3y5mHoYKS3IoPCD08jSRWJzH3n+Z eSpzpqkLX5j4CO/s7n4pN25voa5YCotjt1UnfwCdJIhjDnU0MO2khoaC+EXxGaUCQRUOXH3d0LzS 9KT8hxWCLOd1quy3Fs4lTwklCZHnNH3ZUc9YTHNO4VBnVdMf4TDordEUSmCJMeNwnniqpi87+BEE MX+yA2qKCUUoZStZ/2dkDafp8A0hKPz0vcN/pDi9D0ejx68yN38DAAD//wMAUEsDBBQABgAIAAAA IQBD4OpV3wAAAAkBAAAPAAAAZHJzL2Rvd25yZXYueG1sTI9BS8NAEIXvgv9hGcGb3cTQ2qTZlFLU UxFsBeltmp0modndkN0m6b93POnxzfd4816+nkwrBup946yCeBaBIFs63dhKwdfh7WkJwge0Gltn ScGNPKyL+7scM+1G+0nDPlSCQ6zPUEEdQpdJ6cuaDPqZ68gyO7veYGDZV1L3OHK4aeVzFC2kwcby hxo72tZUXvZXo+B9xHGTxK/D7nLe3o6H+cf3LialHh+mzQpEoCn8meG3PleHgjud3NVqL1rWaZqy VcFLDIJ5slwkIE4M5nyRRS7/Lyh+AAAA//8DAFBLAQItABQABgAIAAAAIQC2gziS/gAAAOEBAAAT AAAAAAAAAAAAAAAAAAAAAABbQ29udGVudF9UeXBlc10ueG1sUEsBAi0AFAAGAAgAAAAhADj9If/W AAAAlAEAAAsAAAAAAAAAAAAAAAAALwEAAF9yZWxzLy5yZWxzUEsBAi0AFAAGAAgAAAAhAD8dRC3W AwAA3RkAAA4AAAAAAAAAAAAAAAAALgIAAGRycy9lMm9Eb2MueG1sUEsBAi0AFAAGAAgAAAAhAEPg 6lXfAAAACQEAAA8AAAAAAAAAAAAAAAAAMAYAAGRycy9kb3ducmV2LnhtbFBLBQYAAAAABAAEAPMA AAA8BwAAAAA= ">
                <v:oval id="Oval 37" o:spid="_x0000_s1549" style="position:absolute;left:3483;top:4647;width:6531;height:48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tAM4yQAAAOMAAAAPAAAAZHJzL2Rvd25yZXYueG1sRE/NTsJA EL6b+A6bMfFiZLcNtVpZiIIknIigB4+T7tg2dmeb7lLK27MmJBzn+5/ZYrStGKj3jWMNyUSBIC6d abjS8P21fnwG4QOywdYxaTiRh8X89maGhXFH3tGwD5WIIewL1FCH0BVS+rImi37iOuLI/breYohn X0nT4zGG21amSj1Jiw3Hhho7WtZU/u0PVsODytP3YZu56pM26mP3c1htJWl9fze+vYIINIar+OLe mDg/T/Np9pJkCfz/FAGQ8zMAAAD//wMAUEsBAi0AFAAGAAgAAAAhANvh9svuAAAAhQEAABMAAAAA AAAAAAAAAAAAAAAAAFtDb250ZW50X1R5cGVzXS54bWxQSwECLQAUAAYACAAAACEAWvQsW78AAAAV AQAACwAAAAAAAAAAAAAAAAAfAQAAX3JlbHMvLnJlbHNQSwECLQAUAAYACAAAACEAJrQDOMkAAADj AAAADwAAAAAAAAAAAAAAAAAHAgAAZHJzL2Rvd25yZXYueG1sUEsFBgAAAAADAAMAtwAAAP0CAAAA AA== " filled="f" strokecolor="#0a121c [484]" strokeweight="2pt">
                  <v:textbox>
                    <w:txbxContent>
                      <w:p w14:paraId="52C9A51A"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6</w:t>
                        </w:r>
                      </w:p>
                    </w:txbxContent>
                  </v:textbox>
                </v:oval>
                <v:oval id="Oval 38" o:spid="_x0000_s1550" style="position:absolute;left:2068;top:2950;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Gg/1yAAAAOMAAAAPAAAAZHJzL2Rvd25yZXYueG1sRE9La8JA EL4L/Q/LFLyI7lZrDKmr1D7Ak9THocchO01Cs7Mhu8b037uC0ON871mue1uLjlpfOdbwNFEgiHNn Ki40nI6f4xSED8gGa8ek4Y88rFcPgyVmxl14T90hFCKGsM9QQxlCk0np85Is+olriCP341qLIZ5t IU2LlxhuazlVKpEWK44NJTb0VlL+ezhbDSO1mG663dwVX7RVH/vv8/tOktbDx/71BUSgPvyL7+6t ifNnySxJUzV/httPEQC5ugIAAP//AwBQSwECLQAUAAYACAAAACEA2+H2y+4AAACFAQAAEwAAAAAA AAAAAAAAAAAAAAAAW0NvbnRlbnRfVHlwZXNdLnhtbFBLAQItABQABgAIAAAAIQBa9CxbvwAAABUB AAALAAAAAAAAAAAAAAAAAB8BAABfcmVscy8ucmVsc1BLAQItABQABgAIAAAAIQCLGg/1yAAAAOMA AAAPAAAAAAAAAAAAAAAAAAcCAABkcnMvZG93bnJldi54bWxQSwUGAAAAAAMAAwC3AAAA/AIAAAAA " filled="f" strokecolor="#0a121c [484]" strokeweight="2pt"/>
                <v:oval id="Oval 39" o:spid="_x0000_s1551" style="position:absolute;left:272;top:446;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AK14xgAAAOIAAAAPAAAAZHJzL2Rvd25yZXYueG1sRE/Pa8Iw FL4L/g/hCbvITBS10hlF3QRPom6HHR/NW1tsXkoTa/ffm8HA48f3e7nubCVaanzpWMN4pEAQZ86U nGv4+ty/LkD4gGywckwafsnDetXvLTE17s5nai8hFzGEfYoaihDqVEqfFWTRj1xNHLkf11gMETa5 NA3eY7it5ESpubRYcmwosKZdQdn1crMahiqZbNvjzOUnOqiP8/ft/ShJ65dBt3kDEagLT/G/+2Di /OksGS9UMoW/SxGDXD0AAAD//wMAUEsBAi0AFAAGAAgAAAAhANvh9svuAAAAhQEAABMAAAAAAAAA AAAAAAAAAAAAAFtDb250ZW50X1R5cGVzXS54bWxQSwECLQAUAAYACAAAACEAWvQsW78AAAAVAQAA CwAAAAAAAAAAAAAAAAAfAQAAX3JlbHMvLnJlbHNQSwECLQAUAAYACAAAACEAEQCteMYAAADiAAAA DwAAAAAAAAAAAAAAAAAHAgAAZHJzL2Rvd25yZXYueG1sUEsFBgAAAAADAAMAtwAAAPoCAAAAAA== " filled="f" strokecolor="#0a121c [484]" strokeweight="2pt"/>
                <v:oval id="Oval 40" o:spid="_x0000_s1552" style="position:absolute;left:6640;top:250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PLqyQAAAOMAAAAPAAAAZHJzL2Rvd25yZXYueG1sRE/NTsJA EL6b+A6bMfEm2xZYSWUhhISEAx5APXAbu0Pb2J2t3bUUnp41MfE43//Ml4NtRE+drx1rSEcJCOLC mZpLDe9vm6cZCB+QDTaOScOFPCwX93dzzI078576QyhFDGGfo4YqhDaX0hcVWfQj1xJH7uQ6iyGe XSlNh+cYbhuZJYmSFmuODRW2tK6o+Dr8WA0ZXZvJ5eP51LvXNe+mu+/P40pp/fgwrF5ABBrCv/jP vTVxfjpVKhunagK/P0UA5OIGAAD//wMAUEsBAi0AFAAGAAgAAAAhANvh9svuAAAAhQEAABMAAAAA AAAAAAAAAAAAAAAAAFtDb250ZW50X1R5cGVzXS54bWxQSwECLQAUAAYACAAAACEAWvQsW78AAAAV AQAACwAAAAAAAAAAAAAAAAAfAQAAX3JlbHMvLnJlbHNQSwECLQAUAAYACAAAACEAv3Ty6skAAADj AAAADwAAAAAAAAAAAAAAAAAHAgAAZHJzL2Rvd25yZXYueG1sUEsFBgAAAAADAAMAtwAAAP0CAAAA AA== " fillcolor="#4f81bd [3204]" strokecolor="#0a121c [484]" strokeweight="2pt"/>
                <v:oval id="Oval 41" o:spid="_x0000_s1553" style="position:absolute;left:6640;top:1029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t1gYygAAAOMAAAAPAAAAZHJzL2Rvd25yZXYueG1sRE9La8JA EL4L/Q/LFLyZjY8kkrqKCIUe7KG2PfQ2ZsckNDubZtcY++u7BcHjfO9ZbQbTiJ46V1tWMI1iEMSF 1TWXCj7enydLEM4ja2wsk4IrOdisH0YrzLW98Bv1B1+KEMIuRwWV920upSsqMugi2xIH7mQ7gz6c XSl1h5cQbho5i+NUGqw5NFTY0q6i4vtwNgpm9Nssrp/ZqbevO94n+5/j1zZVavw4bJ9AeBr8XXxz v+gwP80WSZZM53P4/ykAINd/AAAA//8DAFBLAQItABQABgAIAAAAIQDb4fbL7gAAAIUBAAATAAAA AAAAAAAAAAAAAAAAAABbQ29udGVudF9UeXBlc10ueG1sUEsBAi0AFAAGAAgAAAAhAFr0LFu/AAAA FQEAAAsAAAAAAAAAAAAAAAAAHwEAAF9yZWxzLy5yZWxzUEsBAi0AFAAGAAgAAAAhAKK3WBjKAAAA 4wAAAA8AAAAAAAAAAAAAAAAABwIAAGRycy9kb3ducmV2LnhtbFBLBQYAAAAAAwADALcAAAD+AgAA AAA= " fillcolor="#4f81bd [3204]" strokecolor="#0a121c [484]" strokeweight="2pt"/>
                <v:oval id="Oval 43" o:spid="_x0000_s1554" style="position:absolute;left:12627;top:598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DbApyAAAAOMAAAAPAAAAZHJzL2Rvd25yZXYueG1sRE9LSwMx EL4L/ocwgjebWO22rk2LSrUevFgFr0MyblY3k2UT9+GvN4Lgcb73rLejb0RPXawDazifKRDEJtia Kw2vL/dnKxAxIVtsApOGiSJsN8dHayxtGPiZ+kOqRA7hWKIGl1JbShmNI49xFlrizL2HzmPKZ1dJ 2+GQw30j50oV0mPNucFhS3eOzOfhy2tYTm7VX93uP6bF7nsXn8zD22DmWp+ejDfXIBKN6V/85360 eX5RLC7VslAX8PtTBkBufgAAAP//AwBQSwECLQAUAAYACAAAACEA2+H2y+4AAACFAQAAEwAAAAAA AAAAAAAAAAAAAAAAW0NvbnRlbnRfVHlwZXNdLnhtbFBLAQItABQABgAIAAAAIQBa9CxbvwAAABUB AAALAAAAAAAAAAAAAAAAAB8BAABfcmVscy8ucmVsc1BLAQItABQABgAIAAAAIQB9DbApyAAAAOMA AAAPAAAAAAAAAAAAAAAAAAcCAABkcnMvZG93bnJldi54bWxQSwUGAAAAAAMAAwC3AAAA/AIAAAAA " fillcolor="red" strokecolor="#0a121c [484]" strokeweight="2pt"/>
                <v:oval id="Oval 45" o:spid="_x0000_s1555" style="position:absolute;left:609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RjjiygAAAOIAAAAPAAAAZHJzL2Rvd25yZXYueG1sRI9LT8Mw EITvSPwHa5G4UacWoSXUrQCVx4ELBYnryl7iQLyOYpMHvx4jIXEczcw3ms1u8q0YqI9NYA3LRQGC 2ATbcK3h9eXubA0iJmSLbWDSMFOE3fb4aIOVDSM/03BItcgQjhVqcCl1lZTROPIYF6Ejzt576D2m LPta2h7HDPetVEVxIT02nBccdnTryHwevryG1ezWw+XNw8dc7r/38cncv41GaX16Ml1fgUg0pf/w X/vRalBFuSzV6lzB76V8B+T2BwAA//8DAFBLAQItABQABgAIAAAAIQDb4fbL7gAAAIUBAAATAAAA AAAAAAAAAAAAAAAAAABbQ29udGVudF9UeXBlc10ueG1sUEsBAi0AFAAGAAgAAAAhAFr0LFu/AAAA FQEAAAsAAAAAAAAAAAAAAAAAHwEAAF9yZWxzLy5yZWxzUEsBAi0AFAAGAAgAAAAhAI5GOOLKAAAA 4gAAAA8AAAAAAAAAAAAAAAAABwIAAGRycy9kb3ducmV2LnhtbFBLBQYAAAAAAwADALcAAAD+AgAA AAA= " fillcolor="red" strokecolor="#0a121c [484]" strokeweight="2pt"/>
                <v:oval id="Oval 47" o:spid="_x0000_s1556" style="position:absolute;top:553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TBiFygAAAOIAAAAPAAAAZHJzL2Rvd25yZXYueG1sRI9LT8Mw EITvSPwHa5G4UQej0jTUrQCVx4ELBYnryl7iQLyOYpMHvx4jIXEczXwzms1u8q0YqI9NYA3niwIE sQm24VrD68vdWQkiJmSLbWDSMFOE3fb4aIOVDSM/03BItcglHCvU4FLqKimjceQxLkJHnL330HtM Wfa1tD2Oudy3UhXFpfTYcF5w2NGtI/N5+PIaVrMrh/XNw8e83H/v45O5fxuN0vr0ZLq+ApFoSv/h P/rRZm65VheqVCv4vZTvgNz+AAAA//8DAFBLAQItABQABgAIAAAAIQDb4fbL7gAAAIUBAAATAAAA AAAAAAAAAAAAAAAAAABbQ29udGVudF9UeXBlc10ueG1sUEsBAi0AFAAGAAgAAAAhAFr0LFu/AAAA FQEAAAsAAAAAAAAAAAAAAAAAHwEAAF9yZWxzLy5yZWxzUEsBAi0AFAAGAAgAAAAhAHpMGIXKAAAA 4gAAAA8AAAAAAAAAAAAAAAAABwIAAGRycy9kb3ducmV2LnhtbFBLBQYAAAAAAwADALcAAAD+AgAA AAA= " fillcolor="red" strokecolor="#0a121c [484]" strokeweight="2pt"/>
                <v:oval id="Oval 48" o:spid="_x0000_s1557" style="position:absolute;left:6204;top:12300;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KyKQywAAAOIAAAAPAAAAZHJzL2Rvd25yZXYueG1sRI9LT8Mw EITvSPwHa5G4UScVoWmoWwEqjwMXClKvK3uJA/E6ik0e/HqMhMRxNDPfaDa7ybVioD40nhXkiwwE sfam4VrB2+v9RQkiRGSDrWdSMFOA3fb0ZIOV8SO/0HCItUgQDhUqsDF2lZRBW3IYFr4jTt677x3G JPtamh7HBHetXGbZlXTYcFqw2NGdJf15+HIKVrMth/Xt48dc7L/34Vk/HEe9VOr8bLq5BhFpiv/h v/aTUVDk5SrPL4sCfi+lOyC3PwAAAP//AwBQSwECLQAUAAYACAAAACEA2+H2y+4AAACFAQAAEwAA AAAAAAAAAAAAAAAAAAAAW0NvbnRlbnRfVHlwZXNdLnhtbFBLAQItABQABgAIAAAAIQBa9CxbvwAA ABUBAAALAAAAAAAAAAAAAAAAAB8BAABfcmVscy8ucmVsc1BLAQItABQABgAIAAAAIQCJKyKQywAA AOIAAAAPAAAAAAAAAAAAAAAAAAcCAABkcnMvZG93bnJldi54bWxQSwUGAAAAAAMAAwC3AAAA/wIA AAAA " fillcolor="red" strokecolor="#0a121c [484]" strokeweight="2pt"/>
              </v:group>
            </w:pict>
          </mc:Fallback>
        </mc:AlternateContent>
      </w:r>
      <w:r w:rsidRPr="00B60F33">
        <w:rPr>
          <w:noProof/>
          <w:sz w:val="24"/>
          <w:szCs w:val="24"/>
        </w:rPr>
        <mc:AlternateContent>
          <mc:Choice Requires="wpg">
            <w:drawing>
              <wp:anchor distT="0" distB="0" distL="114300" distR="114300" simplePos="0" relativeHeight="251751424" behindDoc="0" locked="0" layoutInCell="1" allowOverlap="1" wp14:anchorId="4407B865" wp14:editId="7739C458">
                <wp:simplePos x="0" y="0"/>
                <wp:positionH relativeFrom="margin">
                  <wp:posOffset>2501583</wp:posOffset>
                </wp:positionH>
                <wp:positionV relativeFrom="paragraph">
                  <wp:posOffset>115253</wp:posOffset>
                </wp:positionV>
                <wp:extent cx="981077" cy="852488"/>
                <wp:effectExtent l="7303" t="0" r="16827" b="16828"/>
                <wp:wrapNone/>
                <wp:docPr id="885706048" name="Group 61"/>
                <wp:cNvGraphicFramePr/>
                <a:graphic xmlns:a="http://schemas.openxmlformats.org/drawingml/2006/main">
                  <a:graphicData uri="http://schemas.microsoft.com/office/word/2010/wordprocessingGroup">
                    <wpg:wgp>
                      <wpg:cNvGrpSpPr/>
                      <wpg:grpSpPr>
                        <a:xfrm rot="16200000">
                          <a:off x="0" y="0"/>
                          <a:ext cx="981077" cy="852488"/>
                          <a:chOff x="0" y="-29594"/>
                          <a:chExt cx="925286" cy="824251"/>
                        </a:xfrm>
                      </wpg:grpSpPr>
                      <wps:wsp>
                        <wps:cNvPr id="1999104400" name="Oval 37"/>
                        <wps:cNvSpPr/>
                        <wps:spPr>
                          <a:xfrm rot="5400000">
                            <a:off x="199775" y="143497"/>
                            <a:ext cx="576039" cy="465638"/>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688ABC98"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wps:txbx>
                        <wps:bodyPr rtlCol="0" anchor="ctr"/>
                      </wps:wsp>
                      <wps:wsp>
                        <wps:cNvPr id="861522647"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3948011" name="Oval 41"/>
                        <wps:cNvSpPr/>
                        <wps:spPr>
                          <a:xfrm>
                            <a:off x="457200" y="-2959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4407B865" id="_x0000_s1558" style="position:absolute;left:0;text-align:left;margin-left:197pt;margin-top:9.1pt;width:77.25pt;height:67.15pt;rotation:-90;z-index:251751424;mso-position-horizontal-relative:margin;mso-width-relative:margin;mso-height-relative:margin" coordorigin=",-295" coordsize="9252,8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zXE2wIAAEgKAAAOAAAAZHJzL2Uyb0RvYy54bWzsVstu3CAU3VfqPyDvEz8GP5WZLJImm6qp mvYDCMZjS9ggIPP4+17AdmYmbZWmqtpFvEDmcQ/3Hs69cHG56znaMKU7MSyD+DwKEBuoqLthvQy+ fb05KwKkDRlqwsXAlsGe6eBy9f7dxVZWLBGt4DVTCEAGXW3lMmiNkVUYatqynuhzIdkAk41QPTHQ VeuwVmQL6D0PkyjKwq1QtVSCMq1h9NpPBiuH3zSMmrum0cwgvgzAN+Na5doH24arC1KtFZFtR0c3 yCu86Ek3wKYz1DUxBD2q7hlU31EltGjMORV9KJqmo8zFANHE0Uk0t0o8ShfLutqu5UwTUHvC06th 6afNrZL38rMCJrZyDVy4no1l16geKQGcxRlwDZ8LEZxGO8fgfmaQ7QyiMFgWcZTnAaIwVaQJLgrP MG3hGJ6szpIyLfE09WEyTtKkyEbjBCdpbFeE3hH4OXJvK0Ew+okT/Wec3LdEMke1roCTzwp1NcRd lmUcYQyRo4H0oN+7DeFokVvHrAewdOZOVxpoPCYuBdMT3gAzz9MAAUMxXuDSYZFqYjDNs2hRehJw lmYLx+BMAqmk0uaWiR7Zn2XAOO+ktq6Timw+auMpm1bZ4UHcdJzbceuyd9L9mT1ndgEfvrAGAoYD TByQSz92xRWCcJcBoZQNJvZTLamZH45TG5rfb7ZwB+YALXIDG8/YI4BN7efYHmZcb02Zy97Z2Gtv 3ubYMW88W7idxWBm474bhPpRZByiGnf26yeSPDWWJbN72Dkx4MV06g+i3oNClOFXwtcVMtBWQFmh Rjk8awjq9CL56zItsjhNkgxD4h2q1CnHevJzlVqmfpnPBymZl6BHp9Y3Nf4zNf5v0ksWixIXURwf SQ+7rHqx9HCaw/3iSuLhzTCXRIyTsSKWoMdyzFh7PVn9TqXupQXxrQpWJ2X0BVXwN3Tn7ml4rrib YHxa2ffQYd+V2acH4Oo7AAAA//8DAFBLAwQUAAYACAAAACEAemg20uEAAAAJAQAADwAAAGRycy9k b3ducmV2LnhtbEyPwUrDQBCG74LvsIzgReymNYYQsyliUXooFFsv3jbZMQnuzqbZbZu+veNJT8Pw f/zzTbmcnBUnHEPvScF8loBAarzpqVXwsX+9z0GEqMlo6wkVXDDAsrq+KnVh/Jne8bSLreASCoVW 0MU4FFKGpkOnw8wPSJx9+dHpyOvYSjPqM5c7KxdJkkmne+ILnR7wpcPme3d0CqJdfW7W223/to/1 ZXM4pNPqbq3U7c30/AQi4hT/YPjVZ3Wo2Kn2RzJBWAVpks4ZVZDz4PzxIU9B1AxmiwxkVcr/H1Q/ AAAA//8DAFBLAQItABQABgAIAAAAIQC2gziS/gAAAOEBAAATAAAAAAAAAAAAAAAAAAAAAABbQ29u dGVudF9UeXBlc10ueG1sUEsBAi0AFAAGAAgAAAAhADj9If/WAAAAlAEAAAsAAAAAAAAAAAAAAAAA LwEAAF9yZWxzLy5yZWxzUEsBAi0AFAAGAAgAAAAhABwTNcTbAgAASAoAAA4AAAAAAAAAAAAAAAAA LgIAAGRycy9lMm9Eb2MueG1sUEsBAi0AFAAGAAgAAAAhAHpoNtLhAAAACQEAAA8AAAAAAAAAAAAA AAAANQUAAGRycy9kb3ducmV2LnhtbFBLBQYAAAAABAAEAPMAAABDBgAAAAA= ">
                <v:oval id="Oval 37" o:spid="_x0000_s1559" style="position:absolute;left:1997;top:1434;width:5761;height:4657;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j0+5ygAAAOMAAAAPAAAAZHJzL2Rvd25yZXYueG1sRI9BSwMx EIXvgv8hjODNJpUi3bVp0cWKIKJWvY+bcbO4mSxJ2q7/3jkIHmfmzXvvW22mMKgDpdxHtjCfGVDE bXQ9dxbe37YXS1C5IDscIpOFH8qwWZ+erLB28civdNiVTokJ5xot+FLGWuvcegqYZ3EklttXTAGL jKnTLuFRzMOgL4250gF7lgSPIzWe2u/dPlj49ObxoyQzNvfL/fPTy91w65qttedn0801qEJT+Rf/ fT84qV9V1dwsFkYohEkWoNe/AAAA//8DAFBLAQItABQABgAIAAAAIQDb4fbL7gAAAIUBAAATAAAA AAAAAAAAAAAAAAAAAABbQ29udGVudF9UeXBlc10ueG1sUEsBAi0AFAAGAAgAAAAhAFr0LFu/AAAA FQEAAAsAAAAAAAAAAAAAAAAAHwEAAF9yZWxzLy5yZWxzUEsBAi0AFAAGAAgAAAAhADyPT7nKAAAA 4wAAAA8AAAAAAAAAAAAAAAAABwIAAGRycy9kb3ducmV2LnhtbFBLBQYAAAAAAwADALcAAAD+AgAA AAA= " filled="f" strokecolor="#0a121c [484]" strokeweight="2pt">
                  <v:textbox>
                    <w:txbxContent>
                      <w:p w14:paraId="688ABC98"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v:textbox>
                </v:oval>
                <v:oval id="Oval 38" o:spid="_x0000_s1560"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kGBXygAAAOIAAAAPAAAAZHJzL2Rvd25yZXYueG1sRI9Pa8JA FMTvQr/D8gpepO4aapToKq1twZPUPwePj+wzCWbfhuwa02/fLRQ8DjPzG2a57m0tOmp95VjDZKxA EOfOVFxoOB2/XuYgfEA2WDsmDT/kYb16GiwxM+7Oe+oOoRARwj5DDWUITSalz0uy6MeuIY7exbUW Q5RtIU2L9wi3tUyUSqXFiuNCiQ1tSsqvh5vVMFKz5L3bTV3xTVv1uT/fPnaStB4+928LEIH68Aj/ t7dGwzydTJMkfZ3B36V4B+TqFwAA//8DAFBLAQItABQABgAIAAAAIQDb4fbL7gAAAIUBAAATAAAA AAAAAAAAAAAAAAAAAABbQ29udGVudF9UeXBlc10ueG1sUEsBAi0AFAAGAAgAAAAhAFr0LFu/AAAA FQEAAAsAAAAAAAAAAAAAAAAAHwEAAF9yZWxzLy5yZWxzUEsBAi0AFAAGAAgAAAAhALmQYFfKAAAA 4gAAAA8AAAAAAAAAAAAAAAAABwIAAGRycy9kb3ducmV2LnhtbFBLBQYAAAAAAwADALcAAAD+AgAA AAA= " filled="f" strokecolor="#0a121c [484]" strokeweight="2pt"/>
                <v:oval id="Oval 41" o:spid="_x0000_s1561" style="position:absolute;left:4572;top:-295;width:544;height:92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1zNfywAAAOIAAAAPAAAAZHJzL2Rvd25yZXYueG1sRI9Lb8Iw EITvSP0P1lbqDZzwbopBCAmpBziUx4HbNl6SqPE6jU0I/fUYqRLH0cw3o5ktWlOKhmpXWFYQ9yIQ xKnVBWcKDvt1dwrCeWSNpWVScCMHi/lLZ4aJtlf+ombnMxFK2CWoIPe+SqR0aU4GXc9WxME729qg D7LOpK7xGspNKftRNJYGCw4LOVa0yin92V2Mgj79lcPbcXJu7HbFm9Hm9/u0HCv19touP0B4av0z /E9/6sANBu/DaRTH8LgU7oCc3wEAAP//AwBQSwECLQAUAAYACAAAACEA2+H2y+4AAACFAQAAEwAA AAAAAAAAAAAAAAAAAAAAW0NvbnRlbnRfVHlwZXNdLnhtbFBLAQItABQABgAIAAAAIQBa9CxbvwAA ABUBAAALAAAAAAAAAAAAAAAAAB8BAABfcmVscy8ucmVsc1BLAQItABQABgAIAAAAIQAa1zNfywAA AOIAAAAPAAAAAAAAAAAAAAAAAAcCAABkcnMvZG93bnJldi54bWxQSwUGAAAAAAMAAwC3AAAA/wIA AAAA " fillcolor="#4f81bd [3204]" strokecolor="#0a121c [484]" strokeweight="2pt"/>
                <w10:wrap anchorx="margin"/>
              </v:group>
            </w:pict>
          </mc:Fallback>
        </mc:AlternateContent>
      </w:r>
      <w:r w:rsidRPr="00B60F33">
        <w:rPr>
          <w:noProof/>
          <w:sz w:val="24"/>
          <w:szCs w:val="24"/>
        </w:rPr>
        <mc:AlternateContent>
          <mc:Choice Requires="wpg">
            <w:drawing>
              <wp:anchor distT="0" distB="0" distL="114300" distR="114300" simplePos="0" relativeHeight="251749376" behindDoc="0" locked="0" layoutInCell="1" allowOverlap="1" wp14:anchorId="7E2E5302" wp14:editId="52337B6C">
                <wp:simplePos x="0" y="0"/>
                <wp:positionH relativeFrom="margin">
                  <wp:posOffset>161925</wp:posOffset>
                </wp:positionH>
                <wp:positionV relativeFrom="paragraph">
                  <wp:posOffset>67945</wp:posOffset>
                </wp:positionV>
                <wp:extent cx="981077" cy="855660"/>
                <wp:effectExtent l="5715" t="0" r="15240" b="15240"/>
                <wp:wrapNone/>
                <wp:docPr id="568274582" name="Group 61"/>
                <wp:cNvGraphicFramePr/>
                <a:graphic xmlns:a="http://schemas.openxmlformats.org/drawingml/2006/main">
                  <a:graphicData uri="http://schemas.microsoft.com/office/word/2010/wordprocessingGroup">
                    <wpg:wgp>
                      <wpg:cNvGrpSpPr/>
                      <wpg:grpSpPr>
                        <a:xfrm rot="16200000">
                          <a:off x="0" y="0"/>
                          <a:ext cx="981077" cy="855660"/>
                          <a:chOff x="0" y="0"/>
                          <a:chExt cx="925286" cy="827315"/>
                        </a:xfrm>
                      </wpg:grpSpPr>
                      <wps:wsp>
                        <wps:cNvPr id="251801625" name="Oval 37"/>
                        <wps:cNvSpPr/>
                        <wps:spPr>
                          <a:xfrm rot="5400000">
                            <a:off x="199775" y="143497"/>
                            <a:ext cx="576039" cy="465638"/>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6E806E4"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wps:txbx>
                        <wps:bodyPr rtlCol="0" anchor="ctr"/>
                      </wps:wsp>
                      <wps:wsp>
                        <wps:cNvPr id="1853150397"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27855088" name="Oval 41"/>
                        <wps:cNvSpPr/>
                        <wps:spPr>
                          <a:xfrm>
                            <a:off x="457200" y="73478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E2E5302" id="_x0000_s1562" style="position:absolute;left:0;text-align:left;margin-left:12.75pt;margin-top:5.35pt;width:77.25pt;height:67.35pt;rotation:-90;z-index:251749376;mso-position-horizontal-relative:margin;mso-width-relative:margin;mso-height-relative:margin" coordsize="9252,8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bchx3gIAAEMKAAAOAAAAZHJzL2Uyb0RvYy54bWzsVstu3CAU3VfqPyDvGz/Gb8WTRdJkUzVV 034AwXhsCQMCMo+/7wU8zkymqdJUkbqIF8g87uHew7kXzi+2I0NrqvQgeBPEZ1GAKCeiHfiqCX7+ uP5UBkgbzFvMBKdNsKM6uFh+/HC+kTVNRC9YSxUCEK7rjWyC3hhZh6EmPR2xPhOScpjshBqxga5a ha3CG0AfWZhEUR5uhGqlEoRqDaNXfjJYOvyuo8Tcdp2mBrEmAN+Ma5Vr720bLs9xvVJY9gOZ3MCv 8GLEA4dNZ6grbDB6UMMJ1DgQJbTozBkRYyi6biDUxQDRxNGTaG6UeJAullW9WcmZJqD2CU+vhiVf 1zdK3slvCpjYyBVw4Xo2lm2nRqQEcBbnwDV8LkRwGm0dg7uZQbo1iMBgVcZRUQSIwFSZZXk+MUx6 OIYTK9J/3tslWVLmk11SLOLMnkzofYCfI882ErSiH+nQ/0bHXY8ldSzrGuj4ptDQNkGSxWUEcWcB 4ngE5d6uMUOLwvplHYCVM2u61kDgMWVZesJYXFVFAXjATZwu0sph4XrPXVbk0aLyHKR5li/KIw5w LZU2N1SMyP40AWVskNp6jmu8/qKNZ2y/yg5zcT0wZsety95J92d2jNoFjH+nHcQLR5c4IJd49JIp BOE2ASaEchP7qR631A/HmRWD32+2cOflAC1yBxvP2BOATepTbA8zrbem1OXtbOxVN29z7Jg3ni3c zoKb2XgcuFC/i4xBVNPOfv2eJE+NZcls77dOC2m6P/V70e5AIMqwS+ErCuakF1BQiFEOzxqCOL1I 3lylcZlBroBsIOcOZeqkY115XqaWqj+m8kFKFhUI0sl1Tsl3OT6v5beR4/+mvSopoMRHJdzwB9JL XVq9WHppVsDV4mpisUgLuAMgKQ9qYpomU0msQI/VlLL2ZrLL9rXupRXxvQzWT+roC8rgX+jO3dPw UnFXwfSqsk+hw76rs49vv+UvAAAA//8DAFBLAwQUAAYACAAAACEA+LzoOt4AAAAHAQAADwAAAGRy cy9kb3ducmV2LnhtbEyOQU/CQBSE7yb+h80z8WJki1AxtVtiJBoOJETg4m3bfbaNu29Ld4Hy732c 8DaTmcx8+XxwVhyxD60nBeNRAgKp8qalWsFu+/H4AiJETUZbT6jgjAHmxe1NrjPjT/SFx02sBY9Q yLSCJsYukzJUDTodRr5D4uzH905Htn0tTa9PPO6sfEqSZ+l0S/zQ6A7fG6x+NwenINrF92q5Xref 21ieV/v9dFg8LJW6vxveXkFEHOK1DBd8RoeCmUp/IBOEVTBJp9xUwPyXdJaMQZQs0nQCssjlf/7i DwAA//8DAFBLAQItABQABgAIAAAAIQC2gziS/gAAAOEBAAATAAAAAAAAAAAAAAAAAAAAAABbQ29u dGVudF9UeXBlc10ueG1sUEsBAi0AFAAGAAgAAAAhADj9If/WAAAAlAEAAAsAAAAAAAAAAAAAAAAA LwEAAF9yZWxzLy5yZWxzUEsBAi0AFAAGAAgAAAAhAPFtyHHeAgAAQwoAAA4AAAAAAAAAAAAAAAAA LgIAAGRycy9lMm9Eb2MueG1sUEsBAi0AFAAGAAgAAAAhAPi86DreAAAABwEAAA8AAAAAAAAAAAAA AAAAOAUAAGRycy9kb3ducmV2LnhtbFBLBQYAAAAABAAEAPMAAABDBgAAAAA= ">
                <v:oval id="Oval 37" o:spid="_x0000_s1563" style="position:absolute;left:1997;top:1434;width:5761;height:4657;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WRsLyQAAAOIAAAAPAAAAZHJzL2Rvd25yZXYueG1sRI9RS8Mw FIXfBf9DuIJvLmlho9RlQ4sTQcQ53ftdc22KzU1Jsq3+eyMIPh7OOd/hLNeTG8SJQuw9ayhmCgRx 603PnYaP981NBSImZIODZ9LwTRHWq8uLJdbGn/mNTrvUiQzhWKMGm9JYSxlbSw7jzI/E2fv0wWHK MnTSBDxnuBtkqdRCOuw5L1gcqbHUfu2OTsPBqud9CmpsHqvj68v2Ybg3zUbr66vp7hZEoin9h//a T0ZDOS8qVSzKOfxeyndArn4AAAD//wMAUEsBAi0AFAAGAAgAAAAhANvh9svuAAAAhQEAABMAAAAA AAAAAAAAAAAAAAAAAFtDb250ZW50X1R5cGVzXS54bWxQSwECLQAUAAYACAAAACEAWvQsW78AAAAV AQAACwAAAAAAAAAAAAAAAAAfAQAAX3JlbHMvLnJlbHNQSwECLQAUAAYACAAAACEA21kbC8kAAADi AAAADwAAAAAAAAAAAAAAAAAHAgAAZHJzL2Rvd25yZXYueG1sUEsFBgAAAAADAAMAtwAAAP0CAAAA AA== " filled="f" strokecolor="#0a121c [484]" strokeweight="2pt">
                  <v:textbox>
                    <w:txbxContent>
                      <w:p w14:paraId="06E806E4"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w:t>
                        </w:r>
                      </w:p>
                    </w:txbxContent>
                  </v:textbox>
                </v:oval>
                <v:oval id="Oval 38" o:spid="_x0000_s1564" style="position:absolute;width:9252;height:79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uz8TyAAAAOMAAAAPAAAAZHJzL2Rvd25yZXYueG1sRE9La8JA EL4X+h+WEbwU3VVJ1egqrbbgSerj4HHIjklodjZk1xj/fbdQ6HG+9yzXna1ES40vHWsYDRUI4syZ knMN59PnYAbCB2SDlWPS8CAP69Xz0xJT4+58oPYYchFD2KeooQihTqX0WUEW/dDVxJG7usZiiGeT S9PgPYbbSo6VepUWS44NBda0KSj7Pt6shhc1Hb+3+8TlX7RTH4fLbbuXpHW/170tQATqwr/4z70z cf4smYwSNZlP4fenCIBc/QAAAP//AwBQSwECLQAUAAYACAAAACEA2+H2y+4AAACFAQAAEwAAAAAA AAAAAAAAAAAAAAAAW0NvbnRlbnRfVHlwZXNdLnhtbFBLAQItABQABgAIAAAAIQBa9CxbvwAAABUB AAALAAAAAAAAAAAAAAAAAB8BAABfcmVscy8ucmVsc1BLAQItABQABgAIAAAAIQAfuz8TyAAAAOMA AAAPAAAAAAAAAAAAAAAAAAcCAABkcnMvZG93bnJldi54bWxQSwUGAAAAAAMAAwC3AAAA/AIAAAAA " filled="f" strokecolor="#0a121c [484]" strokeweight="2pt"/>
                <v:oval id="Oval 41" o:spid="_x0000_s1565" style="position:absolute;left:4572;top:734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A/d+yAAAAOIAAAAPAAAAZHJzL2Rvd25yZXYueG1sRE+7bsIw FN0r8Q/WrdStOI0IhBSDEBJSBzrwGtgu8SWJGl+H2A2hX18PSIxH5z1b9KYWHbWusqzgYxiBIM6t rrhQcNiv31MQziNrrC2Tgjs5WMwHLzPMtL3xlrqdL0QIYZehgtL7JpPS5SUZdEPbEAfuYluDPsC2 kLrFWwg3tYyjaCwNVhwaSmxoVVL+s/s1CmL6q0f34+TS2e8Vb5LN9XxajpV6e+2XnyA89f4pfri/ tIJpPEmTJErD5nAp3AE5/wcAAP//AwBQSwECLQAUAAYACAAAACEA2+H2y+4AAACFAQAAEwAAAAAA AAAAAAAAAAAAAAAAW0NvbnRlbnRfVHlwZXNdLnhtbFBLAQItABQABgAIAAAAIQBa9CxbvwAAABUB AAALAAAAAAAAAAAAAAAAAB8BAABfcmVscy8ucmVsc1BLAQItABQABgAIAAAAIQCbA/d+yAAAAOIA AAAPAAAAAAAAAAAAAAAAAAcCAABkcnMvZG93bnJldi54bWxQSwUGAAAAAAMAAwC3AAAA/AIAAAAA " fillcolor="#4f81bd [3204]" strokecolor="#0a121c [484]" strokeweight="2pt"/>
                <w10:wrap anchorx="margin"/>
              </v:group>
            </w:pict>
          </mc:Fallback>
        </mc:AlternateContent>
      </w:r>
    </w:p>
    <w:p w14:paraId="46CA7473" w14:textId="77777777" w:rsidR="00197678" w:rsidRDefault="00197678" w:rsidP="00197678">
      <w:pPr>
        <w:pStyle w:val="BodyText"/>
        <w:spacing w:line="288" w:lineRule="auto"/>
        <w:ind w:left="0"/>
        <w:rPr>
          <w:b/>
          <w:sz w:val="24"/>
          <w:szCs w:val="24"/>
          <w:u w:val="single"/>
        </w:rPr>
      </w:pPr>
    </w:p>
    <w:p w14:paraId="5FE244DB" w14:textId="77777777" w:rsidR="00197678" w:rsidRDefault="00197678" w:rsidP="00197678">
      <w:pPr>
        <w:pStyle w:val="BodyText"/>
        <w:spacing w:line="288" w:lineRule="auto"/>
        <w:ind w:left="0"/>
        <w:rPr>
          <w:b/>
          <w:sz w:val="24"/>
          <w:szCs w:val="24"/>
          <w:u w:val="single"/>
        </w:rPr>
      </w:pPr>
      <w:r>
        <w:rPr>
          <w:b/>
          <w:noProof/>
          <w:sz w:val="24"/>
          <w:szCs w:val="24"/>
          <w:u w:val="single"/>
        </w:rPr>
        <mc:AlternateContent>
          <mc:Choice Requires="wps">
            <w:drawing>
              <wp:anchor distT="0" distB="0" distL="114300" distR="114300" simplePos="0" relativeHeight="251756544" behindDoc="0" locked="0" layoutInCell="1" allowOverlap="1" wp14:anchorId="1C12B647" wp14:editId="14E785AE">
                <wp:simplePos x="0" y="0"/>
                <wp:positionH relativeFrom="column">
                  <wp:posOffset>2440940</wp:posOffset>
                </wp:positionH>
                <wp:positionV relativeFrom="paragraph">
                  <wp:posOffset>100330</wp:posOffset>
                </wp:positionV>
                <wp:extent cx="190500" cy="0"/>
                <wp:effectExtent l="0" t="0" r="0" b="0"/>
                <wp:wrapNone/>
                <wp:docPr id="2125502335" name="Đường nối Thẳng 98"/>
                <wp:cNvGraphicFramePr/>
                <a:graphic xmlns:a="http://schemas.openxmlformats.org/drawingml/2006/main">
                  <a:graphicData uri="http://schemas.microsoft.com/office/word/2010/wordprocessingShape">
                    <wps:wsp>
                      <wps:cNvCnPr/>
                      <wps:spPr>
                        <a:xfrm>
                          <a:off x="0" y="0"/>
                          <a:ext cx="1905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7E39923F" id="Đường nối Thẳng 98"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2pt,7.9pt" to="207.2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7AGlmgEAAJMDAAAOAAAAZHJzL2Uyb0RvYy54bWysU9uO0zAQfUfaf7D8TpNWAkHUdB92BS+I XXH5AK8zbizZHmvsbdK/37HbpgiQEIgXx5c5Z+acmWxvZ+/EAShZDL1cr1opIGgcbNj38vu3D6/f SZGyCoNyGKCXR0jydnfzajvFDjY4ohuABJOE1E2xl2POsWuapEfwKq0wQuBHg+RV5iPtm4HUxOze NZu2fdtMSEMk1JAS396fHuWu8hsDOj8YkyAL10uuLdeV6vpU1ma3Vd2eVBytPpeh/qEKr2zgpAvV vcpKPJP9hcpbTZjQ5JVG36AxVkPVwGrW7U9qvo4qQtXC5qS42JT+H63+fLgLj8Q2TDF1KT5SUTEb 8uXL9Ym5mnVczII5C82X6/ftm5Yt1Zen5oqLlPJHQC/KppfOhiJDderwKWXOxaGXED5cM9ddPjoo wS58ASPsUHJVdB0KuHMkDorbqbSGkDelhcxXowvMWOcWYPtn4Dm+QKEOzN+AF0TNjCEvYG8D0u+y 53l9Ltmc4i8OnHQXC55wONaeVGu481XheUrLaP14rvDrv7R7AQAA//8DAFBLAwQUAAYACAAAACEA bEgWwd0AAAAJAQAADwAAAGRycy9kb3ducmV2LnhtbEyPQUvDQBCF74L/YRnBm920TaXGbIoKXlQK jaJ4m2bHJJidDdltm/57p3jQ47z3ePO9fDW6Tu1pCK1nA9NJAoq48rbl2sDb6+PVElSIyBY7z2Tg SAFWxflZjpn1B97Qvoy1khIOGRpoYuwzrUPVkMMw8T2xeF9+cBjlHGptBzxIuev0LEmutcOW5UOD PT00VH2XO2dg/v5SVs9H+nD3C89PN/N18jlbG3N5Md7dgoo0xr8wnPAFHQph2vod26A66VimqUTF WMgECaTTk7D9FXSR6/8Lih8AAAD//wMAUEsBAi0AFAAGAAgAAAAhALaDOJL+AAAA4QEAABMAAAAA AAAAAAAAAAAAAAAAAFtDb250ZW50X1R5cGVzXS54bWxQSwECLQAUAAYACAAAACEAOP0h/9YAAACU AQAACwAAAAAAAAAAAAAAAAAvAQAAX3JlbHMvLnJlbHNQSwECLQAUAAYACAAAACEA0uwBpZoBAACT AwAADgAAAAAAAAAAAAAAAAAuAgAAZHJzL2Uyb0RvYy54bWxQSwECLQAUAAYACAAAACEAbEgWwd0A AAAJAQAADwAAAAAAAAAAAAAAAAD0AwAAZHJzL2Rvd25yZXYueG1sUEsFBgAAAAAEAAQA8wAAAP4E AAAAAA== " strokecolor="#bc4542 [3045]"/>
            </w:pict>
          </mc:Fallback>
        </mc:AlternateContent>
      </w:r>
      <w:r>
        <w:rPr>
          <w:b/>
          <w:noProof/>
          <w:sz w:val="24"/>
          <w:szCs w:val="24"/>
          <w:u w:val="single"/>
        </w:rPr>
        <mc:AlternateContent>
          <mc:Choice Requires="wps">
            <w:drawing>
              <wp:anchor distT="0" distB="0" distL="114300" distR="114300" simplePos="0" relativeHeight="251754496" behindDoc="0" locked="0" layoutInCell="1" allowOverlap="1" wp14:anchorId="11002D6B" wp14:editId="4EDB271B">
                <wp:simplePos x="0" y="0"/>
                <wp:positionH relativeFrom="column">
                  <wp:posOffset>1021716</wp:posOffset>
                </wp:positionH>
                <wp:positionV relativeFrom="paragraph">
                  <wp:posOffset>48895</wp:posOffset>
                </wp:positionV>
                <wp:extent cx="271780" cy="2440"/>
                <wp:effectExtent l="0" t="0" r="33020" b="36195"/>
                <wp:wrapNone/>
                <wp:docPr id="1837136363" name="Đường nối Thẳng 96"/>
                <wp:cNvGraphicFramePr/>
                <a:graphic xmlns:a="http://schemas.openxmlformats.org/drawingml/2006/main">
                  <a:graphicData uri="http://schemas.microsoft.com/office/word/2010/wordprocessingShape">
                    <wps:wsp>
                      <wps:cNvCnPr/>
                      <wps:spPr>
                        <a:xfrm flipV="1">
                          <a:off x="0" y="0"/>
                          <a:ext cx="271780" cy="244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5C37D024" id="Đường nối Thẳng 96"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45pt,3.85pt" to="101.85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1sNPqAEAAKADAAAOAAAAZHJzL2Uyb0RvYy54bWysU01P3DAQvSPxHyzf2WQjVFC0WQ6g9oIo Kh9344w3lvwl22yy/77jyRIqqCq16sXyx7w3896MN1eTNWwPMWnvOr5e1ZyBk77Xbtfxp8evZ5ec pSxcL4x30PEDJH61PT3ZjKGFxg/e9BAZkrjUjqHjQ86hraokB7AirXwAh4/KRysyHuOu6qMYkd2a qqnrL9XoYx+il5AS3t7Mj3xL/EqBzN+VSpCZ6TjWlmmNtL6UtdpuRLuLIgxaHssQ/1CFFdph0oXq RmTBXqP+RGW1jD55lVfS28orpSWQBlSzrj+oeRhEANKC5qSw2JT+H62821+7+4g2jCG1KdzHomJS 0TJldHjGnpIurJRNZNthsQ2mzCReNhfri0s0V+JTc35OplYzSSELMeVv4C0rm44b7Yom0Yr9bcqY GEPfQvDwXgbt8sFACTbuByime0w3F0QTAtcmsr3A3gopweWm9BP5KLrAlDZmAdaU9o/AY3yBAk3P 34AXBGX2Li9gq52Pv8uep/WxZDXHvzkw6y4WvPj+QA0ia3AMSOFxZMuc/Xom+PvH2v4EAAD//wMA UEsDBBQABgAIAAAAIQDH5tA03AAAAAcBAAAPAAAAZHJzL2Rvd25yZXYueG1sTI4xT8MwFIR3JP6D 9ZBYELXTSmkIcSpAsDAgNaCyuraJA/ZzFLtt+Pc8JtjudKe7r9nMwbOjndIQUUKxEMAs6mgG7CW8 vT5dV8BSVmiUj2glfNsEm/b8rFG1iSfc2mOXe0YjmGolweU81pwn7WxQaRFHi5R9xCmoTHbquZnU icaD50shSh7UgPTg1GgfnNVf3SFI+HzZeb16fK+u7ndxK3RRdqN7lvLyYr67BZbtnP/K8ItP6NAS 0z4e0CTmyZfihqoS1mtglC/FisReQlUAbxv+n7/9AQAA//8DAFBLAQItABQABgAIAAAAIQC2gziS /gAAAOEBAAATAAAAAAAAAAAAAAAAAAAAAABbQ29udGVudF9UeXBlc10ueG1sUEsBAi0AFAAGAAgA AAAhADj9If/WAAAAlAEAAAsAAAAAAAAAAAAAAAAALwEAAF9yZWxzLy5yZWxzUEsBAi0AFAAGAAgA AAAhACbWw0+oAQAAoAMAAA4AAAAAAAAAAAAAAAAALgIAAGRycy9lMm9Eb2MueG1sUEsBAi0AFAAG AAgAAAAhAMfm0DTcAAAABwEAAA8AAAAAAAAAAAAAAAAAAgQAAGRycy9kb3ducmV2LnhtbFBLBQYA AAAABAAEAPMAAAALBQAAAAA= " strokecolor="#bc4542 [3045]"/>
            </w:pict>
          </mc:Fallback>
        </mc:AlternateContent>
      </w:r>
    </w:p>
    <w:p w14:paraId="067860AD" w14:textId="77777777" w:rsidR="00197678" w:rsidRDefault="00197678" w:rsidP="00197678">
      <w:pPr>
        <w:pStyle w:val="BodyText"/>
        <w:spacing w:line="288" w:lineRule="auto"/>
        <w:ind w:left="0"/>
        <w:rPr>
          <w:b/>
          <w:sz w:val="24"/>
          <w:szCs w:val="24"/>
          <w:u w:val="single"/>
        </w:rPr>
      </w:pPr>
    </w:p>
    <w:p w14:paraId="53217B87" w14:textId="77777777" w:rsidR="00197678" w:rsidRDefault="00197678" w:rsidP="00197678">
      <w:pPr>
        <w:pStyle w:val="BodyText"/>
        <w:spacing w:line="288" w:lineRule="auto"/>
        <w:ind w:left="0"/>
        <w:rPr>
          <w:b/>
          <w:sz w:val="24"/>
          <w:szCs w:val="24"/>
          <w:u w:val="single"/>
        </w:rPr>
      </w:pPr>
      <w:r>
        <w:rPr>
          <w:b/>
          <w:noProof/>
          <w:sz w:val="24"/>
          <w:szCs w:val="24"/>
          <w:u w:val="single"/>
        </w:rPr>
        <mc:AlternateContent>
          <mc:Choice Requires="wps">
            <w:drawing>
              <wp:anchor distT="0" distB="0" distL="114300" distR="114300" simplePos="0" relativeHeight="251755520" behindDoc="0" locked="0" layoutInCell="1" allowOverlap="1" wp14:anchorId="48780A5A" wp14:editId="40320CD7">
                <wp:simplePos x="0" y="0"/>
                <wp:positionH relativeFrom="column">
                  <wp:posOffset>1850390</wp:posOffset>
                </wp:positionH>
                <wp:positionV relativeFrom="paragraph">
                  <wp:posOffset>127635</wp:posOffset>
                </wp:positionV>
                <wp:extent cx="10534" cy="152702"/>
                <wp:effectExtent l="0" t="0" r="27940" b="19050"/>
                <wp:wrapNone/>
                <wp:docPr id="813292888" name="Đường nối Thẳng 97"/>
                <wp:cNvGraphicFramePr/>
                <a:graphic xmlns:a="http://schemas.openxmlformats.org/drawingml/2006/main">
                  <a:graphicData uri="http://schemas.microsoft.com/office/word/2010/wordprocessingShape">
                    <wps:wsp>
                      <wps:cNvCnPr/>
                      <wps:spPr>
                        <a:xfrm flipH="1">
                          <a:off x="0" y="0"/>
                          <a:ext cx="10534" cy="152702"/>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E3895CF" id="Đường nối Thẳng 97" o:spid="_x0000_s1026" style="position:absolute;flip:x;z-index:251755520;visibility:visible;mso-wrap-style:square;mso-wrap-distance-left:9pt;mso-wrap-distance-top:0;mso-wrap-distance-right:9pt;mso-wrap-distance-bottom:0;mso-position-horizontal:absolute;mso-position-horizontal-relative:text;mso-position-vertical:absolute;mso-position-vertical-relative:text" from="145.7pt,10.05pt" to="146.55pt,2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rXEpgEAAKEDAAAOAAAAZHJzL2Uyb0RvYy54bWysU01v1DAQvSPxHyzfu0m2LaBosz20Ag4I Klp+gOuMN5b8pbHZZP89Y2c3RQWpatWLZXvmvZn3PN5cTdawPWDU3nW8WdWcgZO+127X8V/3n88+ cRaTcL0w3kHHDxD51fb9u80YWlj7wZsekBGJi+0YOj6kFNqqinIAK+LKB3AUVB6tSHTEXdWjGInd mmpd1x+q0WMf0EuIkW5v5iDfFn6lQKYfSkVIzHScektlxbI+5LXabkS7QxEGLY9tiFd0YYV2VHSh uhFJsN+o/6GyWqKPXqWV9LbySmkJRQOpaeonau4GEaBoIXNiWGyKb0crv++v3S2SDWOIbQy3mFVM Ci1TRoev9KZFF3XKpmLbYbENpsQkXTb15fkFZ5IizeX6Y73OrlYzS2YLGNMX8JblTceNdlmUaMX+ W0xz6imFcI99lF06GMjJxv0ExXSf6xV0GRG4Nsj2gh5XSAkunUqX7AxT2pgFWD8PPOZnKJTxeQl4 QZTK3qUFbLXz+L/qaWqObqk5/+TArDtb8OD7Q3mhYg3NQTH3OLN50P4+F/jjz9r+AQAA//8DAFBL AwQUAAYACAAAACEAFd/FROAAAAAJAQAADwAAAGRycy9kb3ducmV2LnhtbEyPy07DMBBF90j8gzVI bBC1nUZVm8apAMGGBVIDareubeKAH1HstuHvGVZld0dzdOdMvZm8Iyczpj4GAXzGgJigou5DJ+Dj /eV+CSRlGbR0MRgBPybBprm+qmWl4zlszanNHcGSkCopwOY8VJQmZY2XaRYHE3D3GUcvM45jR/Uo z1juHS0YW1Av+4AXrBzMkzXquz16AV9vO6fmz/vl3eMubpnii3awr0Lc3kwPayDZTPkCw58+qkOD Tod4DDoRJ6BY8RJRDIwDQaBYzTEcBJQlB9rU9P8HzS8AAAD//wMAUEsBAi0AFAAGAAgAAAAhALaD OJL+AAAA4QEAABMAAAAAAAAAAAAAAAAAAAAAAFtDb250ZW50X1R5cGVzXS54bWxQSwECLQAUAAYA CAAAACEAOP0h/9YAAACUAQAACwAAAAAAAAAAAAAAAAAvAQAAX3JlbHMvLnJlbHNQSwECLQAUAAYA CAAAACEA3zK1xKYBAAChAwAADgAAAAAAAAAAAAAAAAAuAgAAZHJzL2Uyb0RvYy54bWxQSwECLQAU AAYACAAAACEAFd/FROAAAAAJAQAADwAAAAAAAAAAAAAAAAAABAAAZHJzL2Rvd25yZXYueG1sUEsF BgAAAAAEAAQA8wAAAA0FAAAAAA== " strokecolor="#bc4542 [3045]"/>
            </w:pict>
          </mc:Fallback>
        </mc:AlternateContent>
      </w:r>
    </w:p>
    <w:p w14:paraId="468CCA1A" w14:textId="77777777" w:rsidR="00197678" w:rsidRDefault="00197678" w:rsidP="00197678">
      <w:pPr>
        <w:pStyle w:val="BodyText"/>
        <w:spacing w:line="288" w:lineRule="auto"/>
        <w:ind w:left="0"/>
        <w:rPr>
          <w:b/>
          <w:sz w:val="24"/>
          <w:szCs w:val="24"/>
          <w:u w:val="single"/>
        </w:rPr>
      </w:pPr>
      <w:r w:rsidRPr="00B60F33">
        <w:rPr>
          <w:noProof/>
          <w:sz w:val="24"/>
          <w:szCs w:val="24"/>
        </w:rPr>
        <mc:AlternateContent>
          <mc:Choice Requires="wpg">
            <w:drawing>
              <wp:anchor distT="0" distB="0" distL="114300" distR="114300" simplePos="0" relativeHeight="251750400" behindDoc="0" locked="0" layoutInCell="1" allowOverlap="1" wp14:anchorId="5B236E65" wp14:editId="794EEDCF">
                <wp:simplePos x="0" y="0"/>
                <wp:positionH relativeFrom="column">
                  <wp:posOffset>1364615</wp:posOffset>
                </wp:positionH>
                <wp:positionV relativeFrom="paragraph">
                  <wp:posOffset>41275</wp:posOffset>
                </wp:positionV>
                <wp:extent cx="981075" cy="731520"/>
                <wp:effectExtent l="0" t="0" r="28575" b="11430"/>
                <wp:wrapNone/>
                <wp:docPr id="1877958099" name="Group 61"/>
                <wp:cNvGraphicFramePr/>
                <a:graphic xmlns:a="http://schemas.openxmlformats.org/drawingml/2006/main">
                  <a:graphicData uri="http://schemas.microsoft.com/office/word/2010/wordprocessingGroup">
                    <wpg:wgp>
                      <wpg:cNvGrpSpPr/>
                      <wpg:grpSpPr>
                        <a:xfrm rot="10800000">
                          <a:off x="0" y="0"/>
                          <a:ext cx="981075" cy="731520"/>
                          <a:chOff x="0" y="0"/>
                          <a:chExt cx="925286" cy="827315"/>
                        </a:xfrm>
                      </wpg:grpSpPr>
                      <wps:wsp>
                        <wps:cNvPr id="1727686942" name="Oval 37"/>
                        <wps:cNvSpPr/>
                        <wps:spPr>
                          <a:xfrm rot="10800000">
                            <a:off x="240186" y="159641"/>
                            <a:ext cx="480375" cy="43335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246B69F7"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 xml:space="preserve">1 </w:t>
                              </w:r>
                            </w:p>
                          </w:txbxContent>
                        </wps:txbx>
                        <wps:bodyPr rtlCol="0" anchor="ctr"/>
                      </wps:wsp>
                      <wps:wsp>
                        <wps:cNvPr id="1905484072" name="Oval 38"/>
                        <wps:cNvSpPr/>
                        <wps:spPr>
                          <a:xfrm>
                            <a:off x="0" y="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77667776" name="Oval 41"/>
                        <wps:cNvSpPr/>
                        <wps:spPr>
                          <a:xfrm>
                            <a:off x="439232" y="73478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id="_x0000_s1566" style="position:absolute;margin-left:107.45pt;margin-top:3.25pt;width:77.25pt;height:57.6pt;rotation:180;z-index:251750400;mso-width-relative:margin;mso-height-relative:margin" coordsize="9252,8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dMzm6AIAAHEKAAAOAAAAZHJzL2Uyb0RvYy54bWzsVstu3SAQ3VfqPyDvG7+fyr1ZJE02VRM1 7QcQjK8tYUBA7uPvO4DtvNomTaW2i3iBDMwMM2fODByf7EeGtlTpQfBVEB9FAaKciHbgm1Xw7ev5 hypA2mDeYiY4XQUHqoOT9ft3xzvZ0ET0grVUITDCdbOTq6A3RjZhqElPR6yPhKQcNjuhRmxgqjZh q/AOrI8sTKKoCHdCtVIJQrWG1TO/Gayd/a6jxFx2naYGsVUAvhk3Kjfe2DFcH+Nmo7DsBzK5gV/h xYgHDocups6wwehWDU9MjQNRQovOHBExhqLrBkJdDBBNHD2K5kKJW+li2TS7jVxgAmgf4fRqs+Tz 9kqhoYXcVWVZ51VU1wHieIRcueNREVuQdnLTgOyFktfySk0LGz+zce87NSIlAN84qiL7OTggQLR3 aB8WtOneIAKLdRVHZR4gAltlGufJlA3SQ8qeaJH+46yX5ElVeL0qsZrWwdD7AD/W1cWznQRe6Tvo 9J9Bd91jSV1GtIVjhq5MyqIq6iyZobvcYobS0iPnRBfYdKMBwecxS7IotmECOnFeF5lLA25m9LIq Smf0sjRNc4feggJupNLmgooR2Z9VQBkbpLa+4wZvP2njMZul7DIX5wNjdt2i5r10f+bAqBVg/Avt gCyQvMQZcmVKT5lCEO8qwIRQbmK/1eOW+uU4t3Tw5y0aLmPOoLXcwcGL7cmAbQFPbXszk7xVpa7K F2XPu+WYh4555UXDnSy4WZTHgQv1o8gYRDWd7OVnkDw0FiWzv9m7QsocH+3SjWgPQBFl2Knw/Qdz 0gtoP8QoZ89KAT1tff0NntZRnlVZVD7iafU8Ty1Uvyzme0VZ1lmRO+6/0fGf0fF/415ZlkVhhwct 0nc1S37opj9pkfeol6V1kgJ53Y2RldAeoSjvemKeZQncXvZCqYGP9VSy9m6yYnOve2lHfGuDzaM+ +oI2+Bu8czc1vGvcVTC9wezD6f7c9dm7l+L6OwAAAP//AwBQSwMEFAAGAAgAAAAhACuhqGrfAAAA CQEAAA8AAABkcnMvZG93bnJldi54bWxMj8FOwzAQRO9I/IO1SNyokzQJNI1TVUiInpBoK3F1422c EtuR7bbh71lO9Liap5m39WoyA7ugD72zAtJZAgxt61RvOwH73dvTC7AQpVVycBYF/GCAVXN/V8tK uav9xMs2doxKbKikAB3jWHEeWo1Ghpkb0VJ2dN7ISKfvuPLySuVm4FmSlNzI3tKCliO+amy/t2cj QOVhvsfNZu2zj9Ou6It33R2/hHh8mNZLYBGn+A/Dnz6pQ0NOB3e2KrBBQJbmC0IFlAUwyuflIgd2 IDBLn4E3Nb/9oPkFAAD//wMAUEsBAi0AFAAGAAgAAAAhALaDOJL+AAAA4QEAABMAAAAAAAAAAAAA AAAAAAAAAFtDb250ZW50X1R5cGVzXS54bWxQSwECLQAUAAYACAAAACEAOP0h/9YAAACUAQAACwAA AAAAAAAAAAAAAAAvAQAAX3JlbHMvLnJlbHNQSwECLQAUAAYACAAAACEATXTM5ugCAABxCgAADgAA AAAAAAAAAAAAAAAuAgAAZHJzL2Uyb0RvYy54bWxQSwECLQAUAAYACAAAACEAK6Goat8AAAAJAQAA DwAAAAAAAAAAAAAAAABCBQAAZHJzL2Rvd25yZXYueG1sUEsFBgAAAAAEAAQA8wAAAE4GAAAAAA== ">
                <v:oval id="Oval 37" o:spid="_x0000_s1567" style="position:absolute;left:2401;top:1596;width:4804;height:4333;rotation: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4NoscA AADjAAAADwAAAGRycy9kb3ducmV2LnhtbERPS2uDQBC+F/oflgn0VtdIUGOzCaEgtLnlcchxcCcq dWetu4n233cDgRzne89qM5lO3GhwrWUF8ygGQVxZ3XKt4HQs33MQziNr7CyTgj9ysFm/vqyw0Hbk Pd0OvhYhhF2BChrv+0JKVzVk0EW2Jw7cxQ4GfTiHWuoBxxBuOpnEcSoNthwaGuzps6Hq53A1Cr6z 37MuL/HinObj0tF1W+72tVJvs2n7AcLT5J/ih/tLh/lZkqV5ulwkcP8pACDX/wAAAP//AwBQSwEC LQAUAAYACAAAACEA8PeKu/0AAADiAQAAEwAAAAAAAAAAAAAAAAAAAAAAW0NvbnRlbnRfVHlwZXNd LnhtbFBLAQItABQABgAIAAAAIQAx3V9h0gAAAI8BAAALAAAAAAAAAAAAAAAAAC4BAABfcmVscy8u cmVsc1BLAQItABQABgAIAAAAIQAzLwWeQQAAADkAAAAQAAAAAAAAAAAAAAAAACkCAABkcnMvc2hh cGV4bWwueG1sUEsBAi0AFAAGAAgAAAAhAK5ODaLHAAAA4wAAAA8AAAAAAAAAAAAAAAAAmAIAAGRy cy9kb3ducmV2LnhtbFBLBQYAAAAABAAEAPUAAACMAwAAAAA= " filled="f" strokecolor="#0a121c [484]" strokeweight="2pt">
                  <v:textbox>
                    <w:txbxContent>
                      <w:p w14:paraId="246B69F7" w14:textId="77777777" w:rsidR="00197678" w:rsidRDefault="00197678" w:rsidP="00197678">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 xml:space="preserve">1 </w:t>
                        </w:r>
                      </w:p>
                    </w:txbxContent>
                  </v:textbox>
                </v:oval>
                <v:oval id="Oval 38" o:spid="_x0000_s1568" style="position:absolute;width:9252;height:794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QSL8oA AADjAAAADwAAAGRycy9kb3ducmV2LnhtbESPzW7CMBCE75V4B2uRuFRgg6DQFIOAUokTKj+HHlfx NomI11FsQvr2NRISx92Zb3Z2vmxtKRqqfeFYw3CgQBCnzhScaTifvvozED4gGywdk4Y/8rBcdF7m mBh34wM1x5CJGMI+QQ15CFUipU9zsugHriKO2q+rLYY41pk0Nd5iuC3lSKk3abHgeCHHijY5pZfj 1Wp4VdPRutlPXPZNO7U9/Fw/95K07nXb1QeIQG14mh/0zsT672oyno0jDfef4gLk4h8AAP//AwBQ SwECLQAUAAYACAAAACEA8PeKu/0AAADiAQAAEwAAAAAAAAAAAAAAAAAAAAAAW0NvbnRlbnRfVHlw ZXNdLnhtbFBLAQItABQABgAIAAAAIQAx3V9h0gAAAI8BAAALAAAAAAAAAAAAAAAAAC4BAABfcmVs cy8ucmVsc1BLAQItABQABgAIAAAAIQAzLwWeQQAAADkAAAAQAAAAAAAAAAAAAAAAACkCAABkcnMv c2hhcGV4bWwueG1sUEsBAi0AFAAGAAgAAAAhAKskEi/KAAAA4wAAAA8AAAAAAAAAAAAAAAAAmAIA AGRycy9kb3ducmV2LnhtbFBLBQYAAAAABAAEAPUAAACPAwAAAAA= " filled="f" strokecolor="#0a121c [484]" strokeweight="2pt"/>
                <v:oval id="Oval 41" o:spid="_x0000_s1569" style="position:absolute;left:4392;top:7347;width:544;height:9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RjMsgA AADiAAAADwAAAGRycy9kb3ducmV2LnhtbERPTWvCQBS8F/ofllfwpptKTSS6ShAKPeihag+9PbPP JJh9m2a3SfTXdwWhl4FhvpjlejC16Kh1lWUFr5MIBHFudcWFguPhfTwH4TyyxtoyKbiSg/Xq+WmJ qbY9f1K394UIJexSVFB636RSurwkg25iG+KgnW1r0AfaFlK32IdyU8tpFMXSYMVhocSGNiXll/2v UTClW/12/UrOnd1teDvb/py+s1ip0cuQLUB4Gvy/+ZH+0AqSJInjO8D9Urg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BYlGMyyAAAAOIAAAAPAAAAAAAAAAAAAAAAAJgCAABk cnMvZG93bnJldi54bWxQSwUGAAAAAAQABAD1AAAAjQMAAAAA " fillcolor="#4f81bd [3204]" strokecolor="#0a121c [484]" strokeweight="2pt"/>
              </v:group>
            </w:pict>
          </mc:Fallback>
        </mc:AlternateContent>
      </w:r>
    </w:p>
    <w:p w14:paraId="22321C0B" w14:textId="77777777" w:rsidR="00197678" w:rsidRDefault="00197678" w:rsidP="00197678">
      <w:pPr>
        <w:pStyle w:val="BodyText"/>
        <w:spacing w:line="288" w:lineRule="auto"/>
        <w:ind w:left="0"/>
        <w:rPr>
          <w:b/>
          <w:sz w:val="24"/>
          <w:szCs w:val="24"/>
          <w:u w:val="single"/>
        </w:rPr>
      </w:pPr>
    </w:p>
    <w:p w14:paraId="776A883E" w14:textId="77777777" w:rsidR="00197678" w:rsidRDefault="00197678" w:rsidP="00197678">
      <w:pPr>
        <w:pStyle w:val="BodyText"/>
        <w:spacing w:line="288" w:lineRule="auto"/>
        <w:ind w:left="0"/>
        <w:rPr>
          <w:b/>
          <w:sz w:val="24"/>
          <w:szCs w:val="24"/>
          <w:u w:val="single"/>
        </w:rPr>
      </w:pPr>
    </w:p>
    <w:p w14:paraId="340F9102" w14:textId="77777777" w:rsidR="00197678" w:rsidRPr="00197678" w:rsidRDefault="00197678" w:rsidP="0092571E">
      <w:pPr>
        <w:tabs>
          <w:tab w:val="left" w:pos="543"/>
        </w:tabs>
        <w:spacing w:line="288" w:lineRule="auto"/>
        <w:jc w:val="both"/>
        <w:rPr>
          <w:rFonts w:ascii="Times New Roman" w:hAnsi="Times New Roman" w:cs="Times New Roman"/>
          <w:bCs/>
          <w:sz w:val="24"/>
          <w:szCs w:val="24"/>
        </w:rPr>
      </w:pPr>
    </w:p>
    <w:p w14:paraId="22B59F8A" w14:textId="2115BF3C" w:rsidR="00E767E3" w:rsidRPr="00F37BA7" w:rsidRDefault="00E767E3" w:rsidP="0092571E">
      <w:pPr>
        <w:tabs>
          <w:tab w:val="left" w:pos="543"/>
        </w:tabs>
        <w:spacing w:line="288"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 xml:space="preserve">Câu 8: </w:t>
      </w:r>
      <w:r w:rsidRPr="00F37BA7">
        <w:rPr>
          <w:rFonts w:ascii="Times New Roman" w:hAnsi="Times New Roman" w:cs="Times New Roman"/>
          <w:bCs/>
          <w:sz w:val="24"/>
          <w:szCs w:val="24"/>
          <w:lang w:val="vi-VN"/>
        </w:rPr>
        <w:t>Oxygen là chất tạo bởi nguyên tố oxygen; phân tử oxygen do hai nguyên tử oxygen tạp nên; oxygen là chất khí, khong màu, không mùi, không vị, có khả năng duy trì sự cháy và sự sống. Carbon dioxide do một nguyên tử carbon liên kết với hai nguyên tử oxygen tạo nên; carbon dioxide là chất khí, không màu, không mùi, không vị, không duy trì sự cháy và sự sống.</w:t>
      </w:r>
    </w:p>
    <w:p w14:paraId="37F4DDD2" w14:textId="2CDC400A" w:rsidR="00E767E3" w:rsidRPr="00F37BA7" w:rsidRDefault="00E767E3" w:rsidP="0092571E">
      <w:pPr>
        <w:tabs>
          <w:tab w:val="left" w:pos="543"/>
        </w:tabs>
        <w:spacing w:line="288" w:lineRule="auto"/>
        <w:jc w:val="both"/>
        <w:rPr>
          <w:rFonts w:ascii="Times New Roman" w:hAnsi="Times New Roman" w:cs="Times New Roman"/>
          <w:bCs/>
          <w:sz w:val="24"/>
          <w:szCs w:val="24"/>
          <w:lang w:val="vi-VN"/>
        </w:rPr>
      </w:pPr>
      <w:r w:rsidRPr="00F37BA7">
        <w:rPr>
          <w:rFonts w:ascii="Times New Roman" w:hAnsi="Times New Roman" w:cs="Times New Roman"/>
          <w:bCs/>
          <w:sz w:val="24"/>
          <w:szCs w:val="24"/>
          <w:lang w:val="vi-VN"/>
        </w:rPr>
        <w:t>a) Giữa oxygen và carbon dioxide, chất nào là đơn chất, chất nào là hợp chất?</w:t>
      </w:r>
    </w:p>
    <w:p w14:paraId="22D69E5C" w14:textId="2C8DE1E7" w:rsidR="00E767E3" w:rsidRPr="00F37BA7" w:rsidRDefault="00E767E3" w:rsidP="0092571E">
      <w:pPr>
        <w:tabs>
          <w:tab w:val="left" w:pos="543"/>
        </w:tabs>
        <w:spacing w:line="288" w:lineRule="auto"/>
        <w:jc w:val="both"/>
        <w:rPr>
          <w:rFonts w:ascii="Times New Roman" w:hAnsi="Times New Roman" w:cs="Times New Roman"/>
          <w:bCs/>
          <w:sz w:val="24"/>
          <w:szCs w:val="24"/>
          <w:lang w:val="vi-VN"/>
        </w:rPr>
      </w:pPr>
      <w:r w:rsidRPr="00F37BA7">
        <w:rPr>
          <w:rFonts w:ascii="Times New Roman" w:hAnsi="Times New Roman" w:cs="Times New Roman"/>
          <w:bCs/>
          <w:sz w:val="24"/>
          <w:szCs w:val="24"/>
          <w:lang w:val="vi-VN"/>
        </w:rPr>
        <w:t>b) Oxygen và và carbon dioxide thuộc loại chất cộng hoá trị hay hợp chất ion?</w:t>
      </w:r>
    </w:p>
    <w:p w14:paraId="1CAF5507" w14:textId="5F65575A" w:rsidR="00E767E3" w:rsidRDefault="00E767E3" w:rsidP="0092571E">
      <w:pPr>
        <w:tabs>
          <w:tab w:val="left" w:pos="543"/>
        </w:tabs>
        <w:spacing w:line="288" w:lineRule="auto"/>
        <w:jc w:val="both"/>
        <w:rPr>
          <w:rFonts w:ascii="Times New Roman" w:hAnsi="Times New Roman" w:cs="Times New Roman"/>
          <w:bCs/>
          <w:sz w:val="24"/>
          <w:szCs w:val="24"/>
        </w:rPr>
      </w:pPr>
      <w:r w:rsidRPr="00F37BA7">
        <w:rPr>
          <w:rFonts w:ascii="Times New Roman" w:hAnsi="Times New Roman" w:cs="Times New Roman"/>
          <w:bCs/>
          <w:sz w:val="24"/>
          <w:szCs w:val="24"/>
          <w:lang w:val="vi-VN"/>
        </w:rPr>
        <w:t>c) Hãy trình bày cách tiến hành một thí nghiệm để phân biệt carbon dioxide và oxygen</w:t>
      </w:r>
      <w:r w:rsidR="00F37BA7" w:rsidRPr="00F37BA7">
        <w:rPr>
          <w:rFonts w:ascii="Times New Roman" w:hAnsi="Times New Roman" w:cs="Times New Roman"/>
          <w:bCs/>
          <w:sz w:val="24"/>
          <w:szCs w:val="24"/>
          <w:lang w:val="vi-VN"/>
        </w:rPr>
        <w:t>.</w:t>
      </w:r>
    </w:p>
    <w:p w14:paraId="436F12C7" w14:textId="77777777" w:rsidR="003C7EDA" w:rsidRPr="00595A27" w:rsidRDefault="003C7EDA" w:rsidP="003C7EDA">
      <w:pPr>
        <w:pStyle w:val="BodyText"/>
        <w:spacing w:line="288" w:lineRule="auto"/>
        <w:ind w:left="0"/>
        <w:jc w:val="center"/>
        <w:rPr>
          <w:b/>
          <w:bCs/>
          <w:sz w:val="24"/>
          <w:szCs w:val="24"/>
        </w:rPr>
      </w:pPr>
      <w:r w:rsidRPr="00595A27">
        <w:rPr>
          <w:b/>
          <w:bCs/>
          <w:sz w:val="24"/>
          <w:szCs w:val="24"/>
          <w:u w:val="single"/>
        </w:rPr>
        <w:t>Bài</w:t>
      </w:r>
      <w:r w:rsidRPr="00595A27">
        <w:rPr>
          <w:b/>
          <w:bCs/>
          <w:spacing w:val="-3"/>
          <w:sz w:val="24"/>
          <w:szCs w:val="24"/>
          <w:u w:val="single"/>
        </w:rPr>
        <w:t xml:space="preserve"> </w:t>
      </w:r>
      <w:r w:rsidRPr="00595A27">
        <w:rPr>
          <w:b/>
          <w:bCs/>
          <w:spacing w:val="-4"/>
          <w:sz w:val="24"/>
          <w:szCs w:val="24"/>
          <w:u w:val="single"/>
        </w:rPr>
        <w:t>làm:</w:t>
      </w:r>
    </w:p>
    <w:p w14:paraId="3B8DA13A" w14:textId="328E57B9" w:rsidR="003C7EDA" w:rsidRDefault="006F788B" w:rsidP="0092571E">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a) 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là đơn chất; C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là hợp chất</w:t>
      </w:r>
    </w:p>
    <w:p w14:paraId="2C203C20" w14:textId="228E1320" w:rsidR="006F788B" w:rsidRDefault="006F788B" w:rsidP="0092571E">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b) 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và C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đều thuộc chất cộng hóa trị</w:t>
      </w:r>
    </w:p>
    <w:p w14:paraId="3FA55968" w14:textId="6987BF3D" w:rsidR="006F788B" w:rsidRPr="00450DD7" w:rsidRDefault="006F788B" w:rsidP="0092571E">
      <w:pPr>
        <w:tabs>
          <w:tab w:val="left" w:pos="543"/>
        </w:tabs>
        <w:spacing w:line="288" w:lineRule="auto"/>
        <w:jc w:val="both"/>
        <w:rPr>
          <w:rFonts w:ascii="Times New Roman" w:hAnsi="Times New Roman" w:cs="Times New Roman"/>
          <w:bCs/>
          <w:sz w:val="24"/>
          <w:szCs w:val="24"/>
        </w:rPr>
      </w:pPr>
      <w:r>
        <w:rPr>
          <w:rFonts w:ascii="Times New Roman" w:hAnsi="Times New Roman" w:cs="Times New Roman"/>
          <w:bCs/>
          <w:sz w:val="24"/>
          <w:szCs w:val="24"/>
        </w:rPr>
        <w:t xml:space="preserve">c) Cho tàn que đốm còn đỏ vào 2 lọ khí. Lọ nào làm tàn đốm </w:t>
      </w:r>
      <w:r w:rsidR="00450DD7">
        <w:rPr>
          <w:rFonts w:ascii="Times New Roman" w:hAnsi="Times New Roman" w:cs="Times New Roman"/>
          <w:bCs/>
          <w:sz w:val="24"/>
          <w:szCs w:val="24"/>
        </w:rPr>
        <w:t xml:space="preserve">bùng cháy là khí oxygen. Lọ nào làm tắt tàn đốm là khí </w:t>
      </w:r>
      <w:r w:rsidR="00450DD7" w:rsidRPr="00F37BA7">
        <w:rPr>
          <w:rFonts w:ascii="Times New Roman" w:hAnsi="Times New Roman" w:cs="Times New Roman"/>
          <w:bCs/>
          <w:sz w:val="24"/>
          <w:szCs w:val="24"/>
          <w:lang w:val="vi-VN"/>
        </w:rPr>
        <w:t>carbon dioxide</w:t>
      </w:r>
      <w:r w:rsidR="00450DD7">
        <w:rPr>
          <w:rFonts w:ascii="Times New Roman" w:hAnsi="Times New Roman" w:cs="Times New Roman"/>
          <w:bCs/>
          <w:sz w:val="24"/>
          <w:szCs w:val="24"/>
        </w:rPr>
        <w:t>.</w:t>
      </w:r>
    </w:p>
    <w:p w14:paraId="65008ECD" w14:textId="59AECED1"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b/>
          <w:iCs/>
          <w:color w:val="0000CC"/>
          <w:sz w:val="24"/>
          <w:szCs w:val="24"/>
        </w:rPr>
        <w:t>Câu 9</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CD</w:t>
      </w:r>
      <w:r w:rsidRPr="001812EE">
        <w:rPr>
          <w:rFonts w:ascii="Times New Roman" w:hAnsi="Times New Roman" w:cs="Times New Roman"/>
          <w:b/>
          <w:iCs/>
          <w:color w:val="0000CC"/>
          <w:sz w:val="24"/>
          <w:szCs w:val="24"/>
        </w:rPr>
        <w:t xml:space="preserve"> - S</w:t>
      </w:r>
      <w:r>
        <w:rPr>
          <w:rFonts w:ascii="Times New Roman" w:hAnsi="Times New Roman" w:cs="Times New Roman"/>
          <w:b/>
          <w:iCs/>
          <w:color w:val="0000CC"/>
          <w:sz w:val="24"/>
          <w:szCs w:val="24"/>
        </w:rPr>
        <w:t>BT</w:t>
      </w:r>
      <w:r w:rsidRPr="001812EE">
        <w:rPr>
          <w:rFonts w:ascii="Times New Roman" w:hAnsi="Times New Roman" w:cs="Times New Roman"/>
          <w:b/>
          <w:iCs/>
          <w:color w:val="0000CC"/>
          <w:sz w:val="24"/>
          <w:szCs w:val="24"/>
        </w:rPr>
        <w:t>]</w:t>
      </w:r>
      <w:r>
        <w:rPr>
          <w:rFonts w:ascii="Times New Roman" w:hAnsi="Times New Roman" w:cs="Times New Roman"/>
          <w:iCs/>
          <w:color w:val="0000CC"/>
          <w:sz w:val="24"/>
          <w:szCs w:val="24"/>
        </w:rPr>
        <w:t xml:space="preserve"> </w:t>
      </w:r>
      <w:r>
        <w:rPr>
          <w:rFonts w:ascii="Times New Roman" w:hAnsi="Times New Roman" w:cs="Times New Roman"/>
          <w:iCs/>
          <w:sz w:val="24"/>
          <w:szCs w:val="24"/>
        </w:rPr>
        <w:t>Liên kết ion hay liên kết cộng hóa trị được tạo ra trong mỗi trường hợp sau?</w:t>
      </w:r>
    </w:p>
    <w:p w14:paraId="61733768"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a) Các nguyên tử phi kim hết hợp với nhau để tạo ra hợp chất.</w:t>
      </w:r>
    </w:p>
    <w:p w14:paraId="1C218CB7"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b) Giữa các nguyên tử có sự góp chung electron khi tạo ra hợp chất.</w:t>
      </w:r>
    </w:p>
    <w:p w14:paraId="4E200C97"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c) Các nguyên tử đã chuyển thành ion khi tạo ra hợp chất.</w:t>
      </w:r>
    </w:p>
    <w:p w14:paraId="1062181C"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d) Có sự chuyển electron từ nguyên tử này sang nguyên tử khác khi tạo ra hợp chất.</w:t>
      </w:r>
    </w:p>
    <w:p w14:paraId="335975ED" w14:textId="77777777" w:rsidR="00F949E6" w:rsidRDefault="00F949E6" w:rsidP="00F949E6">
      <w:pPr>
        <w:tabs>
          <w:tab w:val="left" w:pos="283"/>
          <w:tab w:val="left" w:pos="2835"/>
          <w:tab w:val="left" w:pos="5386"/>
          <w:tab w:val="left" w:pos="7937"/>
        </w:tabs>
        <w:spacing w:after="0"/>
        <w:jc w:val="center"/>
        <w:rPr>
          <w:rFonts w:ascii="Times New Roman" w:hAnsi="Times New Roman" w:cs="Times New Roman"/>
          <w:iCs/>
          <w:sz w:val="24"/>
          <w:szCs w:val="24"/>
        </w:rPr>
      </w:pPr>
      <w:r w:rsidRPr="00F949E6">
        <w:rPr>
          <w:rFonts w:ascii="Times New Roman" w:hAnsi="Times New Roman" w:cs="Times New Roman"/>
          <w:b/>
          <w:iCs/>
          <w:color w:val="FF0000"/>
          <w:sz w:val="24"/>
          <w:szCs w:val="24"/>
        </w:rPr>
        <w:t>Hướng dẫn giải</w:t>
      </w:r>
    </w:p>
    <w:p w14:paraId="2D3534C5"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sidRPr="00F949E6">
        <w:rPr>
          <w:rFonts w:ascii="Times New Roman" w:hAnsi="Times New Roman" w:cs="Times New Roman"/>
          <w:iCs/>
          <w:sz w:val="24"/>
          <w:szCs w:val="24"/>
        </w:rPr>
        <w:t>(a) cộng hóa trị</w:t>
      </w:r>
    </w:p>
    <w:p w14:paraId="48CF9FE5"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sidRPr="00F949E6">
        <w:rPr>
          <w:rFonts w:ascii="Times New Roman" w:hAnsi="Times New Roman" w:cs="Times New Roman"/>
          <w:iCs/>
          <w:sz w:val="24"/>
          <w:szCs w:val="24"/>
        </w:rPr>
        <w:t xml:space="preserve">(b) cộng hóa trị </w:t>
      </w:r>
    </w:p>
    <w:p w14:paraId="6A901B6D" w14:textId="77777777"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sidRPr="00F949E6">
        <w:rPr>
          <w:rFonts w:ascii="Times New Roman" w:hAnsi="Times New Roman" w:cs="Times New Roman"/>
          <w:iCs/>
          <w:sz w:val="24"/>
          <w:szCs w:val="24"/>
        </w:rPr>
        <w:t>(c) ion</w:t>
      </w:r>
    </w:p>
    <w:p w14:paraId="22334186" w14:textId="12693E84" w:rsidR="00F949E6" w:rsidRDefault="00F949E6" w:rsidP="00F949E6">
      <w:pPr>
        <w:tabs>
          <w:tab w:val="left" w:pos="283"/>
          <w:tab w:val="left" w:pos="2835"/>
          <w:tab w:val="left" w:pos="5386"/>
          <w:tab w:val="left" w:pos="7937"/>
        </w:tabs>
        <w:spacing w:after="0"/>
        <w:rPr>
          <w:rFonts w:ascii="Times New Roman" w:hAnsi="Times New Roman" w:cs="Times New Roman"/>
          <w:iCs/>
          <w:sz w:val="24"/>
          <w:szCs w:val="24"/>
        </w:rPr>
      </w:pPr>
      <w:r w:rsidRPr="00F949E6">
        <w:rPr>
          <w:rFonts w:ascii="Times New Roman" w:hAnsi="Times New Roman" w:cs="Times New Roman"/>
          <w:iCs/>
          <w:sz w:val="24"/>
          <w:szCs w:val="24"/>
        </w:rPr>
        <w:t>(d) ion.</w:t>
      </w:r>
    </w:p>
    <w:p w14:paraId="3544C07B" w14:textId="77777777" w:rsidR="00C2509F" w:rsidRDefault="00C2509F" w:rsidP="00C2509F">
      <w:pPr>
        <w:tabs>
          <w:tab w:val="left" w:pos="283"/>
          <w:tab w:val="left" w:pos="2835"/>
          <w:tab w:val="left" w:pos="5386"/>
          <w:tab w:val="left" w:pos="7937"/>
        </w:tabs>
        <w:spacing w:after="0"/>
        <w:jc w:val="both"/>
        <w:rPr>
          <w:rFonts w:ascii="Times New Roman" w:hAnsi="Times New Roman" w:cs="Times New Roman"/>
          <w:iCs/>
          <w:sz w:val="24"/>
          <w:szCs w:val="24"/>
        </w:rPr>
      </w:pPr>
      <w:r w:rsidRPr="007265FE">
        <w:rPr>
          <w:rFonts w:ascii="Times New Roman" w:hAnsi="Times New Roman" w:cs="Times New Roman"/>
          <w:b/>
          <w:iCs/>
          <w:color w:val="0000CC"/>
          <w:sz w:val="24"/>
          <w:szCs w:val="24"/>
        </w:rPr>
        <w:t>Câu 1</w:t>
      </w:r>
      <w:r>
        <w:rPr>
          <w:rFonts w:ascii="Times New Roman" w:hAnsi="Times New Roman" w:cs="Times New Roman"/>
          <w:b/>
          <w:iCs/>
          <w:color w:val="0000CC"/>
          <w:sz w:val="24"/>
          <w:szCs w:val="24"/>
        </w:rPr>
        <w:t>0</w:t>
      </w:r>
      <w:r w:rsidRPr="007265FE">
        <w:rPr>
          <w:rFonts w:ascii="Times New Roman" w:hAnsi="Times New Roman" w:cs="Times New Roman"/>
          <w:b/>
          <w:iCs/>
          <w:color w:val="0000CC"/>
          <w:sz w:val="24"/>
          <w:szCs w:val="24"/>
        </w:rPr>
        <w:t>.</w:t>
      </w:r>
      <w:r w:rsidRPr="007265FE">
        <w:rPr>
          <w:rFonts w:ascii="Times New Roman" w:hAnsi="Times New Roman" w:cs="Times New Roman"/>
          <w:iCs/>
          <w:color w:val="0000CC"/>
          <w:sz w:val="24"/>
          <w:szCs w:val="24"/>
        </w:rPr>
        <w:t xml:space="preserve"> </w:t>
      </w:r>
      <w:r w:rsidRPr="007265FE">
        <w:rPr>
          <w:rFonts w:ascii="Times New Roman" w:hAnsi="Times New Roman" w:cs="Times New Roman"/>
          <w:iCs/>
          <w:sz w:val="24"/>
          <w:szCs w:val="24"/>
        </w:rPr>
        <w:t>Hãy vẽ sơ đồ biểu diễn sự hình thành liên kết cộng hóa trị trong phân tử</w:t>
      </w:r>
      <w:r>
        <w:rPr>
          <w:rFonts w:ascii="Times New Roman" w:hAnsi="Times New Roman" w:cs="Times New Roman"/>
          <w:iCs/>
          <w:sz w:val="24"/>
          <w:szCs w:val="24"/>
        </w:rPr>
        <w:t xml:space="preserve"> Nitrogen (N</w:t>
      </w:r>
      <w:r>
        <w:rPr>
          <w:rFonts w:ascii="Times New Roman" w:hAnsi="Times New Roman" w:cs="Times New Roman"/>
          <w:iCs/>
          <w:sz w:val="24"/>
          <w:szCs w:val="24"/>
          <w:vertAlign w:val="subscript"/>
        </w:rPr>
        <w:t>2</w:t>
      </w:r>
      <w:r>
        <w:rPr>
          <w:rFonts w:ascii="Times New Roman" w:hAnsi="Times New Roman" w:cs="Times New Roman"/>
          <w:iCs/>
          <w:sz w:val="24"/>
          <w:szCs w:val="24"/>
        </w:rPr>
        <w:t>)</w:t>
      </w:r>
      <w:r w:rsidRPr="007265FE">
        <w:rPr>
          <w:rFonts w:ascii="Times New Roman" w:hAnsi="Times New Roman" w:cs="Times New Roman"/>
          <w:iCs/>
          <w:sz w:val="24"/>
          <w:szCs w:val="24"/>
        </w:rPr>
        <w:t>, sử dụng các dấu chấm để biểu diễn các electron</w:t>
      </w:r>
      <w:r>
        <w:rPr>
          <w:rFonts w:ascii="Times New Roman" w:hAnsi="Times New Roman" w:cs="Times New Roman"/>
          <w:iCs/>
          <w:sz w:val="24"/>
          <w:szCs w:val="24"/>
        </w:rPr>
        <w:t>.</w:t>
      </w:r>
    </w:p>
    <w:p w14:paraId="2F718435" w14:textId="77777777" w:rsidR="00C2509F" w:rsidRDefault="00C2509F" w:rsidP="00C2509F">
      <w:pPr>
        <w:tabs>
          <w:tab w:val="left" w:pos="283"/>
          <w:tab w:val="left" w:pos="2835"/>
          <w:tab w:val="left" w:pos="5386"/>
          <w:tab w:val="left" w:pos="7937"/>
        </w:tabs>
        <w:spacing w:after="0"/>
        <w:jc w:val="center"/>
        <w:rPr>
          <w:rFonts w:ascii="Times New Roman" w:hAnsi="Times New Roman" w:cs="Times New Roman"/>
          <w:iCs/>
          <w:sz w:val="24"/>
          <w:szCs w:val="24"/>
        </w:rPr>
      </w:pPr>
      <w:r w:rsidRPr="00F50073">
        <w:rPr>
          <w:rFonts w:ascii="Times New Roman" w:hAnsi="Times New Roman" w:cs="Times New Roman"/>
          <w:b/>
          <w:iCs/>
          <w:color w:val="FF0000"/>
          <w:sz w:val="24"/>
          <w:szCs w:val="24"/>
        </w:rPr>
        <w:t>Hướng dẫn giải</w:t>
      </w:r>
    </w:p>
    <w:p w14:paraId="68D51B6C" w14:textId="341FFB3B" w:rsidR="00F82784" w:rsidRPr="00753862" w:rsidRDefault="00C2509F" w:rsidP="00753862">
      <w:pPr>
        <w:tabs>
          <w:tab w:val="left" w:pos="283"/>
          <w:tab w:val="left" w:pos="2835"/>
          <w:tab w:val="left" w:pos="5386"/>
          <w:tab w:val="left" w:pos="7937"/>
        </w:tabs>
        <w:spacing w:after="0"/>
        <w:jc w:val="center"/>
        <w:rPr>
          <w:rFonts w:ascii="Times New Roman" w:hAnsi="Times New Roman" w:cs="Times New Roman"/>
          <w:iCs/>
          <w:sz w:val="24"/>
          <w:szCs w:val="24"/>
        </w:rPr>
      </w:pPr>
      <w:r>
        <w:rPr>
          <w:rFonts w:ascii="Times New Roman" w:hAnsi="Times New Roman" w:cs="Times New Roman"/>
          <w:iCs/>
          <w:noProof/>
          <w:sz w:val="24"/>
          <w:szCs w:val="24"/>
        </w:rPr>
        <w:lastRenderedPageBreak/>
        <w:drawing>
          <wp:inline distT="0" distB="0" distL="0" distR="0" wp14:anchorId="23DEC87E" wp14:editId="7F2A9ADF">
            <wp:extent cx="3983744" cy="1133858"/>
            <wp:effectExtent l="0" t="0" r="0" b="9525"/>
            <wp:docPr id="128" name="Picture 128" descr="Ảnh có chứa vòng tròn, bảng điều khiển, ảnh chụp màn hình, Nhiều màu sắ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Ảnh có chứa vòng tròn, bảng điều khiển, ảnh chụp màn hình, Nhiều màu sắc  Mô tả được tạo tự độ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83744" cy="1133858"/>
                    </a:xfrm>
                    <a:prstGeom prst="rect">
                      <a:avLst/>
                    </a:prstGeom>
                  </pic:spPr>
                </pic:pic>
              </a:graphicData>
            </a:graphic>
          </wp:inline>
        </w:drawing>
      </w:r>
    </w:p>
    <w:p w14:paraId="5289F811" w14:textId="77777777" w:rsidR="00F82784" w:rsidRDefault="00F82784" w:rsidP="0058297F">
      <w:pPr>
        <w:spacing w:after="0" w:line="240" w:lineRule="auto"/>
        <w:rPr>
          <w:rFonts w:ascii="Times New Roman" w:hAnsi="Times New Roman" w:cs="Times New Roman"/>
          <w:b/>
          <w:sz w:val="24"/>
          <w:szCs w:val="24"/>
          <w:lang w:val="vi-VN"/>
        </w:rPr>
      </w:pPr>
    </w:p>
    <w:p w14:paraId="11FE8B5B" w14:textId="77777777" w:rsidR="00F82784" w:rsidRDefault="002E37DF" w:rsidP="0058297F">
      <w:pPr>
        <w:spacing w:after="0" w:line="240" w:lineRule="auto"/>
        <w:rPr>
          <w:rFonts w:ascii="Times New Roman" w:hAnsi="Times New Roman" w:cs="Times New Roman"/>
          <w:b/>
          <w:sz w:val="24"/>
          <w:szCs w:val="24"/>
          <w:lang w:val="vi-VN"/>
        </w:rPr>
      </w:pPr>
      <w:r w:rsidRPr="002E37DF">
        <w:rPr>
          <w:rFonts w:ascii="Times New Roman" w:hAnsi="Times New Roman" w:cs="Times New Roman"/>
          <w:b/>
          <w:sz w:val="24"/>
          <w:szCs w:val="24"/>
          <w:lang w:val="vi-VN"/>
        </w:rPr>
        <w:t>Phần C: Bài Tập Từ Các Đề Thi Chọn Lọc</w:t>
      </w:r>
      <w:r w:rsidR="00F82784">
        <w:rPr>
          <w:rFonts w:ascii="Times New Roman" w:hAnsi="Times New Roman" w:cs="Times New Roman"/>
          <w:b/>
          <w:sz w:val="24"/>
          <w:szCs w:val="24"/>
          <w:lang w:val="vi-VN"/>
        </w:rPr>
        <w:t xml:space="preserve"> </w:t>
      </w:r>
      <w:r w:rsidR="00F82784" w:rsidRPr="002E6455">
        <w:rPr>
          <w:rFonts w:ascii="Times New Roman" w:hAnsi="Times New Roman" w:cs="Times New Roman"/>
          <w:b/>
          <w:sz w:val="24"/>
          <w:szCs w:val="24"/>
          <w:highlight w:val="green"/>
          <w:lang w:val="vi-VN"/>
        </w:rPr>
        <w:t>(tối thiểu 20 câu)</w:t>
      </w:r>
    </w:p>
    <w:p w14:paraId="6D34DA1A" w14:textId="77777777" w:rsidR="00F82784" w:rsidRDefault="00F82784" w:rsidP="0058297F">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sz w:val="24"/>
          <w:szCs w:val="24"/>
          <w:lang w:val="vi-VN"/>
        </w:rPr>
        <w:t>Chọn lọc các bài tập từ các đề thi HSG hoặc thi chuyên)</w:t>
      </w:r>
    </w:p>
    <w:p w14:paraId="3B441B67" w14:textId="670E8AF6" w:rsidR="009E2481" w:rsidRPr="00F37BA7" w:rsidRDefault="009E2481" w:rsidP="00F37BA7">
      <w:pPr>
        <w:spacing w:after="0" w:line="300" w:lineRule="auto"/>
        <w:jc w:val="both"/>
        <w:rPr>
          <w:rFonts w:ascii="Times New Roman" w:hAnsi="Times New Roman"/>
          <w:sz w:val="24"/>
          <w:szCs w:val="24"/>
          <w:shd w:val="clear" w:color="auto" w:fill="FFFFFF"/>
        </w:rPr>
      </w:pPr>
      <w:r w:rsidRPr="00F37BA7">
        <w:rPr>
          <w:rFonts w:ascii="Times New Roman" w:eastAsia="Times New Roman" w:hAnsi="Times New Roman"/>
          <w:b/>
          <w:sz w:val="24"/>
          <w:szCs w:val="24"/>
        </w:rPr>
        <w:t xml:space="preserve">Câu </w:t>
      </w:r>
      <w:r w:rsidRPr="00F37BA7">
        <w:rPr>
          <w:rFonts w:ascii="Times New Roman" w:eastAsia="Times New Roman" w:hAnsi="Times New Roman"/>
          <w:b/>
          <w:sz w:val="24"/>
          <w:szCs w:val="24"/>
          <w:lang w:val="vi-VN"/>
        </w:rPr>
        <w:t>1</w:t>
      </w:r>
      <w:r w:rsidRPr="00F37BA7">
        <w:rPr>
          <w:rFonts w:ascii="Times New Roman" w:eastAsia="Times New Roman" w:hAnsi="Times New Roman"/>
          <w:b/>
          <w:sz w:val="24"/>
          <w:szCs w:val="24"/>
        </w:rPr>
        <w:t>: (</w:t>
      </w:r>
      <w:r w:rsidR="00F8137E" w:rsidRPr="00F37BA7">
        <w:rPr>
          <w:rFonts w:ascii="Times New Roman" w:eastAsia="Times New Roman" w:hAnsi="Times New Roman" w:cs="Times New Roman"/>
          <w:b/>
          <w:sz w:val="24"/>
          <w:szCs w:val="24"/>
        </w:rPr>
        <w:t>ĐỀ THI CHỌN HỌC SINH GIỎI HỌC</w:t>
      </w:r>
      <w:r w:rsidR="00F8137E" w:rsidRPr="00F37BA7">
        <w:rPr>
          <w:rFonts w:ascii="Times New Roman" w:eastAsia="Times New Roman" w:hAnsi="Times New Roman" w:cs="Times New Roman"/>
          <w:b/>
          <w:sz w:val="24"/>
          <w:szCs w:val="24"/>
          <w:lang w:val="vi-VN"/>
        </w:rPr>
        <w:t xml:space="preserve"> THCS TRẦN ĐĂNG NINH – NAM ĐỊNH</w:t>
      </w:r>
      <w:r w:rsidRPr="00F37BA7">
        <w:rPr>
          <w:rFonts w:ascii="Times New Roman" w:eastAsia="Times New Roman" w:hAnsi="Times New Roman"/>
          <w:b/>
          <w:sz w:val="24"/>
          <w:szCs w:val="24"/>
        </w:rPr>
        <w:t>)</w:t>
      </w:r>
    </w:p>
    <w:p w14:paraId="3EDC1988" w14:textId="77777777" w:rsidR="009E2481" w:rsidRPr="00F37BA7" w:rsidRDefault="009E2481" w:rsidP="00F37BA7">
      <w:pPr>
        <w:spacing w:after="0" w:line="300" w:lineRule="auto"/>
        <w:jc w:val="both"/>
        <w:rPr>
          <w:rFonts w:ascii="Times New Roman" w:hAnsi="Times New Roman"/>
          <w:sz w:val="24"/>
          <w:szCs w:val="24"/>
        </w:rPr>
      </w:pPr>
      <w:r w:rsidRPr="00F37BA7">
        <w:rPr>
          <w:rFonts w:ascii="Times New Roman" w:hAnsi="Times New Roman"/>
          <w:sz w:val="24"/>
          <w:szCs w:val="24"/>
          <w:shd w:val="clear" w:color="auto" w:fill="FFFFFF"/>
        </w:rPr>
        <w:t xml:space="preserve">a) </w:t>
      </w:r>
      <w:r w:rsidRPr="00F37BA7">
        <w:rPr>
          <w:rFonts w:ascii="Times New Roman" w:hAnsi="Times New Roman"/>
          <w:sz w:val="24"/>
          <w:szCs w:val="24"/>
        </w:rPr>
        <w:t>Dựa vào hóa trị, hãy viết công thức hóa học của các chất có thành phần phân tử sau:</w:t>
      </w:r>
    </w:p>
    <w:p w14:paraId="1CCC4B74" w14:textId="77777777" w:rsidR="009E2481" w:rsidRPr="00F37BA7" w:rsidRDefault="009E2481" w:rsidP="00F37BA7">
      <w:pPr>
        <w:spacing w:after="0" w:line="300" w:lineRule="auto"/>
        <w:jc w:val="both"/>
        <w:rPr>
          <w:rFonts w:ascii="Times New Roman" w:hAnsi="Times New Roman"/>
          <w:sz w:val="24"/>
          <w:szCs w:val="24"/>
          <w:lang w:val="pt-BR"/>
        </w:rPr>
      </w:pPr>
      <w:r w:rsidRPr="00F37BA7">
        <w:rPr>
          <w:rFonts w:ascii="Times New Roman" w:hAnsi="Times New Roman"/>
          <w:sz w:val="24"/>
          <w:szCs w:val="24"/>
        </w:rPr>
        <w:t xml:space="preserve">    </w:t>
      </w:r>
      <w:r w:rsidRPr="00F37BA7">
        <w:rPr>
          <w:rFonts w:ascii="Times New Roman" w:hAnsi="Times New Roman"/>
          <w:sz w:val="24"/>
          <w:szCs w:val="24"/>
          <w:lang w:val="pt-BR"/>
        </w:rPr>
        <w:t>Chất A: H và O.</w:t>
      </w:r>
    </w:p>
    <w:p w14:paraId="64775AD5" w14:textId="77777777" w:rsidR="009E2481" w:rsidRPr="00F37BA7" w:rsidRDefault="009E2481" w:rsidP="00F37BA7">
      <w:pPr>
        <w:spacing w:after="0" w:line="300" w:lineRule="auto"/>
        <w:jc w:val="both"/>
        <w:rPr>
          <w:rFonts w:ascii="Times New Roman" w:hAnsi="Times New Roman"/>
          <w:sz w:val="24"/>
          <w:szCs w:val="24"/>
          <w:lang w:val="pt-BR"/>
        </w:rPr>
      </w:pPr>
      <w:r w:rsidRPr="00F37BA7">
        <w:rPr>
          <w:rFonts w:ascii="Times New Roman" w:hAnsi="Times New Roman"/>
          <w:sz w:val="24"/>
          <w:szCs w:val="24"/>
          <w:lang w:val="pt-BR"/>
        </w:rPr>
        <w:t xml:space="preserve">    Chất B: Na và Cl.</w:t>
      </w:r>
    </w:p>
    <w:p w14:paraId="51E49856" w14:textId="33F5FE39" w:rsidR="009E2481" w:rsidRPr="00F37BA7" w:rsidRDefault="009E2481" w:rsidP="00F37BA7">
      <w:pPr>
        <w:spacing w:after="0" w:line="300" w:lineRule="auto"/>
        <w:jc w:val="both"/>
        <w:rPr>
          <w:rFonts w:ascii="Times New Roman" w:hAnsi="Times New Roman"/>
          <w:sz w:val="24"/>
          <w:szCs w:val="24"/>
          <w:lang w:val="pt-BR"/>
        </w:rPr>
      </w:pPr>
      <w:r w:rsidRPr="00F37BA7">
        <w:rPr>
          <w:rFonts w:ascii="Times New Roman" w:hAnsi="Times New Roman"/>
          <w:sz w:val="24"/>
          <w:szCs w:val="24"/>
          <w:lang w:val="pt-BR"/>
        </w:rPr>
        <w:t>b)</w:t>
      </w:r>
      <w:r w:rsidR="00F8137E" w:rsidRPr="00F37BA7">
        <w:rPr>
          <w:rFonts w:ascii="Times New Roman" w:hAnsi="Times New Roman"/>
          <w:sz w:val="24"/>
          <w:szCs w:val="24"/>
          <w:lang w:val="vi-VN"/>
        </w:rPr>
        <w:t xml:space="preserve"> </w:t>
      </w:r>
      <w:r w:rsidRPr="00F37BA7">
        <w:rPr>
          <w:rFonts w:ascii="Times New Roman" w:hAnsi="Times New Roman"/>
          <w:sz w:val="24"/>
          <w:szCs w:val="24"/>
          <w:lang w:val="pt-BR"/>
        </w:rPr>
        <w:t>Tính khối lượng phân tử của các hợp chất trên.</w:t>
      </w:r>
    </w:p>
    <w:p w14:paraId="49B4F7DA" w14:textId="77777777" w:rsidR="009E2481" w:rsidRPr="00F37BA7" w:rsidRDefault="009E2481" w:rsidP="00F37BA7">
      <w:pPr>
        <w:spacing w:after="0" w:line="300" w:lineRule="auto"/>
        <w:jc w:val="both"/>
        <w:rPr>
          <w:rFonts w:ascii="Times New Roman" w:hAnsi="Times New Roman"/>
          <w:sz w:val="24"/>
          <w:szCs w:val="24"/>
          <w:lang w:val="pt-BR"/>
        </w:rPr>
      </w:pPr>
      <w:r w:rsidRPr="00F37BA7">
        <w:rPr>
          <w:rFonts w:ascii="Times New Roman" w:hAnsi="Times New Roman"/>
          <w:sz w:val="24"/>
          <w:szCs w:val="24"/>
          <w:lang w:val="pt-BR"/>
        </w:rPr>
        <w:t>c) Hãy chỉ ra chất nào được tạo bởi liên kết ion, chất nào được tạo bởi liên kết cộng hóa trị?</w:t>
      </w:r>
    </w:p>
    <w:p w14:paraId="26AFA470" w14:textId="77777777" w:rsidR="009E2481" w:rsidRDefault="009E2481" w:rsidP="0058297F">
      <w:pPr>
        <w:spacing w:after="0" w:line="240" w:lineRule="auto"/>
        <w:rPr>
          <w:rFonts w:ascii="Times New Roman" w:hAnsi="Times New Roman" w:cs="Times New Roman"/>
          <w:sz w:val="24"/>
          <w:szCs w:val="24"/>
          <w:lang w:val="vi-VN"/>
        </w:rPr>
      </w:pPr>
    </w:p>
    <w:p w14:paraId="5AF495D8" w14:textId="77777777" w:rsidR="00F82784" w:rsidRDefault="00F82784" w:rsidP="00F82784">
      <w:pPr>
        <w:spacing w:after="0" w:line="240" w:lineRule="auto"/>
        <w:jc w:val="center"/>
        <w:rPr>
          <w:rFonts w:ascii="Times New Roman" w:hAnsi="Times New Roman" w:cs="Times New Roman"/>
          <w:b/>
          <w:color w:val="FF0000"/>
          <w:sz w:val="24"/>
          <w:szCs w:val="24"/>
          <w:lang w:val="vi-VN"/>
        </w:rPr>
      </w:pPr>
      <w:r w:rsidRPr="0058297F">
        <w:rPr>
          <w:rFonts w:ascii="Times New Roman" w:hAnsi="Times New Roman" w:cs="Times New Roman"/>
          <w:b/>
          <w:color w:val="FF0000"/>
          <w:sz w:val="24"/>
          <w:szCs w:val="24"/>
          <w:lang w:val="vi-VN"/>
        </w:rPr>
        <w:t>Hướng dẫn giải</w:t>
      </w:r>
    </w:p>
    <w:p w14:paraId="7185C101" w14:textId="35BEF5AD" w:rsidR="00F8137E" w:rsidRDefault="00F8137E" w:rsidP="00F8137E">
      <w:pPr>
        <w:spacing w:line="312" w:lineRule="auto"/>
        <w:rPr>
          <w:rFonts w:ascii="Times New Roman" w:hAnsi="Times New Roman"/>
          <w:color w:val="000000"/>
          <w:sz w:val="26"/>
          <w:szCs w:val="26"/>
        </w:rPr>
      </w:pPr>
      <w:r w:rsidRPr="00E1743F">
        <w:rPr>
          <w:rFonts w:ascii="Times New Roman" w:hAnsi="Times New Roman"/>
          <w:color w:val="000000"/>
          <w:sz w:val="26"/>
          <w:szCs w:val="26"/>
        </w:rPr>
        <w:t>a</w:t>
      </w:r>
      <w:r>
        <w:rPr>
          <w:rFonts w:ascii="Times New Roman" w:hAnsi="Times New Roman"/>
          <w:color w:val="000000"/>
          <w:sz w:val="26"/>
          <w:szCs w:val="26"/>
          <w:lang w:val="vi-VN"/>
        </w:rPr>
        <w:t xml:space="preserve">) </w:t>
      </w:r>
      <w:r w:rsidRPr="00E1743F">
        <w:rPr>
          <w:rFonts w:ascii="Times New Roman" w:hAnsi="Times New Roman"/>
          <w:color w:val="000000"/>
          <w:sz w:val="26"/>
          <w:szCs w:val="26"/>
        </w:rPr>
        <w:t>Viết CTHH</w:t>
      </w:r>
      <w:r>
        <w:rPr>
          <w:rFonts w:ascii="Times New Roman" w:hAnsi="Times New Roman"/>
          <w:color w:val="000000"/>
          <w:sz w:val="26"/>
          <w:szCs w:val="26"/>
          <w:lang w:val="vi-VN"/>
        </w:rPr>
        <w:t xml:space="preserve">: </w:t>
      </w:r>
      <w:r w:rsidRPr="00E1743F">
        <w:rPr>
          <w:rFonts w:ascii="Times New Roman" w:hAnsi="Times New Roman"/>
          <w:color w:val="000000"/>
          <w:sz w:val="26"/>
          <w:szCs w:val="26"/>
        </w:rPr>
        <w:t>H</w:t>
      </w:r>
      <w:r w:rsidRPr="00E1743F">
        <w:rPr>
          <w:rFonts w:ascii="Times New Roman" w:hAnsi="Times New Roman"/>
          <w:color w:val="000000"/>
          <w:sz w:val="26"/>
          <w:szCs w:val="26"/>
          <w:vertAlign w:val="subscript"/>
        </w:rPr>
        <w:t>2</w:t>
      </w:r>
      <w:r w:rsidRPr="00E1743F">
        <w:rPr>
          <w:rFonts w:ascii="Times New Roman" w:hAnsi="Times New Roman"/>
          <w:color w:val="000000"/>
          <w:sz w:val="26"/>
          <w:szCs w:val="26"/>
        </w:rPr>
        <w:t>O, NaCl</w:t>
      </w:r>
    </w:p>
    <w:p w14:paraId="5C630560" w14:textId="7DF72AE7" w:rsidR="00F8137E" w:rsidRPr="00E1743F" w:rsidRDefault="00F8137E" w:rsidP="00F8137E">
      <w:pPr>
        <w:shd w:val="clear" w:color="auto" w:fill="FFFFFF"/>
        <w:tabs>
          <w:tab w:val="left" w:pos="960"/>
        </w:tabs>
        <w:spacing w:line="312" w:lineRule="auto"/>
        <w:jc w:val="both"/>
        <w:rPr>
          <w:rFonts w:ascii="Times New Roman" w:hAnsi="Times New Roman"/>
          <w:sz w:val="26"/>
          <w:szCs w:val="26"/>
        </w:rPr>
      </w:pPr>
      <w:r w:rsidRPr="00E1743F">
        <w:rPr>
          <w:rFonts w:ascii="Times New Roman" w:hAnsi="Times New Roman"/>
          <w:sz w:val="26"/>
          <w:szCs w:val="26"/>
        </w:rPr>
        <w:t>b</w:t>
      </w:r>
      <w:r>
        <w:rPr>
          <w:rFonts w:ascii="Times New Roman" w:hAnsi="Times New Roman"/>
          <w:sz w:val="26"/>
          <w:szCs w:val="26"/>
          <w:lang w:val="vi-VN"/>
        </w:rPr>
        <w:t xml:space="preserve">) </w:t>
      </w:r>
      <w:r w:rsidRPr="00E1743F">
        <w:rPr>
          <w:rFonts w:ascii="Times New Roman" w:hAnsi="Times New Roman"/>
          <w:sz w:val="26"/>
          <w:szCs w:val="26"/>
        </w:rPr>
        <w:t>Tính khối lượng phân tử của chất theo đơn vị amu:</w:t>
      </w:r>
    </w:p>
    <w:p w14:paraId="5DD221A5" w14:textId="77777777" w:rsidR="00F8137E" w:rsidRPr="00E1743F" w:rsidRDefault="00F8137E" w:rsidP="00F8137E">
      <w:pPr>
        <w:widowControl w:val="0"/>
        <w:tabs>
          <w:tab w:val="left" w:pos="835"/>
        </w:tabs>
        <w:spacing w:line="312" w:lineRule="auto"/>
        <w:jc w:val="both"/>
        <w:rPr>
          <w:rFonts w:ascii="Times New Roman" w:hAnsi="Times New Roman"/>
          <w:color w:val="2B2B2C"/>
          <w:sz w:val="26"/>
          <w:szCs w:val="26"/>
        </w:rPr>
      </w:pPr>
      <w:r w:rsidRPr="00E1743F">
        <w:rPr>
          <w:rFonts w:ascii="Times New Roman" w:hAnsi="Times New Roman"/>
          <w:color w:val="2B2B2C"/>
          <w:sz w:val="26"/>
          <w:szCs w:val="26"/>
        </w:rPr>
        <w:t>+ H</w:t>
      </w:r>
      <w:r w:rsidRPr="00E1743F">
        <w:rPr>
          <w:rFonts w:ascii="Times New Roman" w:hAnsi="Times New Roman"/>
          <w:color w:val="2B2B2C"/>
          <w:sz w:val="26"/>
          <w:szCs w:val="26"/>
          <w:vertAlign w:val="subscript"/>
        </w:rPr>
        <w:t>2</w:t>
      </w:r>
      <w:r w:rsidRPr="00E1743F">
        <w:rPr>
          <w:rFonts w:ascii="Times New Roman" w:hAnsi="Times New Roman"/>
          <w:color w:val="2B2B2C"/>
          <w:sz w:val="26"/>
          <w:szCs w:val="26"/>
        </w:rPr>
        <w:t>O: 16+ 1.2= 18amu</w:t>
      </w:r>
    </w:p>
    <w:p w14:paraId="7E72FD9C" w14:textId="616194C0" w:rsidR="00F8137E" w:rsidRDefault="00F8137E" w:rsidP="00F8137E">
      <w:pPr>
        <w:spacing w:line="312" w:lineRule="auto"/>
        <w:rPr>
          <w:rFonts w:ascii="Times New Roman" w:hAnsi="Times New Roman"/>
          <w:color w:val="2B2B2C"/>
          <w:sz w:val="26"/>
          <w:szCs w:val="26"/>
        </w:rPr>
      </w:pPr>
      <w:r w:rsidRPr="00E1743F">
        <w:rPr>
          <w:rFonts w:ascii="Times New Roman" w:hAnsi="Times New Roman"/>
          <w:color w:val="2B2B2C"/>
          <w:sz w:val="26"/>
          <w:szCs w:val="26"/>
        </w:rPr>
        <w:t>+ NaCl: 23 + 35,5 =  58,5amu</w:t>
      </w:r>
    </w:p>
    <w:p w14:paraId="1309646C" w14:textId="63E819D4" w:rsidR="00F8137E" w:rsidRPr="00B1609B" w:rsidRDefault="00F8137E" w:rsidP="00F8137E">
      <w:pPr>
        <w:tabs>
          <w:tab w:val="left" w:pos="540"/>
          <w:tab w:val="left" w:pos="2700"/>
          <w:tab w:val="left" w:pos="4680"/>
          <w:tab w:val="left" w:pos="7020"/>
        </w:tabs>
        <w:spacing w:line="312" w:lineRule="auto"/>
        <w:rPr>
          <w:rFonts w:ascii="Times New Roman" w:eastAsia="Times New Roman" w:hAnsi="Times New Roman"/>
          <w:sz w:val="24"/>
          <w:szCs w:val="24"/>
          <w:lang w:val="nl-NL"/>
        </w:rPr>
      </w:pPr>
      <w:r>
        <w:rPr>
          <w:rFonts w:ascii="Times New Roman" w:hAnsi="Times New Roman"/>
          <w:color w:val="2B2B2C"/>
          <w:sz w:val="26"/>
          <w:szCs w:val="26"/>
          <w:lang w:val="vi-VN"/>
        </w:rPr>
        <w:t xml:space="preserve">c) </w:t>
      </w:r>
      <w:r w:rsidRPr="00B1609B">
        <w:rPr>
          <w:rFonts w:ascii="Times New Roman" w:eastAsia="Times New Roman" w:hAnsi="Times New Roman"/>
          <w:sz w:val="24"/>
          <w:szCs w:val="24"/>
          <w:lang w:val="vi-VN"/>
        </w:rPr>
        <w:t xml:space="preserve">+ </w:t>
      </w:r>
      <w:r w:rsidRPr="00B1609B">
        <w:rPr>
          <w:rFonts w:ascii="Times New Roman" w:eastAsia="Times New Roman" w:hAnsi="Times New Roman"/>
          <w:sz w:val="24"/>
          <w:szCs w:val="24"/>
          <w:lang w:val="nl-NL"/>
        </w:rPr>
        <w:t>H</w:t>
      </w:r>
      <w:r w:rsidRPr="00B1609B">
        <w:rPr>
          <w:rFonts w:ascii="Times New Roman" w:eastAsia="Times New Roman" w:hAnsi="Times New Roman"/>
          <w:sz w:val="24"/>
          <w:szCs w:val="24"/>
          <w:vertAlign w:val="subscript"/>
          <w:lang w:val="nl-NL"/>
        </w:rPr>
        <w:t>2</w:t>
      </w:r>
      <w:r w:rsidRPr="00B1609B">
        <w:rPr>
          <w:rFonts w:ascii="Times New Roman" w:eastAsia="Times New Roman" w:hAnsi="Times New Roman"/>
          <w:sz w:val="24"/>
          <w:szCs w:val="24"/>
          <w:lang w:val="nl-NL"/>
        </w:rPr>
        <w:t>O thuộc loại liên kết cộng hóa trị</w:t>
      </w:r>
    </w:p>
    <w:p w14:paraId="45EEFF79" w14:textId="60BB2E79" w:rsidR="00F8137E" w:rsidRPr="00B1609B" w:rsidRDefault="00F8137E" w:rsidP="00F8137E">
      <w:pPr>
        <w:spacing w:line="312" w:lineRule="auto"/>
        <w:rPr>
          <w:rFonts w:ascii="Times New Roman" w:eastAsia="Times New Roman" w:hAnsi="Times New Roman"/>
          <w:sz w:val="24"/>
          <w:szCs w:val="24"/>
          <w:lang w:val="nl-NL"/>
        </w:rPr>
      </w:pPr>
      <w:r w:rsidRPr="00B1609B">
        <w:rPr>
          <w:rFonts w:ascii="Times New Roman" w:eastAsia="Times New Roman" w:hAnsi="Times New Roman"/>
          <w:sz w:val="24"/>
          <w:szCs w:val="24"/>
          <w:lang w:val="vi-VN"/>
        </w:rPr>
        <w:t xml:space="preserve">    + </w:t>
      </w:r>
      <w:r w:rsidRPr="00B1609B">
        <w:rPr>
          <w:rFonts w:ascii="Times New Roman" w:eastAsia="Times New Roman" w:hAnsi="Times New Roman"/>
          <w:sz w:val="24"/>
          <w:szCs w:val="24"/>
          <w:lang w:val="nl-NL"/>
        </w:rPr>
        <w:t xml:space="preserve">NaCl thuộc loại liên kết ion. </w:t>
      </w:r>
    </w:p>
    <w:p w14:paraId="74256B83" w14:textId="5D756909" w:rsidR="00F82784" w:rsidRDefault="00F82784" w:rsidP="00F82784">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Câu 2</w:t>
      </w:r>
      <w:r w:rsidRPr="0058297F">
        <w:rPr>
          <w:rFonts w:ascii="Times New Roman" w:hAnsi="Times New Roman" w:cs="Times New Roman"/>
          <w:b/>
          <w:sz w:val="24"/>
          <w:szCs w:val="24"/>
          <w:lang w:val="vi-VN"/>
        </w:rPr>
        <w:t>:</w:t>
      </w:r>
      <w:r>
        <w:rPr>
          <w:rFonts w:ascii="Times New Roman" w:hAnsi="Times New Roman" w:cs="Times New Roman"/>
          <w:b/>
          <w:sz w:val="24"/>
          <w:szCs w:val="24"/>
          <w:lang w:val="vi-VN"/>
        </w:rPr>
        <w:t xml:space="preserve"> (</w:t>
      </w:r>
      <w:r w:rsidR="00A17033">
        <w:rPr>
          <w:rFonts w:ascii="Times New Roman" w:hAnsi="Times New Roman" w:cs="Times New Roman"/>
          <w:b/>
          <w:sz w:val="24"/>
          <w:szCs w:val="24"/>
          <w:lang w:val="vi-VN"/>
        </w:rPr>
        <w:t>ĐỀ KTCL HSG HUYỆN CHƯƠNG MỸ</w:t>
      </w:r>
      <w:r>
        <w:rPr>
          <w:rFonts w:ascii="Times New Roman" w:hAnsi="Times New Roman" w:cs="Times New Roman"/>
          <w:b/>
          <w:sz w:val="24"/>
          <w:szCs w:val="24"/>
          <w:lang w:val="vi-VN"/>
        </w:rPr>
        <w:t>)</w:t>
      </w:r>
      <w:r>
        <w:rPr>
          <w:rFonts w:ascii="Times New Roman" w:hAnsi="Times New Roman" w:cs="Times New Roman"/>
          <w:sz w:val="24"/>
          <w:szCs w:val="24"/>
          <w:lang w:val="vi-VN"/>
        </w:rPr>
        <w:t xml:space="preserve"> </w:t>
      </w:r>
    </w:p>
    <w:p w14:paraId="4B33D500" w14:textId="77777777" w:rsidR="00A17033" w:rsidRPr="00F37BA7" w:rsidRDefault="00A17033" w:rsidP="00F37BA7">
      <w:pPr>
        <w:spacing w:line="312" w:lineRule="auto"/>
        <w:ind w:firstLine="720"/>
        <w:jc w:val="both"/>
        <w:rPr>
          <w:rFonts w:ascii="Times New Roman" w:hAnsi="Times New Roman"/>
          <w:color w:val="000000"/>
          <w:sz w:val="24"/>
          <w:szCs w:val="24"/>
          <w:lang w:val="vi-VN"/>
        </w:rPr>
      </w:pPr>
      <w:r w:rsidRPr="00F37BA7">
        <w:rPr>
          <w:rFonts w:ascii="Times New Roman" w:hAnsi="Times New Roman"/>
          <w:color w:val="000000"/>
          <w:sz w:val="24"/>
          <w:szCs w:val="24"/>
          <w:lang w:val="vi-VN"/>
        </w:rPr>
        <w:t xml:space="preserve">Hợp chất A được tạo bởi 2 nguyên tố  là potassium (Kali) và chlorine, trong đó chlorine chiếm 47,65 % về khối lượng. </w:t>
      </w:r>
    </w:p>
    <w:p w14:paraId="1E7F4422" w14:textId="3C2314A1" w:rsidR="00A17033" w:rsidRPr="00F37BA7" w:rsidRDefault="00A17033" w:rsidP="00F37BA7">
      <w:pPr>
        <w:spacing w:line="312" w:lineRule="auto"/>
        <w:jc w:val="both"/>
        <w:rPr>
          <w:rFonts w:ascii="Times New Roman" w:hAnsi="Times New Roman"/>
          <w:color w:val="000000"/>
          <w:sz w:val="24"/>
          <w:szCs w:val="24"/>
          <w:lang w:val="vi-VN"/>
        </w:rPr>
      </w:pPr>
      <w:r w:rsidRPr="00F37BA7">
        <w:rPr>
          <w:rFonts w:ascii="Times New Roman" w:hAnsi="Times New Roman"/>
          <w:color w:val="000000"/>
          <w:sz w:val="24"/>
          <w:szCs w:val="24"/>
          <w:lang w:val="vi-VN"/>
        </w:rPr>
        <w:t xml:space="preserve">a) Xác định công thức hóa học của hợp chất A và gọi tên A, biết hợp chất A nặng gấp 37,25 lần phân tử hydrogen. </w:t>
      </w:r>
    </w:p>
    <w:p w14:paraId="47560CBF" w14:textId="736B3419" w:rsidR="00A17033" w:rsidRPr="00F37BA7" w:rsidRDefault="00A17033" w:rsidP="00F37BA7">
      <w:pPr>
        <w:spacing w:line="312" w:lineRule="auto"/>
        <w:jc w:val="both"/>
        <w:rPr>
          <w:rFonts w:ascii="Times New Roman" w:hAnsi="Times New Roman"/>
          <w:color w:val="000000"/>
          <w:sz w:val="24"/>
          <w:szCs w:val="24"/>
          <w:lang w:val="vi-VN"/>
        </w:rPr>
      </w:pPr>
      <w:r w:rsidRPr="00F37BA7">
        <w:rPr>
          <w:rFonts w:ascii="Times New Roman" w:hAnsi="Times New Roman"/>
          <w:color w:val="000000"/>
          <w:sz w:val="24"/>
          <w:szCs w:val="24"/>
          <w:lang w:val="vi-VN"/>
        </w:rPr>
        <w:t>b) Em hãy cho biết liên kết trong phân tử hợp chất A là liên kết gì? Viết sơ đồ mô tả sự hình</w:t>
      </w:r>
      <w:r w:rsidR="00F37BA7" w:rsidRPr="00F37BA7">
        <w:rPr>
          <w:rFonts w:ascii="Times New Roman" w:hAnsi="Times New Roman"/>
          <w:color w:val="000000"/>
          <w:sz w:val="24"/>
          <w:szCs w:val="24"/>
          <w:lang w:val="vi-VN"/>
        </w:rPr>
        <w:t xml:space="preserve"> </w:t>
      </w:r>
      <w:r w:rsidRPr="00F37BA7">
        <w:rPr>
          <w:rFonts w:ascii="Times New Roman" w:hAnsi="Times New Roman"/>
          <w:color w:val="000000"/>
          <w:sz w:val="24"/>
          <w:szCs w:val="24"/>
          <w:lang w:val="vi-VN"/>
        </w:rPr>
        <w:t>thành liên kết trong phân tử hợp chất A.</w:t>
      </w:r>
    </w:p>
    <w:p w14:paraId="5A9A7DF2" w14:textId="77777777" w:rsidR="00F82784" w:rsidRPr="0058297F" w:rsidRDefault="00F82784" w:rsidP="00F82784">
      <w:pPr>
        <w:spacing w:after="0" w:line="240" w:lineRule="auto"/>
        <w:jc w:val="center"/>
        <w:rPr>
          <w:rFonts w:ascii="Times New Roman" w:hAnsi="Times New Roman" w:cs="Times New Roman"/>
          <w:b/>
          <w:color w:val="FF0000"/>
          <w:sz w:val="24"/>
          <w:szCs w:val="24"/>
          <w:lang w:val="vi-VN"/>
        </w:rPr>
      </w:pPr>
      <w:r w:rsidRPr="0058297F">
        <w:rPr>
          <w:rFonts w:ascii="Times New Roman" w:hAnsi="Times New Roman" w:cs="Times New Roman"/>
          <w:b/>
          <w:color w:val="FF0000"/>
          <w:sz w:val="24"/>
          <w:szCs w:val="24"/>
          <w:lang w:val="vi-VN"/>
        </w:rPr>
        <w:t>Hướng dẫn giải</w:t>
      </w:r>
    </w:p>
    <w:p w14:paraId="24B3014C" w14:textId="266BB934" w:rsidR="00A17033" w:rsidRPr="00A17033" w:rsidRDefault="00A17033" w:rsidP="00A17033">
      <w:pPr>
        <w:spacing w:after="0" w:line="240" w:lineRule="auto"/>
        <w:rPr>
          <w:rFonts w:ascii="Times New Roman" w:hAnsi="Times New Roman" w:cs="Times New Roman"/>
          <w:sz w:val="24"/>
          <w:szCs w:val="24"/>
          <w:lang w:val="vi-VN"/>
        </w:rPr>
      </w:pPr>
      <w:r w:rsidRPr="00A17033">
        <w:rPr>
          <w:rFonts w:ascii="Times New Roman" w:hAnsi="Times New Roman" w:cs="Times New Roman"/>
          <w:sz w:val="24"/>
          <w:szCs w:val="24"/>
          <w:lang w:val="vi-VN"/>
        </w:rPr>
        <w:t>a</w:t>
      </w:r>
      <w:r>
        <w:rPr>
          <w:rFonts w:ascii="Times New Roman" w:hAnsi="Times New Roman" w:cs="Times New Roman"/>
          <w:sz w:val="24"/>
          <w:szCs w:val="24"/>
          <w:lang w:val="vi-VN"/>
        </w:rPr>
        <w:t xml:space="preserve">) </w:t>
      </w:r>
    </w:p>
    <w:p w14:paraId="5DC15A0A" w14:textId="1A1B5DE0" w:rsidR="00A17033" w:rsidRPr="00A17033" w:rsidRDefault="00A17033" w:rsidP="00A17033">
      <w:pPr>
        <w:spacing w:after="0" w:line="240" w:lineRule="auto"/>
        <w:rPr>
          <w:rFonts w:ascii="Times New Roman" w:hAnsi="Times New Roman" w:cs="Times New Roman"/>
          <w:sz w:val="24"/>
          <w:szCs w:val="24"/>
          <w:lang w:val="vi-VN"/>
        </w:rPr>
      </w:pPr>
      <w:r w:rsidRPr="00A17033">
        <w:rPr>
          <w:rFonts w:ascii="Times New Roman" w:hAnsi="Times New Roman" w:cs="Times New Roman"/>
          <w:sz w:val="24"/>
          <w:szCs w:val="24"/>
          <w:lang w:val="vi-VN"/>
        </w:rPr>
        <w:t xml:space="preserve">- Theo </w:t>
      </w:r>
      <w:r w:rsidR="00F37BA7">
        <w:rPr>
          <w:rFonts w:ascii="Times New Roman" w:hAnsi="Times New Roman" w:cs="Times New Roman"/>
          <w:sz w:val="24"/>
          <w:szCs w:val="24"/>
          <w:lang w:val="vi-VN"/>
        </w:rPr>
        <w:t xml:space="preserve">đề </w:t>
      </w:r>
      <w:r w:rsidRPr="00A17033">
        <w:rPr>
          <w:rFonts w:ascii="Times New Roman" w:hAnsi="Times New Roman" w:cs="Times New Roman"/>
          <w:sz w:val="24"/>
          <w:szCs w:val="24"/>
          <w:lang w:val="vi-VN"/>
        </w:rPr>
        <w:t xml:space="preserve">bài ta có:  </w:t>
      </w:r>
    </w:p>
    <w:p w14:paraId="5DA8173C" w14:textId="6F550879" w:rsidR="00A17033" w:rsidRPr="00A17033" w:rsidRDefault="00A17033" w:rsidP="00A17033">
      <w:pPr>
        <w:spacing w:after="0" w:line="240" w:lineRule="auto"/>
        <w:ind w:firstLine="720"/>
        <w:rPr>
          <w:rFonts w:ascii="Times New Roman" w:hAnsi="Times New Roman" w:cs="Times New Roman"/>
          <w:sz w:val="24"/>
          <w:szCs w:val="24"/>
          <w:lang w:val="vi-VN"/>
        </w:rPr>
      </w:pPr>
      <w:r w:rsidRPr="00A17033">
        <w:rPr>
          <w:rFonts w:ascii="Times New Roman" w:hAnsi="Times New Roman" w:cs="Times New Roman"/>
          <w:sz w:val="24"/>
          <w:szCs w:val="24"/>
          <w:lang w:val="vi-VN"/>
        </w:rPr>
        <w:t>M</w:t>
      </w:r>
      <w:r w:rsidRPr="00A17033">
        <w:rPr>
          <w:rFonts w:ascii="Times New Roman" w:hAnsi="Times New Roman" w:cs="Times New Roman"/>
          <w:sz w:val="24"/>
          <w:szCs w:val="24"/>
          <w:vertAlign w:val="subscript"/>
          <w:lang w:val="vi-VN"/>
        </w:rPr>
        <w:t>A</w:t>
      </w:r>
      <w:r w:rsidRPr="00A17033">
        <w:rPr>
          <w:rFonts w:ascii="Times New Roman" w:hAnsi="Times New Roman" w:cs="Times New Roman"/>
          <w:sz w:val="24"/>
          <w:szCs w:val="24"/>
          <w:lang w:val="vi-VN"/>
        </w:rPr>
        <w:t xml:space="preserve"> = M</w:t>
      </w:r>
      <w:r w:rsidRPr="00A17033">
        <w:rPr>
          <w:rFonts w:ascii="Times New Roman" w:hAnsi="Times New Roman" w:cs="Times New Roman"/>
          <w:sz w:val="24"/>
          <w:szCs w:val="24"/>
          <w:vertAlign w:val="subscript"/>
          <w:lang w:val="vi-VN"/>
        </w:rPr>
        <w:t>H2</w:t>
      </w:r>
      <w:r>
        <w:rPr>
          <w:rFonts w:ascii="Times New Roman" w:hAnsi="Times New Roman" w:cs="Times New Roman"/>
          <w:sz w:val="24"/>
          <w:szCs w:val="24"/>
          <w:lang w:val="vi-VN"/>
        </w:rPr>
        <w:t xml:space="preserve"> x </w:t>
      </w:r>
      <w:r w:rsidRPr="00A17033">
        <w:rPr>
          <w:rFonts w:ascii="Times New Roman" w:hAnsi="Times New Roman" w:cs="Times New Roman"/>
          <w:sz w:val="24"/>
          <w:szCs w:val="24"/>
          <w:lang w:val="vi-VN"/>
        </w:rPr>
        <w:t xml:space="preserve">37,25 </w:t>
      </w:r>
      <w:r>
        <w:rPr>
          <w:rFonts w:ascii="Times New Roman" w:hAnsi="Times New Roman" w:cs="Times New Roman"/>
          <w:sz w:val="24"/>
          <w:szCs w:val="24"/>
          <w:lang w:val="vi-VN"/>
        </w:rPr>
        <w:t>=</w:t>
      </w:r>
      <w:r w:rsidRPr="00A17033">
        <w:rPr>
          <w:rFonts w:ascii="Times New Roman" w:hAnsi="Times New Roman" w:cs="Times New Roman"/>
          <w:sz w:val="24"/>
          <w:szCs w:val="24"/>
          <w:lang w:val="vi-VN"/>
        </w:rPr>
        <w:t xml:space="preserve"> 74,5amu </w:t>
      </w:r>
    </w:p>
    <w:p w14:paraId="14903E54" w14:textId="2A0132B0" w:rsidR="00A17033" w:rsidRPr="00A17033" w:rsidRDefault="00A17033" w:rsidP="00A17033">
      <w:pPr>
        <w:spacing w:after="0" w:line="240" w:lineRule="auto"/>
        <w:rPr>
          <w:rFonts w:ascii="Times New Roman" w:hAnsi="Times New Roman" w:cs="Times New Roman"/>
          <w:sz w:val="24"/>
          <w:szCs w:val="24"/>
          <w:lang w:val="vi-VN"/>
        </w:rPr>
      </w:pPr>
      <w:r w:rsidRPr="00A17033">
        <w:rPr>
          <w:rFonts w:ascii="Times New Roman" w:hAnsi="Times New Roman" w:cs="Times New Roman"/>
          <w:sz w:val="24"/>
          <w:szCs w:val="24"/>
          <w:lang w:val="vi-VN"/>
        </w:rPr>
        <w:t>- G</w:t>
      </w:r>
      <w:r>
        <w:rPr>
          <w:rFonts w:ascii="Times New Roman" w:hAnsi="Times New Roman" w:cs="Times New Roman"/>
          <w:sz w:val="24"/>
          <w:szCs w:val="24"/>
          <w:lang w:val="vi-VN"/>
        </w:rPr>
        <w:t>ọi</w:t>
      </w:r>
      <w:r w:rsidRPr="00A17033">
        <w:rPr>
          <w:rFonts w:ascii="Times New Roman" w:hAnsi="Times New Roman" w:cs="Times New Roman"/>
          <w:sz w:val="24"/>
          <w:szCs w:val="24"/>
          <w:lang w:val="vi-VN"/>
        </w:rPr>
        <w:t xml:space="preserve"> CTTQ c</w:t>
      </w:r>
      <w:r>
        <w:rPr>
          <w:rFonts w:ascii="Times New Roman" w:hAnsi="Times New Roman" w:cs="Times New Roman"/>
          <w:sz w:val="24"/>
          <w:szCs w:val="24"/>
          <w:lang w:val="vi-VN"/>
        </w:rPr>
        <w:t>ủ</w:t>
      </w:r>
      <w:r w:rsidRPr="00A17033">
        <w:rPr>
          <w:rFonts w:ascii="Times New Roman" w:hAnsi="Times New Roman" w:cs="Times New Roman"/>
          <w:sz w:val="24"/>
          <w:szCs w:val="24"/>
          <w:lang w:val="vi-VN"/>
        </w:rPr>
        <w:t>a A là:  K</w:t>
      </w:r>
      <w:r w:rsidRPr="00A17033">
        <w:rPr>
          <w:rFonts w:ascii="Times New Roman" w:hAnsi="Times New Roman" w:cs="Times New Roman"/>
          <w:sz w:val="24"/>
          <w:szCs w:val="24"/>
          <w:vertAlign w:val="subscript"/>
          <w:lang w:val="vi-VN"/>
        </w:rPr>
        <w:t>x</w:t>
      </w:r>
      <w:r w:rsidRPr="00A17033">
        <w:rPr>
          <w:rFonts w:ascii="Times New Roman" w:hAnsi="Times New Roman" w:cs="Times New Roman"/>
          <w:sz w:val="24"/>
          <w:szCs w:val="24"/>
          <w:lang w:val="vi-VN"/>
        </w:rPr>
        <w:t>Cl</w:t>
      </w:r>
      <w:r w:rsidRPr="00A17033">
        <w:rPr>
          <w:rFonts w:ascii="Times New Roman" w:hAnsi="Times New Roman" w:cs="Times New Roman"/>
          <w:sz w:val="24"/>
          <w:szCs w:val="24"/>
          <w:vertAlign w:val="subscript"/>
          <w:lang w:val="vi-VN"/>
        </w:rPr>
        <w:t>y</w:t>
      </w:r>
      <w:r w:rsidRPr="00A17033">
        <w:rPr>
          <w:rFonts w:ascii="Times New Roman" w:hAnsi="Times New Roman" w:cs="Times New Roman"/>
          <w:sz w:val="24"/>
          <w:szCs w:val="24"/>
          <w:lang w:val="vi-VN"/>
        </w:rPr>
        <w:t xml:space="preserve">, (x, y N*) </w:t>
      </w:r>
    </w:p>
    <w:p w14:paraId="74956827" w14:textId="403AA9C5" w:rsidR="00A17033" w:rsidRDefault="00A17033" w:rsidP="00A17033">
      <w:pPr>
        <w:spacing w:after="0" w:line="240" w:lineRule="auto"/>
        <w:rPr>
          <w:rFonts w:ascii="Times New Roman" w:hAnsi="Times New Roman" w:cs="Times New Roman"/>
          <w:sz w:val="24"/>
          <w:szCs w:val="24"/>
          <w:lang w:val="vi-VN"/>
        </w:rPr>
      </w:pPr>
      <w:r w:rsidRPr="00A17033">
        <w:rPr>
          <w:rFonts w:ascii="Times New Roman" w:hAnsi="Times New Roman" w:cs="Times New Roman"/>
          <w:sz w:val="24"/>
          <w:szCs w:val="24"/>
          <w:lang w:val="vi-VN"/>
        </w:rPr>
        <w:t>-</w:t>
      </w:r>
      <w:r w:rsidR="0040450B">
        <w:rPr>
          <w:rFonts w:ascii="Times New Roman" w:hAnsi="Times New Roman" w:cs="Times New Roman"/>
          <w:sz w:val="24"/>
          <w:szCs w:val="24"/>
          <w:lang w:val="vi-VN"/>
        </w:rPr>
        <w:t xml:space="preserve"> </w:t>
      </w:r>
      <w:r w:rsidRPr="00A17033">
        <w:rPr>
          <w:rFonts w:ascii="Times New Roman" w:hAnsi="Times New Roman" w:cs="Times New Roman"/>
          <w:sz w:val="24"/>
          <w:szCs w:val="24"/>
          <w:lang w:val="vi-VN"/>
        </w:rPr>
        <w:t>Ta có:</w:t>
      </w:r>
      <w:r w:rsidR="00F37BA7">
        <w:rPr>
          <w:rFonts w:ascii="Times New Roman" w:hAnsi="Times New Roman" w:cs="Times New Roman"/>
          <w:sz w:val="24"/>
          <w:szCs w:val="24"/>
          <w:lang w:val="vi-VN"/>
        </w:rPr>
        <w:t xml:space="preserve"> </w:t>
      </w:r>
      <w:r w:rsidRPr="00A17033">
        <w:rPr>
          <w:rFonts w:ascii="Times New Roman" w:hAnsi="Times New Roman" w:cs="Times New Roman"/>
          <w:sz w:val="24"/>
          <w:szCs w:val="24"/>
          <w:lang w:val="vi-VN"/>
        </w:rPr>
        <w:t>%K= 100</w:t>
      </w:r>
      <w:r w:rsidR="00F37BA7">
        <w:rPr>
          <w:rFonts w:ascii="Times New Roman" w:hAnsi="Times New Roman" w:cs="Times New Roman"/>
          <w:sz w:val="24"/>
          <w:szCs w:val="24"/>
          <w:lang w:val="vi-VN"/>
        </w:rPr>
        <w:t xml:space="preserve"> </w:t>
      </w:r>
      <w:r w:rsidRPr="00A17033">
        <w:rPr>
          <w:rFonts w:ascii="Times New Roman" w:hAnsi="Times New Roman" w:cs="Times New Roman"/>
          <w:sz w:val="24"/>
          <w:szCs w:val="24"/>
          <w:lang w:val="vi-VN"/>
        </w:rPr>
        <w:t>-</w:t>
      </w:r>
      <w:r w:rsidR="00F37BA7">
        <w:rPr>
          <w:rFonts w:ascii="Times New Roman" w:hAnsi="Times New Roman" w:cs="Times New Roman"/>
          <w:sz w:val="24"/>
          <w:szCs w:val="24"/>
          <w:lang w:val="vi-VN"/>
        </w:rPr>
        <w:t xml:space="preserve"> </w:t>
      </w:r>
      <w:r w:rsidRPr="00A17033">
        <w:rPr>
          <w:rFonts w:ascii="Times New Roman" w:hAnsi="Times New Roman" w:cs="Times New Roman"/>
          <w:sz w:val="24"/>
          <w:szCs w:val="24"/>
          <w:lang w:val="vi-VN"/>
        </w:rPr>
        <w:t xml:space="preserve">47,65 = 52,35 %. </w:t>
      </w:r>
    </w:p>
    <w:p w14:paraId="3A3DB349" w14:textId="3D7EBBE6" w:rsidR="00F82784" w:rsidRDefault="00A17033" w:rsidP="00A17033">
      <w:pPr>
        <w:spacing w:after="0" w:line="240" w:lineRule="auto"/>
        <w:rPr>
          <w:rFonts w:ascii="Times New Roman" w:hAnsi="Times New Roman" w:cs="Times New Roman"/>
          <w:sz w:val="24"/>
          <w:szCs w:val="24"/>
          <w:lang w:val="vi-VN"/>
        </w:rPr>
      </w:pPr>
      <w:r w:rsidRPr="00A17033">
        <w:rPr>
          <w:rFonts w:ascii="Times New Roman" w:hAnsi="Times New Roman" w:cs="Times New Roman"/>
          <w:sz w:val="24"/>
          <w:szCs w:val="24"/>
          <w:lang w:val="vi-VN"/>
        </w:rPr>
        <w:t xml:space="preserve">- Theo </w:t>
      </w:r>
      <w:r w:rsidR="00F37BA7">
        <w:rPr>
          <w:rFonts w:ascii="Times New Roman" w:hAnsi="Times New Roman" w:cs="Times New Roman"/>
          <w:sz w:val="24"/>
          <w:szCs w:val="24"/>
          <w:lang w:val="vi-VN"/>
        </w:rPr>
        <w:t xml:space="preserve">đề </w:t>
      </w:r>
      <w:r w:rsidRPr="00A17033">
        <w:rPr>
          <w:rFonts w:ascii="Times New Roman" w:hAnsi="Times New Roman" w:cs="Times New Roman"/>
          <w:sz w:val="24"/>
          <w:szCs w:val="24"/>
          <w:lang w:val="vi-VN"/>
        </w:rPr>
        <w:t>b</w:t>
      </w:r>
      <w:r>
        <w:rPr>
          <w:rFonts w:ascii="Times New Roman" w:hAnsi="Times New Roman" w:cs="Times New Roman"/>
          <w:sz w:val="24"/>
          <w:szCs w:val="24"/>
          <w:lang w:val="vi-VN"/>
        </w:rPr>
        <w:t>à</w:t>
      </w:r>
      <w:r w:rsidRPr="00A17033">
        <w:rPr>
          <w:rFonts w:ascii="Times New Roman" w:hAnsi="Times New Roman" w:cs="Times New Roman"/>
          <w:sz w:val="24"/>
          <w:szCs w:val="24"/>
          <w:lang w:val="vi-VN"/>
        </w:rPr>
        <w:t>i ta có:</w:t>
      </w:r>
    </w:p>
    <w:p w14:paraId="081F654A" w14:textId="377D7C2F" w:rsidR="0040450B" w:rsidRDefault="0040450B" w:rsidP="00A17033">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ab/>
        <w:t>x = (52,35*74,5)/(39.100) = 1</w:t>
      </w:r>
    </w:p>
    <w:p w14:paraId="03C59441" w14:textId="39E5CEC8" w:rsidR="0040450B" w:rsidRDefault="0040450B" w:rsidP="00A17033">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ab/>
        <w:t>y = (47,65*74,5)/(35,5.100) = 1</w:t>
      </w:r>
    </w:p>
    <w:p w14:paraId="6EFEAF8A" w14:textId="77E65F19" w:rsidR="00B1609B" w:rsidRDefault="00B1609B" w:rsidP="00A17033">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Vậy CTHH của A là KCl (potassium chloride)</w:t>
      </w:r>
    </w:p>
    <w:p w14:paraId="0587DC53" w14:textId="4F42D6B8" w:rsidR="00B1609B" w:rsidRDefault="00B1609B" w:rsidP="00A17033">
      <w:pPr>
        <w:spacing w:after="0" w:line="240" w:lineRule="auto"/>
        <w:rPr>
          <w:rFonts w:ascii="Times New Roman" w:eastAsia="Times New Roman" w:hAnsi="Times New Roman"/>
          <w:sz w:val="24"/>
          <w:szCs w:val="24"/>
          <w:lang w:val="vi-VN"/>
        </w:rPr>
      </w:pPr>
      <w:r>
        <w:rPr>
          <w:rFonts w:ascii="Times New Roman" w:hAnsi="Times New Roman" w:cs="Times New Roman"/>
          <w:sz w:val="24"/>
          <w:szCs w:val="24"/>
          <w:lang w:val="vi-VN"/>
        </w:rPr>
        <w:t xml:space="preserve">b) Phân tử KCl chứa </w:t>
      </w:r>
      <w:r w:rsidRPr="00B1609B">
        <w:rPr>
          <w:rFonts w:ascii="Times New Roman" w:eastAsia="Times New Roman" w:hAnsi="Times New Roman"/>
          <w:sz w:val="24"/>
          <w:szCs w:val="24"/>
          <w:lang w:val="nl-NL"/>
        </w:rPr>
        <w:t>loại liên kết ion</w:t>
      </w:r>
      <w:r>
        <w:rPr>
          <w:rFonts w:ascii="Times New Roman" w:eastAsia="Times New Roman" w:hAnsi="Times New Roman"/>
          <w:sz w:val="24"/>
          <w:szCs w:val="24"/>
          <w:lang w:val="vi-VN"/>
        </w:rPr>
        <w:t>.</w:t>
      </w:r>
    </w:p>
    <w:p w14:paraId="7AE8FBEA" w14:textId="4EFCA87F" w:rsidR="00B1609B" w:rsidRPr="00B1609B" w:rsidRDefault="00B1609B" w:rsidP="00A17033">
      <w:pPr>
        <w:spacing w:after="0" w:line="240" w:lineRule="auto"/>
        <w:rPr>
          <w:rFonts w:ascii="Times New Roman" w:hAnsi="Times New Roman" w:cs="Times New Roman"/>
          <w:sz w:val="24"/>
          <w:szCs w:val="24"/>
          <w:lang w:val="vi-VN"/>
        </w:rPr>
      </w:pPr>
    </w:p>
    <w:p w14:paraId="5E74F947" w14:textId="5029DD50" w:rsidR="00F37BA7" w:rsidRDefault="00185DA4" w:rsidP="002E37DF">
      <w:pPr>
        <w:spacing w:after="0" w:line="240" w:lineRule="auto"/>
        <w:rPr>
          <w:rFonts w:ascii="Times New Roman" w:hAnsi="Times New Roman" w:cs="Times New Roman"/>
          <w:b/>
          <w:sz w:val="24"/>
          <w:szCs w:val="24"/>
          <w:lang w:val="vi-VN"/>
        </w:rPr>
      </w:pPr>
      <w:r w:rsidRPr="00185DA4">
        <w:rPr>
          <w:rFonts w:ascii="Times New Roman" w:hAnsi="Times New Roman" w:cs="Times New Roman"/>
          <w:noProof/>
          <w:sz w:val="24"/>
          <w:szCs w:val="24"/>
        </w:rPr>
        <mc:AlternateContent>
          <mc:Choice Requires="wpg">
            <w:drawing>
              <wp:anchor distT="0" distB="0" distL="114300" distR="114300" simplePos="0" relativeHeight="251658240" behindDoc="0" locked="0" layoutInCell="1" allowOverlap="1" wp14:anchorId="57499B39" wp14:editId="31FFB645">
                <wp:simplePos x="0" y="0"/>
                <wp:positionH relativeFrom="column">
                  <wp:posOffset>821</wp:posOffset>
                </wp:positionH>
                <wp:positionV relativeFrom="paragraph">
                  <wp:posOffset>117453</wp:posOffset>
                </wp:positionV>
                <wp:extent cx="1882734" cy="1882902"/>
                <wp:effectExtent l="12700" t="12700" r="10160" b="9525"/>
                <wp:wrapNone/>
                <wp:docPr id="36" name="Group 35">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8E9AC14-20D2-906D-4AFF-011FEC39D194}"/>
                    </a:ext>
                  </a:extLst>
                </wp:docPr>
                <wp:cNvGraphicFramePr/>
                <a:graphic xmlns:a="http://schemas.openxmlformats.org/drawingml/2006/main">
                  <a:graphicData uri="http://schemas.microsoft.com/office/word/2010/wordprocessingGroup">
                    <wpg:wgp>
                      <wpg:cNvGrpSpPr/>
                      <wpg:grpSpPr>
                        <a:xfrm>
                          <a:off x="0" y="0"/>
                          <a:ext cx="1882734" cy="1882902"/>
                          <a:chOff x="0" y="0"/>
                          <a:chExt cx="2046515" cy="2100951"/>
                        </a:xfrm>
                      </wpg:grpSpPr>
                      <wps:wsp>
                        <wps:cNvPr id="985581221" name="Oval 9855812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EE79C4D-1A3A-37D6-6081-5498A66B0216}"/>
                            </a:ext>
                          </a:extLst>
                        </wps:cNvPr>
                        <wps:cNvSpPr/>
                        <wps:spPr>
                          <a:xfrm>
                            <a:off x="729344" y="866439"/>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5721537" w14:textId="77777777" w:rsidR="00185DA4" w:rsidRDefault="00185DA4" w:rsidP="00185DA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wps:txbx>
                        <wps:bodyPr rtlCol="0" anchor="ctr"/>
                      </wps:wsp>
                      <wps:wsp>
                        <wps:cNvPr id="874802126" name="Oval 8748021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718523C-F75B-7592-ECEF-B3AED76BF712}"/>
                            </a:ext>
                          </a:extLst>
                        </wps:cNvPr>
                        <wps:cNvSpPr/>
                        <wps:spPr>
                          <a:xfrm>
                            <a:off x="587830" y="696694"/>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54280526" name="Oval 8542805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E85408D-733D-9292-A11E-996082259F1B}"/>
                            </a:ext>
                          </a:extLst>
                        </wps:cNvPr>
                        <wps:cNvSpPr/>
                        <wps:spPr>
                          <a:xfrm>
                            <a:off x="408214" y="446322"/>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88256841" name="Oval 8882568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49621C3-DBC2-B780-B7F5-9F4996860ABD}"/>
                            </a:ext>
                          </a:extLst>
                        </wps:cNvPr>
                        <wps:cNvSpPr/>
                        <wps:spPr>
                          <a:xfrm>
                            <a:off x="1045030" y="65201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46406109" name="Oval 214640610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58D24E9-5FF7-94BF-F005-0B1676437A30}"/>
                            </a:ext>
                          </a:extLst>
                        </wps:cNvPr>
                        <wps:cNvSpPr/>
                        <wps:spPr>
                          <a:xfrm>
                            <a:off x="1045030" y="143148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15968737" name="Oval 16159687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FE5E343-9739-B608-311D-33D11A9245ED}"/>
                            </a:ext>
                          </a:extLst>
                        </wps:cNvPr>
                        <wps:cNvSpPr/>
                        <wps:spPr>
                          <a:xfrm>
                            <a:off x="375553" y="102598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36389674" name="Oval 133638967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3304565-1A1D-693E-3C1D-B190501D70F0}"/>
                            </a:ext>
                          </a:extLst>
                        </wps:cNvPr>
                        <wps:cNvSpPr/>
                        <wps:spPr>
                          <a:xfrm>
                            <a:off x="1643752" y="10003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2876415" name="Oval 143287641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CC9792B-8797-25FF-A0D1-2E8FE559B7F9}"/>
                            </a:ext>
                          </a:extLst>
                        </wps:cNvPr>
                        <wps:cNvSpPr/>
                        <wps:spPr>
                          <a:xfrm>
                            <a:off x="1643748" y="113098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23906791" name="Oval 10239067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8BEE136-5D6C-FC35-6418-68C69F1B75B4}"/>
                            </a:ext>
                          </a:extLst>
                        </wps:cNvPr>
                        <wps:cNvSpPr/>
                        <wps:spPr>
                          <a:xfrm>
                            <a:off x="990601" y="40164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1605299" name="Oval 20160529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12DC5C9-5D44-29E8-5537-A1E6A1C8089D}"/>
                            </a:ext>
                          </a:extLst>
                        </wps:cNvPr>
                        <wps:cNvSpPr/>
                        <wps:spPr>
                          <a:xfrm>
                            <a:off x="1104900" y="4027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3444665" name="Oval 14134446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50FCB8F-2B95-863A-EE94-FEADBDACF3BC}"/>
                            </a:ext>
                          </a:extLst>
                        </wps:cNvPr>
                        <wps:cNvSpPr/>
                        <wps:spPr>
                          <a:xfrm>
                            <a:off x="381000" y="90238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43351864" name="Oval 9433518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E8EC97E-CF72-E8EC-A925-37226827EE42}"/>
                            </a:ext>
                          </a:extLst>
                        </wps:cNvPr>
                        <wps:cNvSpPr/>
                        <wps:spPr>
                          <a:xfrm>
                            <a:off x="1001486" y="163173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26275082" name="Oval 102627508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C17E3DB-FB74-D579-313E-AE3F44B966B2}"/>
                            </a:ext>
                          </a:extLst>
                        </wps:cNvPr>
                        <wps:cNvSpPr/>
                        <wps:spPr>
                          <a:xfrm>
                            <a:off x="1099456" y="163173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23630900" name="Oval 112363090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526B617-9B16-8AA9-0271-6F6CD2FFC20B}"/>
                            </a:ext>
                          </a:extLst>
                        </wps:cNvPr>
                        <wps:cNvSpPr/>
                        <wps:spPr>
                          <a:xfrm>
                            <a:off x="228600" y="250380"/>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5727428" name="Oval 657274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2124926-3943-A85E-34C7-D94E1C9AD99F}"/>
                            </a:ext>
                          </a:extLst>
                        </wps:cNvPr>
                        <wps:cNvSpPr/>
                        <wps:spPr>
                          <a:xfrm>
                            <a:off x="0" y="43551"/>
                            <a:ext cx="2046515" cy="20574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39437124" name="Oval 9394371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532EACE-6E64-61E8-9D38-89B1E2AF5614}"/>
                            </a:ext>
                          </a:extLst>
                        </wps:cNvPr>
                        <wps:cNvSpPr/>
                        <wps:spPr>
                          <a:xfrm>
                            <a:off x="1094011" y="217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8597193" name="Oval 2185971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97415AA-114B-FE25-E3E7-BB965878B845}"/>
                            </a:ext>
                          </a:extLst>
                        </wps:cNvPr>
                        <wps:cNvSpPr/>
                        <wps:spPr>
                          <a:xfrm>
                            <a:off x="996044" y="20683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90981095" name="Oval 169098109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9DD1608-EAD2-F874-0384-00F65662A649}"/>
                            </a:ext>
                          </a:extLst>
                        </wps:cNvPr>
                        <wps:cNvSpPr/>
                        <wps:spPr>
                          <a:xfrm>
                            <a:off x="1817924" y="11527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26285614" name="Oval 112628561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9BAADF8-145F-35A3-CB3D-45D77845DBC1}"/>
                            </a:ext>
                          </a:extLst>
                        </wps:cNvPr>
                        <wps:cNvSpPr/>
                        <wps:spPr>
                          <a:xfrm>
                            <a:off x="1828806" y="103301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86174561" name="Oval 10861745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E95B270-616B-BBD3-B05E-56718B584F66}"/>
                            </a:ext>
                          </a:extLst>
                        </wps:cNvPr>
                        <wps:cNvSpPr/>
                        <wps:spPr>
                          <a:xfrm>
                            <a:off x="1099456"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4153007" name="Oval 74415300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FEFF098-FB43-2ECC-BDA5-C82EF50ED13C}"/>
                            </a:ext>
                          </a:extLst>
                        </wps:cNvPr>
                        <wps:cNvSpPr/>
                        <wps:spPr>
                          <a:xfrm>
                            <a:off x="990599"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40032010" name="Oval 134003201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126E7E8-4DBC-F835-2E37-D7D7EC9CBAED}"/>
                            </a:ext>
                          </a:extLst>
                        </wps:cNvPr>
                        <wps:cNvSpPr/>
                        <wps:spPr>
                          <a:xfrm>
                            <a:off x="201381" y="101509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1438340" name="Oval 20514383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29BDCCD-FDB0-0DDE-1F29-EC53EDE6BFE1}"/>
                            </a:ext>
                          </a:extLst>
                        </wps:cNvPr>
                        <wps:cNvSpPr/>
                        <wps:spPr>
                          <a:xfrm>
                            <a:off x="212266" y="89535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28148793" name="Oval 14281487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79A5BEB-3FC0-68CA-7859-26AA3C95F7D1}"/>
                            </a:ext>
                          </a:extLst>
                        </wps:cNvPr>
                        <wps:cNvSpPr/>
                        <wps:spPr>
                          <a:xfrm>
                            <a:off x="1017806"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57499B39" id="_x0000_s1570" style="position:absolute;margin-left:.05pt;margin-top:9.25pt;width:148.25pt;height:148.25pt;z-index:251658240;mso-width-relative:margin;mso-height-relative:margin" coordsize="20465,210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AWO7AUAADo/AAAOAAAAZHJzL2Uyb0RvYy54bWzsW8tu20YU3RfoPwjcN5r3Q4icRVJnUzRB 0n4ATVEPgCIJkrHsv++ZIcWH7MRlgrRazEY2LzmXM5dn7ntev3k4Zov7tKoPRb6O6CsSLdI8KTaH fLeO/v7r9jcTLeomzjdxVuTpOnpM6+jNza+/vD6Vq5QV+yLbpNUCTPJ6dSrX0b5pytVyWSf79BjX r4oyzXFzW1THuMFltVtuqvgE7sdsyQhRy1NRbcqqSNK6BvVdezO68fy32zRpPmy3ddossnWEuTX+ t/K/d+53efM6Xu2quNwfkm4a8XfM4hgfcry0Z/UubuLFl+rwhNXxkFRFXWybV0lxXBbb7SFJ/Rqw GkouVvO+Kr6Ufi271WlX9mKCaC/k9N1skz/v31fl5/JjBUmcyh1k4a/cWh621dH9xSwXD15kj73I 0odmkYBIjWGai2iR4J67sIS1Qk32kPyTccn+924kI0JJKtuRjBJiJXUjl+cXLyfTOZUASD3IoP4x GXzex2XqRVuvIIOP1eKwWUfWSGkoYzRa5PERcP1wH2eLgepl5Af0EqtXNYT3jLg0s1xAMJCLUUpw 24rlLDglORWsXb1gUmk1WXy8Kqu6eZ8Wx4X7Zx2lWXYoazfleBXf/1E3rajOTzlyXtwesszRnbDa afn/mscsdQ9k+ad0i4XiuzHPyG+z9G1WLbDOdRQnSZo3tL21jzdpS6aSEL9T8Gn6Ef5DeYaO8xYv 7nl3DNwWfsq7nXb3vBua+l3aDybfmlg7uB/h31zkTT/4eMiL6jkGGVbVvbl9/iykVjROSs3D3YMH gfBfwpHuis0jkFE12dui1R9xnuwLqI+kqTw/9xRQ6bbOfwBPo4UhjDI1gedAxQrdPIDnl+EpjTYc GhHwVFYpK6bwtEwyg/e4ba0tdqoO8HT75n+D59VhUQpmiLzEYk+dg0VBDKOtqhRCcdZZkLOqpLAw ymHV2xgmqQlobLV4QGNnuA08D6mMmBrugToHjZQISc6qUcIt86YDhqpzXKQQzLZgdFrS2/XeaZlv t4OxHpyK1t/4F8b62rQh1JcSRFECYIw8xxH5exFIBfxE0wUqAYLX4y9eGwSpotIqo7meQHBEngNB rqWU3LuHlDCJEGjqHwYl2AcdwQh3RphyuGnGKg1XbqQER+Q5CKSImbVEhOwSCwhAeev0BTt8TUHz 1SlBwZnRSri80hiCA3k2BAUymA6ClBNreNCCLs8TIOiSzc/nEGEuuSVK22ksMiLPgaAFKwJOQKAg UIkhFvGJxgDArwMQEatCYsZehCI9dQ78KIJhi+Rviz+m9UUWO7iBwQ3sk85nN1BQFD6EUpc2uCfP QSA3zvnzAERpCe5lsMDBAp/Lvc9bYCs4R5JYTcOQgToHfgAf0i8ohDgXUHGqeQiEgwXu+w2eByB8 PcW0RFVjGoUM5HkQtFbIMQR9gTIEwsEJ/LoTSClzNTPvu40D4YE8B4IMteDOCDPURi7T0VCMzEjE yb5Ap6TUypfwfqAqEroZ1tGPdDNcW2IGDQRMo2I8UYg9cQ4Wu2CEy7ZdaFCD04YiIrXou1bOnUzn bpnQUzM0+0D22Kc/p6fm2lBoObxATdmFZ9hT5+AQtT5kZNrUDKNa02CVg2P4gmPI0LpiNbUorI2M 8kCdgz9rFen6CxlRBj2YGD1ow5CZCZmZJ5kZZVHDgOK6yMwM5DkApIZq61Spr45IBDy+RzBAMMQl 34xLFGIF5dr9RioQ4cqZPA+CzBjShcaEc0JDgS4Y4ReMMCVGUY2MymWBrifPgiAZZWcMB7SDHxgg +AIEtUCHAidk2qo1UOcAEBVi6Wp9zgoH/CGUvcKzJdcWB6MSh4Yqd+JsaoUH8hwEgg+qdC0CCQ4L 2eAHBg34ggZkRKKzGVHrFIEj8iwE4swe7K7TgcZKLkMsHAD4AgBx+NKgsqsvcjEj8hwAUkL1ORD5 ub36OIJZZIeNO+np4sy62t315zdvb9Eq0Z/UHB4LR0x+7hETf1IZB7R9Jr07TO5OgI+v/YHT4cj7 zT8AAAD//wMAUEsDBBQABgAIAAAAIQDeorHP3QAAAAcBAAAPAAAAZHJzL2Rvd25yZXYueG1sTI5B a8JAFITvhf6H5RV6q5soCTZmIyJtT1KoFoq3Z/aZBLNvQ3ZN4r/vemovA8MMM1++nkwrBupdY1lB PItAEJdWN1wp+D68vyxBOI+ssbVMCm7kYF08PuSYaTvyFw17X4kwwi5DBbX3XSalK2sy6Ga2Iw7Z 2fYGfbB9JXWPYxg3rZxHUSoNNhweauxoW1N52V+Ngo8Rx80ifht2l/P2djwknz+7mJR6fpo2KxCe Jv9Xhjt+QIciMJ3slbUT7d0LH3SZgAjp/DVNQZwULOIkAlnk8j9/8QsAAP//AwBQSwECLQAUAAYA CAAAACEAtoM4kv4AAADhAQAAEwAAAAAAAAAAAAAAAAAAAAAAW0NvbnRlbnRfVHlwZXNdLnhtbFBL AQItABQABgAIAAAAIQA4/SH/1gAAAJQBAAALAAAAAAAAAAAAAAAAAC8BAABfcmVscy8ucmVsc1BL AQItABQABgAIAAAAIQD1eAWO7AUAADo/AAAOAAAAAAAAAAAAAAAAAC4CAABkcnMvZTJvRG9jLnht bFBLAQItABQABgAIAAAAIQDeorHP3QAAAAcBAAAPAAAAAAAAAAAAAAAAAEYIAABkcnMvZG93bnJl di54bWxQSwUGAAAAAAQABADzAAAAUAkAAAAA ">
                <v:oval id="Oval 985581221" o:spid="_x0000_s1571" style="position:absolute;left:7293;top:8664;width:6531;height:42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T2geygAAAOIAAAAPAAAAZHJzL2Rvd25yZXYueG1sRI/NasMw EITvhb6D2EIvpZFscOu6UUL/AjmFOu2hx8Xa2CbWyliK47x9FCjkOMzMN8x8OdlOjDT41rGGZKZA EFfOtFxr+P1ZPeYgfEA22DkmDSfysFzc3syxMO7IJY3bUIsIYV+ghiaEvpDSVw1Z9DPXE0dv5waL IcqhlmbAY4TbTqZKPUmLLceFBnv6aKjabw9Ww4N6Tt/HTebqb1qrr/Lv8LmRpPX93fT2CiLQFK7h //baaHjJsyxP0jSBy6V4B+TiDAAA//8DAFBLAQItABQABgAIAAAAIQDb4fbL7gAAAIUBAAATAAAA AAAAAAAAAAAAAAAAAABbQ29udGVudF9UeXBlc10ueG1sUEsBAi0AFAAGAAgAAAAhAFr0LFu/AAAA FQEAAAsAAAAAAAAAAAAAAAAAHwEAAF9yZWxzLy5yZWxzUEsBAi0AFAAGAAgAAAAhABxPaB7KAAAA 4gAAAA8AAAAAAAAAAAAAAAAABwIAAGRycy9kb3ducmV2LnhtbFBLBQYAAAAAAwADALcAAAD+AgAA AAA= " filled="f" strokecolor="#0a121c [484]" strokeweight="2pt">
                  <v:textbox>
                    <w:txbxContent>
                      <w:p w14:paraId="75721537" w14:textId="77777777" w:rsidR="00185DA4" w:rsidRDefault="00185DA4" w:rsidP="00185DA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v:textbox>
                </v:oval>
                <v:oval id="Oval 874802126" o:spid="_x0000_s1572" style="position:absolute;left:5878;top:6966;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zuuvygAAAOIAAAAPAAAAZHJzL2Rvd25yZXYueG1sRI9Ba8JA FITvBf/D8gQvRXcNVkPqKrYqeJKqPfT4yL4mwezbkF1j+u+7QqHHYWa+YZbr3taio9ZXjjVMJwoE ce5MxYWGz8t+nILwAdlg7Zg0/JCH9WrwtMTMuDufqDuHQkQI+ww1lCE0mZQ+L8min7iGOHrfrrUY omwLaVq8R7itZaLUXFqsOC6U2NB7Sfn1fLMantUieeuOL674oIPanb5u26MkrUfDfvMKIlAf/sN/ 7YPRkC5mqUqmyRwel+IdkKtfAAAA//8DAFBLAQItABQABgAIAAAAIQDb4fbL7gAAAIUBAAATAAAA AAAAAAAAAAAAAAAAAABbQ29udGVudF9UeXBlc10ueG1sUEsBAi0AFAAGAAgAAAAhAFr0LFu/AAAA FQEAAAsAAAAAAAAAAAAAAAAAHwEAAF9yZWxzLy5yZWxzUEsBAi0AFAAGAAgAAAAhAAXO66/KAAAA 4gAAAA8AAAAAAAAAAAAAAAAABwIAAGRycy9kb3ducmV2LnhtbFBLBQYAAAAAAwADALcAAAD+AgAA AAA= " filled="f" strokecolor="#0a121c [484]" strokeweight="2pt"/>
                <v:oval id="Oval 854280526" o:spid="_x0000_s1573" style="position:absolute;left:4082;top:4463;width:12736;height:125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tkorygAAAOIAAAAPAAAAZHJzL2Rvd25yZXYueG1sRI9La8Mw EITvhf4HsYFeSiLV1Ilxo4S+AjmFvA45LtbWNrFWxlIc999HhUKOw8x8w8yXg21ET52vHWt4mSgQ xIUzNZcajofVOAPhA7LBxjFp+CUPy8Xjwxxz4668o34fShEh7HPUUIXQ5lL6oiKLfuJa4uj9uM5i iLIrpenwGuG2kYlSU2mx5rhQYUufFRXn/cVqeFaz5KPfpK7c0lp9706Xr40krZ9Gw/sbiEBDuIf/ 22ujIUtfk0ylyRT+LsU7IBc3AAAA//8DAFBLAQItABQABgAIAAAAIQDb4fbL7gAAAIUBAAATAAAA AAAAAAAAAAAAAAAAAABbQ29udGVudF9UeXBlc10ueG1sUEsBAi0AFAAGAAgAAAAhAFr0LFu/AAAA FQEAAAsAAAAAAAAAAAAAAAAAHwEAAF9yZWxzLy5yZWxzUEsBAi0AFAAGAAgAAAAhAGi2SivKAAAA 4gAAAA8AAAAAAAAAAAAAAAAABwIAAGRycy9kb3ducmV2LnhtbFBLBQYAAAAAAwADALcAAAD+AgAA AAA= " filled="f" strokecolor="#0a121c [484]" strokeweight="2pt"/>
                <v:oval id="Oval 888256841" o:spid="_x0000_s1574" style="position:absolute;left:10450;top:652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r+GHywAAAOIAAAAPAAAAZHJzL2Rvd25yZXYueG1sRI/NasMw EITvhb6D2EJvjRyTOMKNEkKg0EN6yN+ht621sU2tlWupjpOnjwKFHoeZ+YaZLwfbiJ46XzvWMB4l IIgLZ2ouNRz2by8KhA/IBhvHpOFCHpaLx4c55sadeUv9LpQiQtjnqKEKoc2l9EVFFv3ItcTRO7nO YoiyK6Xp8BzhtpFpkmTSYs1xocKW1hUV37tfqyGlazO5HGen3n2seTPd/Hx9rjKtn5+G1SuIQEP4 D/+1340GpVQ6zdRkDPdL8Q7IxQ0AAP//AwBQSwECLQAUAAYACAAAACEA2+H2y+4AAACFAQAAEwAA AAAAAAAAAAAAAAAAAAAAW0NvbnRlbnRfVHlwZXNdLnhtbFBLAQItABQABgAIAAAAIQBa9CxbvwAA ABUBAAALAAAAAAAAAAAAAAAAAB8BAABfcmVscy8ucmVsc1BLAQItABQABgAIAAAAIQC9r+GHywAA AOIAAAAPAAAAAAAAAAAAAAAAAAcCAABkcnMvZG93bnJldi54bWxQSwUGAAAAAAMAAwC3AAAA/wIA AAAA " fillcolor="#4f81bd [3204]" strokecolor="#0a121c [484]" strokeweight="2pt"/>
                <v:oval id="Oval 2146406109" o:spid="_x0000_s1575" style="position:absolute;left:10450;top:14314;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o18YzAAAAOMAAAAPAAAAZHJzL2Rvd25yZXYueG1sRI9Ba8JA FITvQv/D8gq91d1ImmrqKiIUerCH2vbg7Zl9JqHZt2l2G2N/vSsIHoeZb4aZLwfbiJ46XzvWkIwV COLCmZpLDV+fr49TED4gG2wck4YTeVgu7kZzzI078gf121CKWMI+Rw1VCG0upS8qsujHriWO3sF1 FkOUXSlNh8dYbhs5USqTFmuOCxW2tK6o+Nn+WQ0T+m/S0/fzoXfva948bX73u1Wm9cP9sHoBEWgI t/CVfjORS9IsVVmiZnD5FP+AXJwBAAD//wMAUEsBAi0AFAAGAAgAAAAhANvh9svuAAAAhQEAABMA AAAAAAAAAAAAAAAAAAAAAFtDb250ZW50X1R5cGVzXS54bWxQSwECLQAUAAYACAAAACEAWvQsW78A AAAVAQAACwAAAAAAAAAAAAAAAAAfAQAAX3JlbHMvLnJlbHNQSwECLQAUAAYACAAAACEAGKNfGMwA AADjAAAADwAAAAAAAAAAAAAAAAAHAgAAZHJzL2Rvd25yZXYueG1sUEsFBgAAAAADAAMAtwAAAAAD AAAAAA== " fillcolor="#4f81bd [3204]" strokecolor="#0a121c [484]" strokeweight="2pt"/>
                <v:oval id="Oval 1615968737" o:spid="_x0000_s1576" style="position:absolute;left:3755;top:10259;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8WxWyQAAAOMAAAAPAAAAZHJzL2Rvd25yZXYueG1sRE+9bsIw EN4r9R2sQ+pWHGhJaIpBCKlSBxigMLAd8ZFExOc0dkPg6TESUsf7/m8y60wlWmpcaVnBoB+BIM6s LjlXsP35eh2DcB5ZY2WZFFzIwWz6/DTBVNszr6nd+FyEEHYpKii8r1MpXVaQQde3NXHgjrYx6MPZ 5FI3eA7hppLDKIqlwZJDQ4E1LQrKTps/o2BI1+r9skuOrV0teDla/h7281ipl143/wThqfP/4of7 W4f58WD0EY+TtwTuPwUA5PQGAAD//wMAUEsBAi0AFAAGAAgAAAAhANvh9svuAAAAhQEAABMAAAAA AAAAAAAAAAAAAAAAAFtDb250ZW50X1R5cGVzXS54bWxQSwECLQAUAAYACAAAACEAWvQsW78AAAAV AQAACwAAAAAAAAAAAAAAAAAfAQAAX3JlbHMvLnJlbHNQSwECLQAUAAYACAAAACEAVfFsVskAAADj AAAADwAAAAAAAAAAAAAAAAAHAgAAZHJzL2Rvd25yZXYueG1sUEsFBgAAAAADAAMAtwAAAP0CAAAA AA== " fillcolor="#4f81bd [3204]" strokecolor="#0a121c [484]" strokeweight="2pt"/>
                <v:oval id="Oval 1336389674" o:spid="_x0000_s1577" style="position:absolute;left:16437;top:1000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UaliygAAAOMAAAAPAAAAZHJzL2Rvd25yZXYueG1sRE+9bsIw EN6R+g7WVepGnBIaIGAQQqrEQAegHbpd4yOJGp/T2A2Bp68rITHe93+LVW9q0VHrKssKnqMYBHFu dcWFgvfj63AKwnlkjbVlUnAhB6vlw2CBmbZn3lN38IUIIewyVFB632RSurwkgy6yDXHgTrY16MPZ FlK3eA7hppajOE6lwYpDQ4kNbUrKvw+/RsGIrvX48jE5dfZtw7uX3c/X5zpV6umxX89BeOr9XXxz b3WYnyRpMp2lkzH8/xQAkMs/AAAA//8DAFBLAQItABQABgAIAAAAIQDb4fbL7gAAAIUBAAATAAAA AAAAAAAAAAAAAAAAAABbQ29udGVudF9UeXBlc10ueG1sUEsBAi0AFAAGAAgAAAAhAFr0LFu/AAAA FQEAAAsAAAAAAAAAAAAAAAAAHwEAAF9yZWxzLy5yZWxzUEsBAi0AFAAGAAgAAAAhANNRqWLKAAAA 4wAAAA8AAAAAAAAAAAAAAAAABwIAAGRycy9kb3ducmV2LnhtbFBLBQYAAAAAAwADALcAAAD+AgAA AAA= " fillcolor="#4f81bd [3204]" strokecolor="#0a121c [484]" strokeweight="2pt"/>
                <v:oval id="Oval 1432876415" o:spid="_x0000_s1578" style="position:absolute;left:16437;top:11309;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x4M9ygAAAOMAAAAPAAAAZHJzL2Rvd25yZXYueG1sRE/NasJA EL4X+g7LFHprNsYYJbqKCEIP9qBtD72N2TEJzc6m2W2MfXq3IHic738Wq8E0oqfO1ZYVjKIYBHFh dc2lgo/37csMhPPIGhvLpOBCDlbLx4cF5tqeeU/9wZcihLDLUUHlfZtL6YqKDLrItsSBO9nOoA9n V0rd4TmEm0YmcZxJgzWHhgpb2lRUfB9+jYKE/pr08jk99fZtw7vJ7uf4tc6Uen4a1nMQngZ/F9/c rzrMT8fJbJqlown8/xQAkMsrAAAA//8DAFBLAQItABQABgAIAAAAIQDb4fbL7gAAAIUBAAATAAAA AAAAAAAAAAAAAAAAAABbQ29udGVudF9UeXBlc10ueG1sUEsBAi0AFAAGAAgAAAAhAFr0LFu/AAAA FQEAAAsAAAAAAAAAAAAAAAAAHwEAAF9yZWxzLy5yZWxzUEsBAi0AFAAGAAgAAAAhAOTHgz3KAAAA 4wAAAA8AAAAAAAAAAAAAAAAABwIAAGRycy9kb3ducmV2LnhtbFBLBQYAAAAAAwADALcAAAD+AgAA AAA= " fillcolor="#4f81bd [3204]" strokecolor="#0a121c [484]" strokeweight="2pt"/>
                <v:oval id="Oval 1023906791" o:spid="_x0000_s1579" style="position:absolute;left:9906;top:401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5OUUyQAAAOMAAAAPAAAAZHJzL2Rvd25yZXYueG1sRE/NTsJA EL6b+A6bMeEmuxQtUlkIITHxgAdQD97G7tA2dmdLdynFp2dJSDjO9z+zRW9r0VHrK8caRkMFgjh3 puJCw9fn2+MLCB+QDdaOScOJPCzm93czzIw78oa6bShEDGGfoYYyhCaT0uclWfRD1xBHbudaiyGe bSFNi8cYbmuZKJVKixXHhhIbWpWU/20PVkNC//XT6Xuy69zHitfP6/3vzzLVevDQL19BBOrDTXx1 v5s4XyXjqUon0xFcfooAyPkZAAD//wMAUEsBAi0AFAAGAAgAAAAhANvh9svuAAAAhQEAABMAAAAA AAAAAAAAAAAAAAAAAFtDb250ZW50X1R5cGVzXS54bWxQSwECLQAUAAYACAAAACEAWvQsW78AAAAV AQAACwAAAAAAAAAAAAAAAAAfAQAAX3JlbHMvLnJlbHNQSwECLQAUAAYACAAAACEA++TlFMkAAADj AAAADwAAAAAAAAAAAAAAAAAHAgAAZHJzL2Rvd25yZXYueG1sUEsFBgAAAAADAAMAtwAAAP0CAAAA AA== " fillcolor="#4f81bd [3204]" strokecolor="#0a121c [484]" strokeweight="2pt"/>
                <v:oval id="Oval 201605299" o:spid="_x0000_s1580" style="position:absolute;left:11049;top:4027;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Vm2qywAAAOIAAAAPAAAAZHJzL2Rvd25yZXYueG1sRI9Ba8JA FITvhf6H5RV6011DTWvqKiIUPOhBbQ+9vWafSWj2bZpdY/TXu4LQ4zDzzTDTeW9r0VHrK8caRkMF gjh3puJCw+f+Y/AGwgdkg7Vj0nAmD/PZ48MUM+NOvKVuFwoRS9hnqKEMocmk9HlJFv3QNcTRO7jW YoiyLaRp8RTLbS0TpVJpseK4UGJDy5Ly393RakjoUr+cv14PndsseT1e//18L1Ktn5/6xTuIQH34 D9/plYmcGqVqnEwmcLsU74CcXQEAAP//AwBQSwECLQAUAAYACAAAACEA2+H2y+4AAACFAQAAEwAA AAAAAAAAAAAAAAAAAAAAW0NvbnRlbnRfVHlwZXNdLnhtbFBLAQItABQABgAIAAAAIQBa9CxbvwAA ABUBAAALAAAAAAAAAAAAAAAAAB8BAABfcmVscy8ucmVsc1BLAQItABQABgAIAAAAIQBQVm2qywAA AOIAAAAPAAAAAAAAAAAAAAAAAAcCAABkcnMvZG93bnJldi54bWxQSwUGAAAAAAMAAwC3AAAA/wIA AAAA " fillcolor="#4f81bd [3204]" strokecolor="#0a121c [484]" strokeweight="2pt"/>
                <v:oval id="Oval 1413444665" o:spid="_x0000_s1581" style="position:absolute;left:3810;top:9023;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2C4uyQAAAOMAAAAPAAAAZHJzL2Rvd25yZXYueG1sRE+9bsIw EN4r9R2sq9StOIBJUYpBCAmJgQ7QdmC7xkcSNT6nsRsCT48rITHe93+zRW9r0VHrK8cahoMEBHHu TMWFhs+P9csUhA/IBmvHpOFMHhbzx4cZZsadeEfdPhQihrDPUEMZQpNJ6fOSLPqBa4gjd3StxRDP tpCmxVMMt7UcJUkqLVYcG0psaFVS/rP/sxpGdKnV+ev12Ln3FW8n29/vwzLV+vmpX76BCNSHu/jm 3pg4Xw3HSqk0ncD/TxEAOb8CAAD//wMAUEsBAi0AFAAGAAgAAAAhANvh9svuAAAAhQEAABMAAAAA AAAAAAAAAAAAAAAAAFtDb250ZW50X1R5cGVzXS54bWxQSwECLQAUAAYACAAAACEAWvQsW78AAAAV AQAACwAAAAAAAAAAAAAAAAAfAQAAX3JlbHMvLnJlbHNQSwECLQAUAAYACAAAACEAM9guLskAAADj AAAADwAAAAAAAAAAAAAAAAAHAgAAZHJzL2Rvd25yZXYueG1sUEsFBgAAAAADAAMAtwAAAP0CAAAA AA== " fillcolor="#4f81bd [3204]" strokecolor="#0a121c [484]" strokeweight="2pt"/>
                <v:oval id="Oval 943351864" o:spid="_x0000_s1582" style="position:absolute;left:10014;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8cAbzAAAAOIAAAAPAAAAZHJzL2Rvd25yZXYueG1sRI9Ba8JA FITvhf6H5Qm91Y0ao0ZXEUHwYA/aeujtNftMgtm3aXYbY399tyB4HGbmG2ax6kwlWmpcaVnBoB+B IM6sLjlX8PG+fZ2CcB5ZY2WZFNzIwWr5/LTAVNsrH6g9+lwECLsUFRTe16mULivIoOvbmjh4Z9sY 9EE2udQNXgPcVHIYRYk0WHJYKLCmTUHZ5fhjFAzpt4pvp8m5tW8b3o/331+f60Spl163noPw1PlH +N7eaQWzeDQaD6ZJDP+Xwh2Qyz8AAAD//wMAUEsBAi0AFAAGAAgAAAAhANvh9svuAAAAhQEAABMA AAAAAAAAAAAAAAAAAAAAAFtDb250ZW50X1R5cGVzXS54bWxQSwECLQAUAAYACAAAACEAWvQsW78A AAAVAQAACwAAAAAAAAAAAAAAAAAfAQAAX3JlbHMvLnJlbHNQSwECLQAUAAYACAAAACEA8PHAG8wA AADiAAAADwAAAAAAAAAAAAAAAAAHAgAAZHJzL2Rvd25yZXYueG1sUEsFBgAAAAADAAMAtwAAAAAD AAAAAA== " fillcolor="#4f81bd [3204]" strokecolor="#0a121c [484]" strokeweight="2pt"/>
                <v:oval id="Oval 1026275082" o:spid="_x0000_s1583" style="position:absolute;left:10994;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tRmyQAAAOMAAAAPAAAAZHJzL2Rvd25yZXYueG1sRE87T8Mw EN6R+h+sQ2KjNhZNq7RuVVVCYigDfQxsR3xNosbnNDZpyq/HSEiM971vsRpcI3rqQu3ZwNNYgSAu vK25NHDYvzzOQISIbLHxTAZuFGC1HN0tMLf+yu/U72IpUgiHHA1UMba5lKGoyGEY+5Y4cSffOYzp 7EppO7ymcNdIrVQmHdacGipsaVNRcd59OQOavpvn23F66v3bhreT7eXzY50Z83A/rOcgIg3xX/zn frVpvtKZnk7UTMPvTwkAufwBAAD//wMAUEsBAi0AFAAGAAgAAAAhANvh9svuAAAAhQEAABMAAAAA AAAAAAAAAAAAAAAAAFtDb250ZW50X1R5cGVzXS54bWxQSwECLQAUAAYACAAAACEAWvQsW78AAAAV AQAACwAAAAAAAAAAAAAAAAAfAQAAX3JlbHMvLnJlbHNQSwECLQAUAAYACAAAACEAv6LUZskAAADj AAAADwAAAAAAAAAAAAAAAAAHAgAAZHJzL2Rvd25yZXYueG1sUEsFBgAAAAADAAMAtwAAAP0CAAAA AA== " fillcolor="#4f81bd [3204]" strokecolor="#0a121c [484]" strokeweight="2pt"/>
                <v:oval id="Oval 1123630900" o:spid="_x0000_s1584" style="position:absolute;left:2286;top:2503;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8YTzywAAAOMAAAAPAAAAZHJzL2Rvd25yZXYueG1sRI9Pb8Iw DMXvk/YdIiPtMo2EojEoBLS/Eic0YIcdrca01RqnakLpvv18QNrR9vN777faDL5RPXWxDmxhMjag iIvgai4tfB0/HuagYkJ22AQmC78UYbO+vVlh7sKF99QfUqnEhGOOFqqU2lzrWFTkMY5DSyy3U+g8 Jhm7UrsOL2LuG50ZM9Mea5aEClt6raj4OZy9hXvzlL30u8dQftLWvO+/z287TdbejYbnJahEQ/oX X7+3TupPsulsahZGKIRJFqDXfwAAAP//AwBQSwECLQAUAAYACAAAACEA2+H2y+4AAACFAQAAEwAA AAAAAAAAAAAAAAAAAAAAW0NvbnRlbnRfVHlwZXNdLnhtbFBLAQItABQABgAIAAAAIQBa9CxbvwAA ABUBAAALAAAAAAAAAAAAAAAAAB8BAABfcmVscy8ucmVsc1BLAQItABQABgAIAAAAIQDz8YTzywAA AOMAAAAPAAAAAAAAAAAAAAAAAAcCAABkcnMvZG93bnJldi54bWxQSwUGAAAAAAMAAwC3AAAA/wIA AAAA " filled="f" strokecolor="#0a121c [484]" strokeweight="2pt"/>
                <v:oval id="Oval 65727428" o:spid="_x0000_s1585" style="position:absolute;top:435;width:20465;height:2057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rbI4xgAAAOEAAAAPAAAAZHJzL2Rvd25yZXYueG1sRE/LasJA FN0L/sNwhW5EZxrUSOoo1VpwJfWx6PKSuU1CM3dCZozx751FocvDea82va1FR62vHGt4nSoQxLkz FRcarpfPyRKED8gGa8ek4UEeNuvhYIWZcXc+UXcOhYgh7DPUUIbQZFL6vCSLfuoa4sj9uNZiiLAt pGnxHsNtLROlFtJixbGhxIZ2JeW/55vVMFZpsu2Oc1d80UHtT9+3j6MkrV9G/fsbiEB9+Bf/uQ9G w2KeJuksiZPjo/gG5PoJAAD//wMAUEsBAi0AFAAGAAgAAAAhANvh9svuAAAAhQEAABMAAAAAAAAA AAAAAAAAAAAAAFtDb250ZW50X1R5cGVzXS54bWxQSwECLQAUAAYACAAAACEAWvQsW78AAAAVAQAA CwAAAAAAAAAAAAAAAAAfAQAAX3JlbHMvLnJlbHNQSwECLQAUAAYACAAAACEAAq2yOMYAAADhAAAA DwAAAAAAAAAAAAAAAAAHAgAAZHJzL2Rvd25yZXYueG1sUEsFBgAAAAADAAMAtwAAAPoCAAAAAA== " filled="f" strokecolor="#0a121c [484]" strokeweight="2pt"/>
                <v:oval id="Oval 939437124" o:spid="_x0000_s1586" style="position:absolute;left:10940;top:217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218zAAAAOIAAAAPAAAAZHJzL2Rvd25yZXYueG1sRI9Ba8JA FITvhf6H5RV6azbGVGvqKiIIHuxBWw/eXrPPJDT7Ns2uMfrrXaHQ4zAz3zDTeW9q0VHrKssKBlEM gji3uuJCwdfn6uUNhPPIGmvLpOBCDuazx4cpZtqeeUvdzhciQNhlqKD0vsmkdHlJBl1kG+LgHW1r 0AfZFlK3eA5wU8skjkfSYMVhocSGliXlP7uTUZDQtU4v+/Gxsx9L3rxufr8Pi5FSz0/94h2Ep97/ h//aa61gMpykw/EgSeF+KdwBObsBAAD//wMAUEsBAi0AFAAGAAgAAAAhANvh9svuAAAAhQEAABMA AAAAAAAAAAAAAAAAAAAAAFtDb250ZW50X1R5cGVzXS54bWxQSwECLQAUAAYACAAAACEAWvQsW78A AAAVAQAACwAAAAAAAAAAAAAAAAAfAQAAX3JlbHMvLnJlbHNQSwECLQAUAAYACAAAACEAv+ttfMwA AADiAAAADwAAAAAAAAAAAAAAAAAHAgAAZHJzL2Rvd25yZXYueG1sUEsFBgAAAAADAAMAtwAAAAAD AAAAAA== " fillcolor="#4f81bd [3204]" strokecolor="#0a121c [484]" strokeweight="2pt"/>
                <v:oval id="Oval 218597193" o:spid="_x0000_s1587" style="position:absolute;left:9960;top:206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5701ywAAAOIAAAAPAAAAZHJzL2Rvd25yZXYueG1sRI9Pa8JA FMTvBb/D8oTe6ibWv6mriFDwoAdtPXh7zT6TYPZtzG5j9NO7QqHHYeY3w8wWrSlFQ7UrLCuIexEI 4tTqgjMF31+fbxMQziNrLC2Tghs5WMw7LzNMtL3yjpq9z0QoYZeggtz7KpHSpTkZdD1bEQfvZGuD Psg6k7rGayg3pexH0UgaLDgs5FjRKqf0vP81Cvp0Lwe3w/jU2O2KN8PN5ee4HCn12m2XHyA8tf4/ /EevdeDiyXA6jqfv8LwU7oCcPwAAAP//AwBQSwECLQAUAAYACAAAACEA2+H2y+4AAACFAQAAEwAA AAAAAAAAAAAAAAAAAAAAW0NvbnRlbnRfVHlwZXNdLnhtbFBLAQItABQABgAIAAAAIQBa9CxbvwAA ABUBAAALAAAAAAAAAAAAAAAAAB8BAABfcmVscy8ucmVsc1BLAQItABQABgAIAAAAIQCU5701ywAA AOIAAAAPAAAAAAAAAAAAAAAAAAcCAABkcnMvZG93bnJldi54bWxQSwUGAAAAAAMAAwC3AAAA/wIA AAAA " fillcolor="#4f81bd [3204]" strokecolor="#0a121c [484]" strokeweight="2pt"/>
                <v:oval id="Oval 1690981095" o:spid="_x0000_s1588" style="position:absolute;left:18179;top:1152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Pm5eyQAAAOMAAAAPAAAAZHJzL2Rvd25yZXYueG1sRE+9bsIw EN4r9R2sq9QNbFAJJMUghFSJAQagHbpd4yOJGp/T2ITA09eVkDre93/zZW9r0VHrK8caRkMFgjh3 puJCw/vxbTAD4QOywdoxabiSh+Xi8WGOmXEX3lN3CIWIIewz1FCG0GRS+rwki37oGuLInVxrMcSz LaRp8RLDbS3HSiXSYsWxocSG1iXl34ez1TCmW/1y/ZieOrdb83ay/fn6XCVaPz/1q1cQgfrwL767 NybOT1KVzkYqncDfTxEAufgFAAD//wMAUEsBAi0AFAAGAAgAAAAhANvh9svuAAAAhQEAABMAAAAA AAAAAAAAAAAAAAAAAFtDb250ZW50X1R5cGVzXS54bWxQSwECLQAUAAYACAAAACEAWvQsW78AAAAV AQAACwAAAAAAAAAAAAAAAAAfAQAAX3JlbHMvLnJlbHNQSwECLQAUAAYACAAAACEAij5uXskAAADj AAAADwAAAAAAAAAAAAAAAAAHAgAAZHJzL2Rvd25yZXYueG1sUEsFBgAAAAADAAMAtwAAAP0CAAAA AA== " fillcolor="#4f81bd [3204]" strokecolor="#0a121c [484]" strokeweight="2pt"/>
                <v:oval id="Oval 1126285614" o:spid="_x0000_s1589" style="position:absolute;left:18288;top:10330;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GjMdyQAAAOMAAAAPAAAAZHJzL2Rvd25yZXYueG1sRE9La8JA EL4X/A/LCL3VTYKmEl1FBKEHe/DRg7cxOybB7GzMbmPsr+8KhR7ne8982ZtadNS6yrKCeBSBIM6t rrhQcDxs3qYgnEfWWFsmBQ9ysFwMXuaYaXvnHXV7X4gQwi5DBaX3TSaly0sy6Ea2IQ7cxbYGfTjb QuoW7yHc1DKJolQarDg0lNjQuqT8uv82ChL6qcePr/dLZz/XvJ1sb+fTKlXqddivZiA89f5f/Of+ 0GF+nKTJdJLGY3j+FACQi18AAAD//wMAUEsBAi0AFAAGAAgAAAAhANvh9svuAAAAhQEAABMAAAAA AAAAAAAAAAAAAAAAAFtDb250ZW50X1R5cGVzXS54bWxQSwECLQAUAAYACAAAACEAWvQsW78AAAAV AQAACwAAAAAAAAAAAAAAAAAfAQAAX3JlbHMvLnJlbHNQSwECLQAUAAYACAAAACEAfRozHckAAADj AAAADwAAAAAAAAAAAAAAAAAHAgAAZHJzL2Rvd25yZXYueG1sUEsFBgAAAAADAAMAtwAAAP0CAAAA AA== " fillcolor="#4f81bd [3204]" strokecolor="#0a121c [484]" strokeweight="2pt"/>
                <v:oval id="Oval 1086174561" o:spid="_x0000_s1590" style="position:absolute;left:10994;top:1838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iXv4yAAAAOMAAAAPAAAAZHJzL2Rvd25yZXYueG1sRE9La8JA EL4L/Q/LFHqrm4hGia4igtCDPfg69DbNjkkwOxuz2xj99a5Q8Djfe2aLzlSipcaVlhXE/QgEcWZ1 ybmCw379OQHhPLLGyjIpuJGDxfytN8NU2ytvqd35XIQQdikqKLyvUyldVpBB17c1ceBOtjHow9nk Ujd4DeGmkoMoSqTBkkNDgTWtCsrOuz+jYED3ang7jk+t/V7xZrS5/P4sE6U+3rvlFISnzr/E/+4v HeZHkyQeD0dJDM+fAgBy/gAAAP//AwBQSwECLQAUAAYACAAAACEA2+H2y+4AAACFAQAAEwAAAAAA AAAAAAAAAAAAAAAAW0NvbnRlbnRfVHlwZXNdLnhtbFBLAQItABQABgAIAAAAIQBa9CxbvwAAABUB AAALAAAAAAAAAAAAAAAAAB8BAABfcmVscy8ucmVsc1BLAQItABQABgAIAAAAIQCKiXv4yAAAAOMA AAAPAAAAAAAAAAAAAAAAAAcCAABkcnMvZG93bnJldi54bWxQSwUGAAAAAAMAAwC3AAAA/AIAAAAA " fillcolor="#4f81bd [3204]" strokecolor="#0a121c [484]" strokeweight="2pt"/>
                <v:oval id="Oval 744153007" o:spid="_x0000_s1591" style="position:absolute;left:9905;top:183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o57ywAAAOIAAAAPAAAAZHJzL2Rvd25yZXYueG1sRI9Ba8JA FITvQv/D8oTedFcbTUldRYRCD/ag1UNvr9lnEsy+TbPbGPvr3YLQ4zAz3zCLVW9r0VHrK8caJmMF gjh3puJCw+HjdfQMwgdkg7Vj0nAlD6vlw2CBmXEX3lG3D4WIEPYZaihDaDIpfV6SRT92DXH0Tq61 GKJsC2lavES4reVUqbm0WHFcKLGhTUn5ef9jNUzpt06ux/TUufcNb2fb76/P9Vzrx2G/fgERqA// 4Xv7zWhIk2Qye1Iqhb9L8Q7I5Q0AAP//AwBQSwECLQAUAAYACAAAACEA2+H2y+4AAACFAQAAEwAA AAAAAAAAAAAAAAAAAAAAW0NvbnRlbnRfVHlwZXNdLnhtbFBLAQItABQABgAIAAAAIQBa9CxbvwAA ABUBAAALAAAAAAAAAAAAAAAAAB8BAABfcmVscy8ucmVsc1BLAQItABQABgAIAAAAIQC+go57ywAA AOIAAAAPAAAAAAAAAAAAAAAAAAcCAABkcnMvZG93bnJldi54bWxQSwUGAAAAAAMAAwC3AAAA/wIA AAAA " fillcolor="#4f81bd [3204]" strokecolor="#0a121c [484]" strokeweight="2pt"/>
                <v:oval id="Oval 1340032010" o:spid="_x0000_s1592" style="position:absolute;left:2013;top:10150;width:545;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3+qzAAAAOMAAAAPAAAAZHJzL2Rvd25yZXYueG1sRI9BT8JA EIXvJvyHzZB4k10KoqkshJCYeMCDqAdvY3doG7qzpbuW4q93DiYcZ+bNe+9brgffqJ66WAe2MJ0Y UMRFcDWXFj7en+8eQcWE7LAJTBYuFGG9Gt0sMXfhzG/U71OpxIRjjhaqlNpc61hU5DFOQksst0Po PCYZu1K7Ds9i7hudGbPQHmuWhApb2lZUHPc/3kJGv8388vlw6MPrlnf3u9P312Zh7e142DyBSjSk q/j/+8VJ/dncmFlmpkIhTLIAvfoDAAD//wMAUEsBAi0AFAAGAAgAAAAhANvh9svuAAAAhQEAABMA AAAAAAAAAAAAAAAAAAAAAFtDb250ZW50X1R5cGVzXS54bWxQSwECLQAUAAYACAAAACEAWvQsW78A AAAVAQAACwAAAAAAAAAAAAAAAAAfAQAAX3JlbHMvLnJlbHNQSwECLQAUAAYACAAAACEAzh9/qswA AADjAAAADwAAAAAAAAAAAAAAAAAHAgAAZHJzL2Rvd25yZXYueG1sUEsFBgAAAAADAAMAtwAAAAAD AAAAAA== " fillcolor="#4f81bd [3204]" strokecolor="#0a121c [484]" strokeweight="2pt"/>
                <v:oval id="Oval 2051438340" o:spid="_x0000_s1593" style="position:absolute;left:2122;top:8953;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KjEzywAAAOMAAAAPAAAAZHJzL2Rvd25yZXYueG1sRI9Na8JA EIbvhf6HZQq91Y0araSuIoLQgx5q24O3MTsmodnZmN3G2F/vHAoeX94vnvmyd7XqqA2VZwPDQQKK OPe24sLA1+fmZQYqRGSLtWcycKUAy8Xjwxwz6y/8Qd0+FkpGOGRooIyxybQOeUkOw8A3xOKdfOsw imwLbVu8yLir9ShJptphxfJQYkPrkvKf/a8zMKK/Or1+v546v1vzdrI9Hw+rqTHPT/3qDVSkPt7D /+13K71kMkzHs3EqFMIkPKAXNwAAAP//AwBQSwECLQAUAAYACAAAACEA2+H2y+4AAACFAQAAEwAA AAAAAAAAAAAAAAAAAAAAW0NvbnRlbnRfVHlwZXNdLnhtbFBLAQItABQABgAIAAAAIQBa9CxbvwAA ABUBAAALAAAAAAAAAAAAAAAAAB8BAABfcmVscy8ucmVsc1BLAQItABQABgAIAAAAIQBPKjEzywAA AOMAAAAPAAAAAAAAAAAAAAAAAAcCAABkcnMvZG93bnJldi54bWxQSwUGAAAAAAMAAwC3AAAA/wIA AAAA " fillcolor="#4f81bd [3204]" strokecolor="#0a121c [484]" strokeweight="2pt"/>
                <v:oval id="Oval 1428148793" o:spid="_x0000_s1594" style="position:absolute;left:1017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MTCXyQAAAOMAAAAPAAAAZHJzL2Rvd25yZXYueG1sRE/JTsMw EL0j8Q/WIHGjTkOhaahbASrLgQttJa4je4gD8TiKTRa+HiMhcZy3z3o7ukb01IXas4L5LANBrL2p uVJwPDxcFCBCRDbYeCYFEwXYbk5P1lgaP/Ar9ftYiRTCoUQFNsa2lDJoSw7DzLfEiXv3ncOYzq6S psMhhbtG5ll2LR3WnBostnRvSX/uv5yC5WSLfnX39DFd7b534UU/vg06V+r8bLy9ARFpjP/iP/ez SfMXeTFfFMvVJfz+lACQmx8AAAD//wMAUEsBAi0AFAAGAAgAAAAhANvh9svuAAAAhQEAABMAAAAA AAAAAAAAAAAAAAAAAFtDb250ZW50X1R5cGVzXS54bWxQSwECLQAUAAYACAAAACEAWvQsW78AAAAV AQAACwAAAAAAAAAAAAAAAAAfAQAAX3JlbHMvLnJlbHNQSwECLQAUAAYACAAAACEA8DEwl8kAAADj AAAADwAAAAAAAAAAAAAAAAAHAgAAZHJzL2Rvd25yZXYueG1sUEsFBgAAAAADAAMAtwAAAP0CAAAA AA== " fillcolor="red" strokecolor="#0a121c [484]" strokeweight="2pt"/>
              </v:group>
            </w:pict>
          </mc:Fallback>
        </mc:AlternateContent>
      </w:r>
    </w:p>
    <w:p w14:paraId="3C4F7DDE" w14:textId="711C1CAD" w:rsidR="00F37BA7" w:rsidRDefault="00185DA4" w:rsidP="002E37DF">
      <w:pPr>
        <w:spacing w:after="0" w:line="240" w:lineRule="auto"/>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g">
            <w:drawing>
              <wp:anchor distT="0" distB="0" distL="114300" distR="114300" simplePos="0" relativeHeight="251660288" behindDoc="0" locked="0" layoutInCell="1" allowOverlap="1" wp14:anchorId="726E79DE" wp14:editId="3A0035E1">
                <wp:simplePos x="0" y="0"/>
                <wp:positionH relativeFrom="column">
                  <wp:posOffset>3324120</wp:posOffset>
                </wp:positionH>
                <wp:positionV relativeFrom="paragraph">
                  <wp:posOffset>58159</wp:posOffset>
                </wp:positionV>
                <wp:extent cx="1681854" cy="1724261"/>
                <wp:effectExtent l="12700" t="12700" r="7620" b="15875"/>
                <wp:wrapNone/>
                <wp:docPr id="62" name="Group 6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179DAE5-C2F9-3632-F52D-E2E6CDC2C147}"/>
                    </a:ext>
                  </a:extLst>
                </wp:docPr>
                <wp:cNvGraphicFramePr/>
                <a:graphic xmlns:a="http://schemas.openxmlformats.org/drawingml/2006/main">
                  <a:graphicData uri="http://schemas.microsoft.com/office/word/2010/wordprocessingGroup">
                    <wpg:wgp>
                      <wpg:cNvGrpSpPr/>
                      <wpg:grpSpPr>
                        <a:xfrm>
                          <a:off x="0" y="0"/>
                          <a:ext cx="1681854" cy="1724261"/>
                          <a:chOff x="0" y="0"/>
                          <a:chExt cx="1681854" cy="1724261"/>
                        </a:xfrm>
                      </wpg:grpSpPr>
                      <wps:wsp>
                        <wps:cNvPr id="1312105597" name="Oval 131210559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4FC260C-5DDF-B254-EF3A-95E0A837D68F}"/>
                            </a:ext>
                          </a:extLst>
                        </wps:cNvPr>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F877C74" w14:textId="77777777" w:rsidR="00185DA4" w:rsidRDefault="00185DA4" w:rsidP="00185DA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wps:txbx>
                        <wps:bodyPr rtlCol="0" anchor="ctr"/>
                      </wps:wsp>
                      <wps:wsp>
                        <wps:cNvPr id="1681664011" name="Oval 168166401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18C40BD-CD41-A5A7-BDDC-12551FA4845C}"/>
                            </a:ext>
                          </a:extLst>
                        </wps:cNvPr>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2548559" name="Oval 11525485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B87D9AC-C7E2-45FF-F5FD-A947FC305DDE}"/>
                            </a:ext>
                          </a:extLst>
                        </wps:cNvPr>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24480825" name="Oval 15244808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9B8F874-BEBF-B208-DB76-30F4FC7E46C6}"/>
                            </a:ext>
                          </a:extLst>
                        </wps:cNvPr>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99361655" name="Oval 10993616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64E9A59-41DA-3FE5-3287-DE7949FE46DD}"/>
                            </a:ext>
                          </a:extLst>
                        </wps:cNvPr>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8107185" name="Oval 14581071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3A5DDBC-5E9A-7A6B-4557-82A083551C8D}"/>
                            </a:ext>
                          </a:extLst>
                        </wps:cNvPr>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8548422" name="Oval 2185484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ACC9073-F518-3F2F-1090-C406D94381BE}"/>
                            </a:ext>
                          </a:extLst>
                        </wps:cNvPr>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51501448" name="Oval 8515014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2AB96F6-A8A6-C6A3-3F5D-FE079F736DA3}"/>
                            </a:ext>
                          </a:extLst>
                        </wps:cNvPr>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6805105" name="Oval 203680510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5D74E9F-4BEF-BCB5-07D9-47F2F865A223}"/>
                            </a:ext>
                          </a:extLst>
                        </wps:cNvPr>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45468319" name="Oval 10454683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76DD622-F5BE-8826-D1F1-D9FBA96C8204}"/>
                            </a:ext>
                          </a:extLst>
                        </wps:cNvPr>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70430848" name="Oval 19704308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5A4CF4B-47A9-1022-C803-DE3DB03D2D8F}"/>
                            </a:ext>
                          </a:extLst>
                        </wps:cNvPr>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51149161" name="Oval 19511491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48F5E92-1EF3-5DF7-3482-524668F9CA75}"/>
                            </a:ext>
                          </a:extLst>
                        </wps:cNvPr>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64734727" name="Oval 12647347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5446028-E8CD-0CA1-CDE6-51D3CDF85913}"/>
                            </a:ext>
                          </a:extLst>
                        </wps:cNvPr>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7432620" name="Oval 14743262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C45631A-538B-6EC0-B490-78A4C064ED65}"/>
                            </a:ext>
                          </a:extLst>
                        </wps:cNvPr>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25824306" name="Oval 182582430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F8C2873-4D3B-6289-B892-BBFF3A1E87A2}"/>
                            </a:ext>
                          </a:extLst>
                        </wps:cNvPr>
                        <wps:cNvSpPr/>
                        <wps:spPr>
                          <a:xfrm>
                            <a:off x="892630" y="1088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98452952" name="Oval 8984529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ED8073E-5D7E-53EC-6250-234FEF23C4DC}"/>
                            </a:ext>
                          </a:extLst>
                        </wps:cNvPr>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86534155" name="Oval 16865341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6404AE2-21DF-5CB1-FC0E-381417312E59}"/>
                            </a:ext>
                          </a:extLst>
                        </wps:cNvPr>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75266821" name="Oval 18752668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4C7AF8C-CAE3-039B-6CD9-43944008FEE0}"/>
                            </a:ext>
                          </a:extLst>
                        </wps:cNvPr>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95748827" name="Oval 2957488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C5FC20A-3664-5028-79B2-CD555223154A}"/>
                            </a:ext>
                          </a:extLst>
                        </wps:cNvPr>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83502061" name="Oval 14835020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EFDCCA7-2572-4A85-B7EA-59BAFDD1FD17}"/>
                            </a:ext>
                          </a:extLst>
                        </wps:cNvPr>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39964287" name="Oval 18399642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4932CF0-09AA-D793-E7CA-E5861E53D39C}"/>
                            </a:ext>
                          </a:extLst>
                        </wps:cNvPr>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0348414" name="Oval 177034841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E5F8489-74CC-ABBE-8F11-9FEF5DA800BD}"/>
                            </a:ext>
                          </a:extLst>
                        </wps:cNvPr>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26E79DE" id="_x0000_s1595" style="position:absolute;margin-left:261.75pt;margin-top:4.6pt;width:132.45pt;height:135.75pt;z-index:251660288"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kdawYAUAAPA5AAAOAAAAZHJzL2Uyb0RvYy54bWzsW1tv2zYUfh+w/yDofTHvFyNOH9q1L8Na rNsPUGTZFqAbJDV2/v0OSUm0lTSpMgzzAPbBtY9Iijz5dL5z0+27U1lED1nb5XW1ifENiqOsSutt Xu038V9/fvxFxVHXJ9U2Keoq28SPWRe/u/v5p9tjs85IfaiLbdZGsEjVrY/NJj70fbNerbr0kJVJ d1M3WQUXd3VbJj38bPerbZscYfWyWBGExOpYt9umrdOs60D6wV2M7+z6u12W9p93uy7ro2ITw956 +9naz3vzubq7Tdb7NmkOeTpsI3nDLsokr+Cm01Ifkj6JvrX5k6XKPG3rrt71N2ldrurdLk8zewY4 DUaz03xq62+NPct+fdw3k5pAtTM9vXnZ9PeHT23ztfnSgiaOzR50YX+Zs5x2bWn+h11GJ6uyx0ll 2amPUhBiobDiLI5SuIYlYURgp9T0AJp/Mi89/PrKzNV449XFdo4NAKTzOuj+mQ6+HpIms6rt1qCD L22Ub+EAFBOMONcyjqqkBLx+fkiK6ExstWSnTDrr1h2o7xmFcSK1oHEEmhFcC8SdYkbVCU4xI05z jHAhhbk+HT9ZN23Xf8rqMjJfNnFWFHnTmU0n6+Tht653o8dRRlzVH/OiMHKjLrct+61/LDIzoKj+ yHZwVPjLEbuQfdCy90UbwUE3cZKmWdVjd+mQbDMnxhwh+6zA7qYZdq92QbPyDm48rT0sYB7ip2u7 bQ/jzdTMPqfTZPTSxtzkaYa9c1310+Qyr+r2uQUKONVwZzd+VJJTjdFSf7o/WRgwaYYa0X29fQRs tH3xvnYWJKnSQw0GJO1bu54ZBbh0w/99gMLjJgRDGF8C1IuHjQOmXwcoVYIxbQHKlFZiMIcjQDXh RAkHUKmZ4FYtAaD/GUCvDo2YE84U2MtLNHrxEjQSJBR15pJQzZQyzxdYh5EviKSCAodbpiEcaCfg 0VrygMeRvjlhTCFF+CUevXgJHhWjYrSOjGNp0ebxyBkjgHuDRmMo9cAuo9M00vKPkndgbO9ZOKfj Bxj76gwi0poKLPgMgF78RgBiQphg1kEMCLwmn/HqEMi4wkgCOV6aQC9egkAsGcR01kFUWGM+hHYj JQcTOMUdgYMHDiYmHaAYAdScRdBeugh+QLFUQqgDHCs15YReuoQBfwF/LvD2KRzFIVmBwQ28wJ+X LsafgFyQ9fEYBm8QpgcCDgRscs3PpxAJokIhDlnECwCeiZcgUCpNCMS8AEAMITEKMYjNMgYAfh+A GDHOIJOCZ0kZL14CQI0oNytZAHLNZjnswMCBgecMjLVEjCI1o+Az8RIAYqihDAAUmsO/QMGmzhIs 4AsWUHMMvhqGSuR5DIK9eAkAFYLCLJC5sYCMMI1CEBw4eGo4eN4JxEQwSZkkszqyFy9CoAbH7xyB JNjAYAPHlpfvIJBJRokwscNZGgZP0iX4I5IMDMwouJaX4MOCEsUh2rZlOch8S2HhGcrEISU4luWg IKcIuITQS3AORi9egkaIiG0Z2PAxUirYwsDGr7AxtLYwKNDyy5S0ly5Bn+mDGXq6Zt0yIRQOofCT UFgo6PJjeF4P9uIl2IOARnDmOmQgE6NDOcT1HIZY+IVYWElOhFBkFgt78TIEEgmtqjYYVtDpK0NB JLDvK+wLxCuhmW8WCnvpEvwBZ0+RsKBY0uD9Bfy9gj/MFOUImktnFtCLlyDQFOQwRLsm+ggIhCD/ Cvv4r64nS1GtBSNqlg304iUIdNVg0+UKcQhMDO0Iwf97wf+TElHox8LwitZ57sWLl2DPJFyc9yfg CyQXA/7+v7U4+34dvFZo3+MaXoE07y2e/7YvSfkXNe/+BgAA//8DAFBLAwQUAAYACAAAACEAGZpq 2uEAAAAJAQAADwAAAGRycy9kb3ducmV2LnhtbEyPQWuDQBSE74X+h+UVemtWTW2s9RlCaHsKgSaF kNtGX1TivhV3o+bfd3tqj8MMM99ky0m3YqDeNoYRwlkAgrgwZcMVwvf+4ykBYZ3iUrWGCeFGFpb5 /V2m0tKM/EXDzlXCl7BNFULtXJdKaYuatLIz0xF772x6rZyXfSXLXo2+XLcyCoIXqVXDfqFWHa1r Ki67q0b4HNW4mofvw+ZyXt+O+3h72ISE+Pgwrd5AOJrcXxh+8T065J7pZK5cWtEixNE89lGE1wiE 9xdJ8gzihBAlwQJknsn/D/IfAAAA//8DAFBLAQItABQABgAIAAAAIQC2gziS/gAAAOEBAAATAAAA AAAAAAAAAAAAAAAAAABbQ29udGVudF9UeXBlc10ueG1sUEsBAi0AFAAGAAgAAAAhADj9If/WAAAA lAEAAAsAAAAAAAAAAAAAAAAALwEAAF9yZWxzLy5yZWxzUEsBAi0AFAAGAAgAAAAhAFqR1rBgBQAA 8DkAAA4AAAAAAAAAAAAAAAAALgIAAGRycy9lMm9Eb2MueG1sUEsBAi0AFAAGAAgAAAAhABmaatrh AAAACQEAAA8AAAAAAAAAAAAAAAAAugcAAGRycy9kb3ducmV2LnhtbFBLBQYAAAAABAAEAPMAAADI CAAAAAA= ">
                <v:oval id="Oval 1312105597" o:spid="_x0000_s1596"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s2uWyAAAAOMAAAAPAAAAZHJzL2Rvd25yZXYueG1sRE9La8JA EL4X+h+WKfRSdDcpqTZ1lT4UPEl9HHocstMkNDsbsmtM/70rCB7ne89sMdhG9NT52rGGZKxAEBfO 1FxqOOxXoykIH5ANNo5Jwz95WMzv72aYG3fiLfW7UIoYwj5HDVUIbS6lLyqy6MeuJY7cr+sshnh2 pTQdnmK4bWSq1Iu0WHNsqLClz4qKv93RanhSk/Sj32Su/Ka1Wm5/jl8bSVo/PgzvbyACDeEmvrrX Js5/TtJEZdnrBC4/RQDk/AwAAP//AwBQSwECLQAUAAYACAAAACEA2+H2y+4AAACFAQAAEwAAAAAA AAAAAAAAAAAAAAAAW0NvbnRlbnRfVHlwZXNdLnhtbFBLAQItABQABgAIAAAAIQBa9CxbvwAAABUB AAALAAAAAAAAAAAAAAAAAB8BAABfcmVscy8ucmVsc1BLAQItABQABgAIAAAAIQBPs2uWyAAAAOMA AAAPAAAAAAAAAAAAAAAAAAcCAABkcnMvZG93bnJldi54bWxQSwUGAAAAAAMAAwC3AAAA/AIAAAAA " filled="f" strokecolor="#0a121c [484]" strokeweight="2pt">
                  <v:textbox>
                    <w:txbxContent>
                      <w:p w14:paraId="7F877C74" w14:textId="77777777" w:rsidR="00185DA4" w:rsidRDefault="00185DA4" w:rsidP="00185DA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9</w:t>
                        </w:r>
                      </w:p>
                    </w:txbxContent>
                  </v:textbox>
                </v:oval>
                <v:oval id="Oval 1681664011" o:spid="_x0000_s1597"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9UFyxwAAAOMAAAAPAAAAZHJzL2Rvd25yZXYueG1sRE9Li8Iw EL4v7H8Is7CXRZPKWqVrlH0JnsTXwePQzLZlm0lpYq3/3giCx/neM1v0thYdtb5yrCEZKhDEuTMV FxoO++VgCsIHZIO1Y9JwIQ+L+fPTDDPjzrylbhcKEUPYZ6ihDKHJpPR5SRb90DXEkftzrcUQz7aQ psVzDLe1HCmVSosVx4YSG/ouKf/fnayGNzUZfXXrsSs2tFK/2+PpZy1J69eX/vMDRKA+PMR398rE +ek0SdN3lSRw+ykCIOdXAAAA//8DAFBLAQItABQABgAIAAAAIQDb4fbL7gAAAIUBAAATAAAAAAAA AAAAAAAAAAAAAABbQ29udGVudF9UeXBlc10ueG1sUEsBAi0AFAAGAAgAAAAhAFr0LFu/AAAAFQEA AAsAAAAAAAAAAAAAAAAAHwEAAF9yZWxzLy5yZWxzUEsBAi0AFAAGAAgAAAAhAEj1QXLHAAAA4wAA AA8AAAAAAAAAAAAAAAAABwIAAGRycy9kb3ducmV2LnhtbFBLBQYAAAAAAwADALcAAAD7AgAAAAA= " filled="f" strokecolor="#0a121c [484]" strokeweight="2pt"/>
                <v:oval id="Oval 1152548559" o:spid="_x0000_s1598"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u3GdyAAAAOMAAAAPAAAAZHJzL2Rvd25yZXYueG1sRE9LawIx EL4X+h/CFHopNXExVrdG6UvwJGp78DhsprtLN5NlE9f135tCocf53rNYDa4RPXWh9mxgPFIgiAtv ay4NfH2uH2cgQkS22HgmAxcKsFre3iwwt/7Me+oPsRQphEOOBqoY21zKUFTkMIx8S5y4b985jOns Smk7PKdw18hMqal0WHNqqLClt4qKn8PJGXhQT9lrv9W+3NFGfeyPp/etJGPu74aXZxCRhvgv/nNv bJo/1pmezLSew+9PCQC5vAIAAP//AwBQSwECLQAUAAYACAAAACEA2+H2y+4AAACFAQAAEwAAAAAA AAAAAAAAAAAAAAAAW0NvbnRlbnRfVHlwZXNdLnhtbFBLAQItABQABgAIAAAAIQBa9CxbvwAAABUB AAALAAAAAAAAAAAAAAAAAB8BAABfcmVscy8ucmVsc1BLAQItABQABgAIAAAAIQCAu3GdyAAAAOMA AAAPAAAAAAAAAAAAAAAAAAcCAABkcnMvZG93bnJldi54bWxQSwUGAAAAAAMAAwC3AAAA/AIAAAAA " filled="f" strokecolor="#0a121c [484]" strokeweight="2pt"/>
                <v:oval id="Oval 1524480825" o:spid="_x0000_s1599"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5k0vyQAAAOMAAAAPAAAAZHJzL2Rvd25yZXYueG1sRE/NasJA EL4LfYdlCr2ZTUNiQ3QVEQo92EO1PfQ2ZsckNDubZrcx+vRuQfA43/8sVqNpxUC9aywreI5iEMSl 1Q1XCj73r9MchPPIGlvLpOBMDlbLh8kCC21P/EHDzlcihLArUEHtfVdI6cqaDLrIdsSBO9reoA9n X0nd4ymEm1YmcTyTBhsODTV2tKmp/Nn9GQUJXdr0/PVyHOz7hrfZ9vfwvZ4p9fQ4rucgPI3+Lr65 33SYnyVpmsd5ksH/TwEAubwCAAD//wMAUEsBAi0AFAAGAAgAAAAhANvh9svuAAAAhQEAABMAAAAA AAAAAAAAAAAAAAAAAFtDb250ZW50X1R5cGVzXS54bWxQSwECLQAUAAYACAAAACEAWvQsW78AAAAV AQAACwAAAAAAAAAAAAAAAAAfAQAAX3JlbHMvLnJlbHNQSwECLQAUAAYACAAAACEABeZNL8kAAADj AAAADwAAAAAAAAAAAAAAAAAHAgAAZHJzL2Rvd25yZXYueG1sUEsFBgAAAAADAAMAtwAAAP0CAAAA AA== " fillcolor="#4f81bd [3204]" strokecolor="#0a121c [484]" strokeweight="2pt"/>
                <v:oval id="Oval 1099361655" o:spid="_x0000_s1600"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YJhSyQAAAOMAAAAPAAAAZHJzL2Rvd25yZXYueG1sRE+9bsIw EN4r9R2sQ+pWHGgTSsAghITUAQZoGbod8ZFExOc0NiH06XElJMb7/m8670wlWmpcaVnBoB+BIM6s LjlX8P21ev0A4TyyxsoyKbiSg/ns+WmKqbYX3lK787kIIexSVFB4X6dSuqwgg65va+LAHW1j0Iez yaVu8BLCTSWHUZRIgyWHhgJrWhaUnXZno2BIf9X7dT86tnaz5HW8/j38LBKlXnrdYgLCU+cf4rv7 U4f50Xj8lgySOIb/nwIAcnYDAAD//wMAUEsBAi0AFAAGAAgAAAAhANvh9svuAAAAhQEAABMAAAAA AAAAAAAAAAAAAAAAAFtDb250ZW50X1R5cGVzXS54bWxQSwECLQAUAAYACAAAACEAWvQsW78AAAAV AQAACwAAAAAAAAAAAAAAAAAfAQAAX3JlbHMvLnJlbHNQSwECLQAUAAYACAAAACEADWCYUskAAADj AAAADwAAAAAAAAAAAAAAAAAHAgAAZHJzL2Rvd25yZXYueG1sUEsFBgAAAAADAAMAtwAAAP0CAAAA AA== " fillcolor="#4f81bd [3204]" strokecolor="#0a121c [484]" strokeweight="2pt"/>
                <v:oval id="Oval 1458107185" o:spid="_x0000_s1601"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yliUyQAAAOMAAAAPAAAAZHJzL2Rvd25yZXYueG1sRE/NasJA EL4X+g7LFHrTTcRoiK4iQqEHe1Dbg7cxOybB7Gya3cbo07uC0ON8/zNf9qYWHbWusqwgHkYgiHOr Ky4UfO8/BikI55E11pZJwZUcLBevL3PMtL3wlrqdL0QIYZehgtL7JpPS5SUZdEPbEAfuZFuDPpxt IXWLlxBuajmKook0WHFoKLGhdUn5efdnFIzoVo+vP9NTZ7/WvEk2v8fDaqLU+1u/moHw1Pt/8dP9 qcP8cZLG0TROE3j8FACQizsAAAD//wMAUEsBAi0AFAAGAAgAAAAhANvh9svuAAAAhQEAABMAAAAA AAAAAAAAAAAAAAAAAFtDb250ZW50X1R5cGVzXS54bWxQSwECLQAUAAYACAAAACEAWvQsW78AAAAV AQAACwAAAAAAAAAAAAAAAAAfAQAAX3JlbHMvLnJlbHNQSwECLQAUAAYACAAAACEAvcpYlMkAAADj AAAADwAAAAAAAAAAAAAAAAAHAgAAZHJzL2Rvd25yZXYueG1sUEsFBgAAAAADAAMAtwAAAP0CAAAA AA== " fillcolor="#4f81bd [3204]" strokecolor="#0a121c [484]" strokeweight="2pt"/>
                <v:oval id="Oval 218548422" o:spid="_x0000_s1602"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7CQygAAAOIAAAAPAAAAZHJzL2Rvd25yZXYueG1sRI9Ba8JA FITvQv/D8gq96cYQbUhdRQTBgz1o20Nvr9lnEpp9G7NrjP56VxA8DjPfDDNb9KYWHbWusqxgPIpA EOdWV1wo+P5aD1MQziNrrC2Tggs5WMxfBjPMtD3zjrq9L0QoYZehgtL7JpPS5SUZdCPbEAfvYFuD Psi2kLrFcyg3tYyjaCoNVhwWSmxoVVL+vz8ZBTFd6+Ty837o7OeKt5Pt8e93OVXq7bVffoDw1Ptn +EFvdODG6SRJkziG+6VwB+T8BgAA//8DAFBLAQItABQABgAIAAAAIQDb4fbL7gAAAIUBAAATAAAA AAAAAAAAAAAAAAAAAABbQ29udGVudF9UeXBlc10ueG1sUEsBAi0AFAAGAAgAAAAhAFr0LFu/AAAA FQEAAAsAAAAAAAAAAAAAAAAAHwEAAF9yZWxzLy5yZWxzUEsBAi0AFAAGAAgAAAAhAPH7sJDKAAAA 4gAAAA8AAAAAAAAAAAAAAAAABwIAAGRycy9kb3ducmV2LnhtbFBLBQYAAAAAAwADALcAAAD+AgAA AAA= " fillcolor="#4f81bd [3204]" strokecolor="#0a121c [484]" strokeweight="2pt"/>
                <v:oval id="Oval 851501448" o:spid="_x0000_s1603"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Il8+yAAAAOIAAAAPAAAAZHJzL2Rvd25yZXYueG1sRE+7bsIw FN2R+g/WrcRWnKAEUBqDEFIlBhgKdOh2G9881Pg6jd0Q+Pp6qMR4dN75ZjStGKh3jWUF8SwCQVxY 3XCl4HJ+e1mBcB5ZY2uZFNzIwWb9NMkx0/bK7zScfCVCCLsMFdTed5mUrqjJoJvZjjhwpe0N+gD7 SuoeryHctHIeRQtpsOHQUGNHu5qK79OvUTCne5vcPpblYI87PqSHn6/P7UKp6fO4fQXhafQP8b97 rxWs0jiN4iQJm8OlcAfk+g8AAP//AwBQSwECLQAUAAYACAAAACEA2+H2y+4AAACFAQAAEwAAAAAA AAAAAAAAAAAAAAAAW0NvbnRlbnRfVHlwZXNdLnhtbFBLAQItABQABgAIAAAAIQBa9CxbvwAAABUB AAALAAAAAAAAAAAAAAAAAB8BAABfcmVscy8ucmVsc1BLAQItABQABgAIAAAAIQCUIl8+yAAAAOIA AAAPAAAAAAAAAAAAAAAAAAcCAABkcnMvZG93bnJldi54bWxQSwUGAAAAAAMAAwC3AAAA/AIAAAAA " fillcolor="#4f81bd [3204]" strokecolor="#0a121c [484]" strokeweight="2pt"/>
                <v:oval id="Oval 2036805105" o:spid="_x0000_s1604"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XGm2zAAAAOMAAAAPAAAAZHJzL2Rvd25yZXYueG1sRI9Ba8JA FITvhf6H5RW81V21iZK6iggFD/agrQdvz+wzCc2+TbNrjP31bqHQ4zDzzTDzZW9r0VHrK8caRkMF gjh3puJCw+fH2/MMhA/IBmvHpOFGHpaLx4c5ZsZdeUfdPhQilrDPUEMZQpNJ6fOSLPqha4ijd3at xRBlW0jT4jWW21qOlUqlxYrjQokNrUvKv/YXq2FMP/XL7TA9d+59zdtk+306rlKtB0/96hVEoD78 h//ojYmcmqQzlYxUAr+f4h+QizsAAAD//wMAUEsBAi0AFAAGAAgAAAAhANvh9svuAAAAhQEAABMA AAAAAAAAAAAAAAAAAAAAAFtDb250ZW50X1R5cGVzXS54bWxQSwECLQAUAAYACAAAACEAWvQsW78A AAAVAQAACwAAAAAAAAAAAAAAAAAfAQAAX3JlbHMvLnJlbHNQSwECLQAUAAYACAAAACEAvFxptswA AADjAAAADwAAAAAAAAAAAAAAAAAHAgAAZHJzL2Rvd25yZXYueG1sUEsFBgAAAAADAAMAtwAAAAAD AAAAAA== " fillcolor="#4f81bd [3204]" strokecolor="#0a121c [484]" strokeweight="2pt"/>
                <v:oval id="Oval 1045468319" o:spid="_x0000_s1605"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q7puygAAAOMAAAAPAAAAZHJzL2Rvd25yZXYueG1sRE87b8Iw EN4r8R+sQ+pWHGgINMUghFSpAwzlMbBd4yOJGp/T2A2BX4+RKjHe977ZojOVaKlxpWUFw0EEgjiz uuRcwX738TIF4TyyxsoyKbiQg8W89zTDVNszf1G79bkIIexSVFB4X6dSuqwgg25ga+LAnWxj0Iez yaVu8BzCTSVHUZRIgyWHhgJrWhWU/Wz/jIIRXav4cpicWrtZ8Xq8/v0+LhOlnvvd8h2Ep84/xP/u Tx3mR/E4Tqavwze4/xQAkPMbAAAA//8DAFBLAQItABQABgAIAAAAIQDb4fbL7gAAAIUBAAATAAAA AAAAAAAAAAAAAAAAAABbQ29udGVudF9UeXBlc10ueG1sUEsBAi0AFAAGAAgAAAAhAFr0LFu/AAAA FQEAAAsAAAAAAAAAAAAAAAAAHwEAAF9yZWxzLy5yZWxzUEsBAi0AFAAGAAgAAAAhAGarum7KAAAA 4wAAAA8AAAAAAAAAAAAAAAAABwIAAGRycy9kb3ducmV2LnhtbFBLBQYAAAAAAwADALcAAAD+AgAA AAA= " fillcolor="#4f81bd [3204]" strokecolor="#0a121c [484]" strokeweight="2pt"/>
                <v:oval id="Oval 1970430848" o:spid="_x0000_s1606"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dMitzQAAAOMAAAAPAAAAZHJzL2Rvd25yZXYueG1sRI9BT8JA EIXvJvyHzZB4k12wAlYWQkhMPOBB1IO3sTu0jd3Z0l1L8dc7BxOPM+/Ne9+sNoNvVE9drANbmE4M KOIiuJpLC2+vjzdLUDEhO2wCk4ULRdisR1crzF048wv1h1QqCeGYo4UqpTbXOhYVeYyT0BKLdgyd xyRjV2rX4VnCfaNnxsy1x5qlocKWdhUVX4dvb2FGP012eV8c+/C84/3d/vT5sZ1bez0etg+gEg3p 3/x3/eQE/35hsluzzARafpIF6PUvAAAA//8DAFBLAQItABQABgAIAAAAIQDb4fbL7gAAAIUBAAAT AAAAAAAAAAAAAAAAAAAAAABbQ29udGVudF9UeXBlc10ueG1sUEsBAi0AFAAGAAgAAAAhAFr0LFu/ AAAAFQEAAAsAAAAAAAAAAAAAAAAAHwEAAF9yZWxzLy5yZWxzUEsBAi0AFAAGAAgAAAAhANx0yK3N AAAA4wAAAA8AAAAAAAAAAAAAAAAABwIAAGRycy9kb3ducmV2LnhtbFBLBQYAAAAAAwADALcAAAAB AwAAAAA= " fillcolor="#4f81bd [3204]" strokecolor="#0a121c [484]" strokeweight="2pt"/>
                <v:oval id="Oval 1951149161" o:spid="_x0000_s1607"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t6gayQAAAOMAAAAPAAAAZHJzL2Rvd25yZXYueG1sRE+9bsIw EN4r9R2sq9StOEaQQsAghFSpAx1KYWA74iOJGp/T2A2hT4+RkDre93/zZW9r0VHrK8ca1CABQZw7 U3GhYff19jIB4QOywdoxabiQh+Xi8WGOmXFn/qRuGwoRQ9hnqKEMocmk9HlJFv3ANcSRO7nWYohn W0jT4jmG21oOkySVFiuODSU2tC4p/97+Wg1D+qtHl/3rqXMfa96MNz/HwyrV+vmpX81ABOrDv/ju fjdx/nSs1GiqUgW3nyIAcnEFAAD//wMAUEsBAi0AFAAGAAgAAAAhANvh9svuAAAAhQEAABMAAAAA AAAAAAAAAAAAAAAAAFtDb250ZW50X1R5cGVzXS54bWxQSwECLQAUAAYACAAAACEAWvQsW78AAAAV AQAACwAAAAAAAAAAAAAAAAAfAQAAX3JlbHMvLnJlbHNQSwECLQAUAAYACAAAACEAwLeoGskAAADj AAAADwAAAAAAAAAAAAAAAAAHAgAAZHJzL2Rvd25yZXYueG1sUEsFBgAAAAADAAMAtwAAAP0CAAAA AA== " fillcolor="#4f81bd [3204]" strokecolor="#0a121c [484]" strokeweight="2pt"/>
                <v:oval id="Oval 1264734727" o:spid="_x0000_s1608"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cvMeyQAAAOMAAAAPAAAAZHJzL2Rvd25yZXYueG1sRE/NasJA EL4X+g7LFHqrm6YxkdRVRCh40IO2PXibZsckNDubZtcYfXpXEHqc73+m88E0oqfO1ZYVvI4iEMSF 1TWXCr4+P14mIJxH1thYJgVncjCfPT5MMdf2xFvqd74UIYRdjgoq79tcSldUZNCNbEscuIPtDPpw dqXUHZ5CuGlkHEWpNFhzaKiwpWVFxe/uaBTEdGmS83d26O1myevx+u9nv0iVen4aFu8gPA3+X3x3 r3SYH6dJ9pZkcQa3nwIAcnYFAAD//wMAUEsBAi0AFAAGAAgAAAAhANvh9svuAAAAhQEAABMAAAAA AAAAAAAAAAAAAAAAAFtDb250ZW50X1R5cGVzXS54bWxQSwECLQAUAAYACAAAACEAWvQsW78AAAAV AQAACwAAAAAAAAAAAAAAAAAfAQAAX3JlbHMvLnJlbHNQSwECLQAUAAYACAAAACEAR3LzHskAAADj AAAADwAAAAAAAAAAAAAAAAAHAgAAZHJzL2Rvd25yZXYueG1sUEsFBgAAAAADAAMAtwAAAP0CAAAA AA== " fillcolor="#4f81bd [3204]" strokecolor="#0a121c [484]" strokeweight="2pt"/>
                <v:oval id="Oval 147432620" o:spid="_x0000_s1609"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q6coxwAAAOIAAAAPAAAAZHJzL2Rvd25yZXYueG1sRE9LT8JA EL6T+B82Y8KFyK4VwVQWIj4STkSQA8dJd2wbu7NNdyn13zsHE45fvvdyPfhG9dTFOrCF+6kBRVwE V3Np4fj1cfcEKiZkh01gsvBLEdarm9EScxcuvKf+kEolIRxztFCl1OZax6Iij3EaWmLhvkPnMQns Su06vEi4b3RmzFx7rFkaKmzptaLi53D2FiZmkW363WMoP2lr3ven89tOk7Xj2+HlGVSiIV3F/+6t k/mzxewhm2dyQi4JBr36AwAA//8DAFBLAQItABQABgAIAAAAIQDb4fbL7gAAAIUBAAATAAAAAAAA AAAAAAAAAAAAAABbQ29udGVudF9UeXBlc10ueG1sUEsBAi0AFAAGAAgAAAAhAFr0LFu/AAAAFQEA AAsAAAAAAAAAAAAAAAAAHwEAAF9yZWxzLy5yZWxzUEsBAi0AFAAGAAgAAAAhALmrpyjHAAAA4gAA AA8AAAAAAAAAAAAAAAAABwIAAGRycy9kb3ducmV2LnhtbFBLBQYAAAAAAwADALcAAAD7AgAAAAA= " filled="f" strokecolor="#0a121c [484]" strokeweight="2pt"/>
                <v:oval id="Oval 1825824306" o:spid="_x0000_s1610" style="position:absolute;left:8926;top:108;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vWPFyQAAAOMAAAAPAAAAZHJzL2Rvd25yZXYueG1sRE/NasJA EL4LvsMygjfdGDUNqauIIHiwh9r20Ns0Oyah2dmYXWP06buFQo/z/c9q05tadNS6yrKC2TQCQZxb XXGh4P1tP0lBOI+ssbZMCu7kYLMeDlaYaXvjV+pOvhAhhF2GCkrvm0xKl5dk0E1tQxy4s20N+nC2 hdQt3kK4qWUcRYk0WHFoKLGhXUn59+lqFMT0qBf3j6dzZ192fFweL1+f20Sp8ajfPoPw1Pt/8Z/7 oMP8NF6m8WIeJfD7UwBArn8AAAD//wMAUEsBAi0AFAAGAAgAAAAhANvh9svuAAAAhQEAABMAAAAA AAAAAAAAAAAAAAAAAFtDb250ZW50X1R5cGVzXS54bWxQSwECLQAUAAYACAAAACEAWvQsW78AAAAV AQAACwAAAAAAAAAAAAAAAAAfAQAAX3JlbHMvLnJlbHNQSwECLQAUAAYACAAAACEAAb1jxckAAADj AAAADwAAAAAAAAAAAAAAAAAHAgAAZHJzL2Rvd25yZXYueG1sUEsFBgAAAAADAAMAtwAAAP0CAAAA AA== " fillcolor="#4f81bd [3204]" strokecolor="#0a121c [484]" strokeweight="2pt"/>
                <v:oval id="Oval 898452952" o:spid="_x0000_s1611"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F0xKywAAAOIAAAAPAAAAZHJzL2Rvd25yZXYueG1sRI9Ba8JA FITvBf/D8oTe6sZgbIyuIkKhB3uo1YO3Z/aZBLNvY3YbY399tyD0OMzMN8xi1ZtadNS6yrKC8SgC QZxbXXGhYP/19pKCcB5ZY22ZFNzJwWo5eFpgpu2NP6nb+UIECLsMFZTeN5mULi/JoBvZhjh4Z9sa 9EG2hdQt3gLc1DKOoqk0WHFYKLGhTUn5ZfdtFMT0U0/uh9dzZz82vE2219NxPVXqediv5yA89f4/ /Gi/awXpLJ0k8SyJ4e9SuANy+QsAAP//AwBQSwECLQAUAAYACAAAACEA2+H2y+4AAACFAQAAEwAA AAAAAAAAAAAAAAAAAAAAW0NvbnRlbnRfVHlwZXNdLnhtbFBLAQItABQABgAIAAAAIQBa9CxbvwAA ABUBAAALAAAAAAAAAAAAAAAAAB8BAABfcmVscy8ucmVsc1BLAQItABQABgAIAAAAIQCNF0xKywAA AOIAAAAPAAAAAAAAAAAAAAAAAAcCAABkcnMvZG93bnJldi54bWxQSwUGAAAAAAMAAwC3AAAA/wIA AAAA " fillcolor="#4f81bd [3204]" strokecolor="#0a121c [484]" strokeweight="2pt"/>
                <v:oval id="Oval 1686534155" o:spid="_x0000_s1612"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pwF8yQAAAOMAAAAPAAAAZHJzL2Rvd25yZXYueG1sRE9La8JA EL4L/Q/LCN504yOppK4iguDBHmr10Ns0OybB7GyaXWP013cLQo/zvWex6kwlWmpcaVnBeBSBIM6s LjlXcPzcDucgnEfWWFkmBXdysFq+9BaYanvjD2oPPhchhF2KCgrv61RKlxVk0I1sTRy4s20M+nA2 udQN3kK4qeQkihJpsOTQUGBNm4Kyy+FqFEzoUc3up9dza983vI/3P99f60SpQb9bv4Hw1Pl/8dO9 02F+Mk/i6Wwcx/D3UwBALn8BAAD//wMAUEsBAi0AFAAGAAgAAAAhANvh9svuAAAAhQEAABMAAAAA AAAAAAAAAAAAAAAAAFtDb250ZW50X1R5cGVzXS54bWxQSwECLQAUAAYACAAAACEAWvQsW78AAAAV AQAACwAAAAAAAAAAAAAAAAAfAQAAX3JlbHMvLnJlbHNQSwECLQAUAAYACAAAACEAvacBfMkAAADj AAAADwAAAAAAAAAAAAAAAAAHAgAAZHJzL2Rvd25yZXYueG1sUEsFBgAAAAADAAMAtwAAAP0CAAAA AA== " fillcolor="#4f81bd [3204]" strokecolor="#0a121c [484]" strokeweight="2pt"/>
                <v:oval id="Oval 1875266821" o:spid="_x0000_s1613"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dY7uyQAAAOMAAAAPAAAAZHJzL2Rvd25yZXYueG1sRE/NasJA EL4LfYdlCr3pxqAxpNmICAUP9qBtD71Ns2MSmp1Ns9sY+/RdQfA43//k69G0YqDeNZYVzGcRCOLS 6oYrBe9vL9MUhPPIGlvLpOBCDtbFwyTHTNszH2g4+kqEEHYZKqi97zIpXVmTQTezHXHgTrY36MPZ V1L3eA7hppVxFCXSYMOhocaOtjWV38dfoyCmv3Zx+VidBvu65f1y//P1uUmUenocN88gPI3+Lr65 dzrMT1fLOEnSeA7XnwIAsvgHAAD//wMAUEsBAi0AFAAGAAgAAAAhANvh9svuAAAAhQEAABMAAAAA AAAAAAAAAAAAAAAAAFtDb250ZW50X1R5cGVzXS54bWxQSwECLQAUAAYACAAAACEAWvQsW78AAAAV AQAACwAAAAAAAAAAAAAAAAAfAQAAX3JlbHMvLnJlbHNQSwECLQAUAAYACAAAACEA3XWO7skAAADj AAAADwAAAAAAAAAAAAAAAAAHAgAAZHJzL2Rvd25yZXYueG1sUEsFBgAAAAADAAMAtwAAAP0CAAAA AA== " fillcolor="#4f81bd [3204]" strokecolor="#0a121c [484]" strokeweight="2pt"/>
                <v:oval id="Oval 295748827" o:spid="_x0000_s1614"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X9AMywAAAOIAAAAPAAAAZHJzL2Rvd25yZXYueG1sRI9Ba8JA FITvBf/D8oTemk2Dmpi6iggFD3qobQ/eXrPPJDT7Ns1uY/TXdwWhx2Hmm2EWq8E0oqfO1ZYVPEcx COLC6ppLBR/vr08ZCOeRNTaWScGFHKyWo4cF5tqe+Y36gy9FKGGXo4LK+zaX0hUVGXSRbYmDd7Kd QR9kV0rd4TmUm0YmcTyTBmsOCxW2tKmo+D78GgUJXZvJ5TM99Xa/4d109/N1XM+UehwP6xcQngb/ H77TWx24+TSdZFmSwu1SuANy+QcAAP//AwBQSwECLQAUAAYACAAAACEA2+H2y+4AAACFAQAAEwAA AAAAAAAAAAAAAAAAAAAAW0NvbnRlbnRfVHlwZXNdLnhtbFBLAQItABQABgAIAAAAIQBa9CxbvwAA ABUBAAALAAAAAAAAAAAAAAAAAB8BAABfcmVscy8ucmVsc1BLAQItABQABgAIAAAAIQBlX9AMywAA AOIAAAAPAAAAAAAAAAAAAAAAAAcCAABkcnMvZG93bnJldi54bWxQSwUGAAAAAAMAAwC3AAAA/wIA AAAA " fillcolor="#4f81bd [3204]" strokecolor="#0a121c [484]" strokeweight="2pt"/>
                <v:oval id="Oval 1483502061" o:spid="_x0000_s1615"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ZsR6yQAAAOMAAAAPAAAAZHJzL2Rvd25yZXYueG1sRE+9bsIw EN4r9R2sq9St2AQIKMUghITEQAdoO7Bd4yOJGp/T2A2Bp8eVkDre93/zZW9r0VHrK8cahgMFgjh3 puJCw8f75mUGwgdkg7Vj0nAhD8vF48McM+POvKfuEAoRQ9hnqKEMocmk9HlJFv3ANcSRO7nWYohn W0jT4jmG21omSqXSYsWxocSG1iXl34dfqyGhaz2+fE5PnXtb826y+/k6rlKtn5/61SuIQH34F9/d WxPnj2ejiUpUOoS/nyIAcnEDAAD//wMAUEsBAi0AFAAGAAgAAAAhANvh9svuAAAAhQEAABMAAAAA AAAAAAAAAAAAAAAAAFtDb250ZW50X1R5cGVzXS54bWxQSwECLQAUAAYACAAAACEAWvQsW78AAAAV AQAACwAAAAAAAAAAAAAAAAAfAQAAX3JlbHMvLnJlbHNQSwECLQAUAAYACAAAACEAEWbEeskAAADj AAAADwAAAAAAAAAAAAAAAAAHAgAAZHJzL2Rvd25yZXYueG1sUEsFBgAAAAADAAMAtwAAAP0CAAAA AA== " fillcolor="#4f81bd [3204]" strokecolor="#0a121c [484]" strokeweight="2pt"/>
                <v:oval id="Oval 1839964287" o:spid="_x0000_s1616"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vUYBygAAAOMAAAAPAAAAZHJzL2Rvd25yZXYueG1sRE+9bsIw EN6R+g7WVWIDpwFCSDEIIVXqAAO0Hbpd4yOJGp/T2A2hT4+RkDre93/LdW9q0VHrKssKnsYRCOLc 6ooLBe9vL6MUhPPIGmvLpOBCDtarh8ESM23PfKDu6AsRQthlqKD0vsmkdHlJBt3YNsSBO9nWoA9n W0jd4jmEm1rGUZRIgxWHhhIb2paUfx9/jYKY/urp5WN+6ux+y7vZ7ufrc5MoNXzsN88gPPX+X3x3 v+owP50sFsk0Tudw+ykAIFdXAAAA//8DAFBLAQItABQABgAIAAAAIQDb4fbL7gAAAIUBAAATAAAA AAAAAAAAAAAAAAAAAABbQ29udGVudF9UeXBlc10ueG1sUEsBAi0AFAAGAAgAAAAhAFr0LFu/AAAA FQEAAAsAAAAAAAAAAAAAAAAAHwEAAF9yZWxzLy5yZWxzUEsBAi0AFAAGAAgAAAAhAOO9RgHKAAAA 4wAAAA8AAAAAAAAAAAAAAAAABwIAAGRycy9kb3ducmV2LnhtbFBLBQYAAAAAAwADALcAAAD+AgAA AAA= " fillcolor="#4f81bd [3204]" strokecolor="#0a121c [484]" strokeweight="2pt"/>
                <v:oval id="Oval 1770348414" o:spid="_x0000_s1617"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GAKUyQAAAOMAAAAPAAAAZHJzL2Rvd25yZXYueG1sRE/NasJA EL4XfIdlBG91o0YjqauIUOhBD2p76G2aHZPQ7Gya3cbo07uC4HG+/1msOlOJlhpXWlYwGkYgiDOr S84VfB7fX+cgnEfWWFkmBRdysFr2XhaYanvmPbUHn4sQwi5FBYX3dSqlywoy6Ia2Jg7cyTYGfTib XOoGzyHcVHIcRTNpsOTQUGBNm4Ky38O/UTCmaxVfvpJTa3cb3k63fz/f65lSg363fgPhqfNP8cP9 ocP8JIkm8TwexXD/KQAglzcAAAD//wMAUEsBAi0AFAAGAAgAAAAhANvh9svuAAAAhQEAABMAAAAA AAAAAAAAAAAAAAAAAFtDb250ZW50X1R5cGVzXS54bWxQSwECLQAUAAYACAAAACEAWvQsW78AAAAV AQAACwAAAAAAAAAAAAAAAAAfAQAAX3JlbHMvLnJlbHNQSwECLQAUAAYACAAAACEAvRgClMkAAADj AAAADwAAAAAAAAAAAAAAAAAHAgAAZHJzL2Rvd25yZXYueG1sUEsFBgAAAAADAAMAtwAAAP0CAAAA AA== " fillcolor="#4f81bd [3204]" strokecolor="#0a121c [484]" strokeweight="2pt"/>
              </v:group>
            </w:pict>
          </mc:Fallback>
        </mc:AlternateContent>
      </w:r>
    </w:p>
    <w:p w14:paraId="6C484487" w14:textId="32632FD1" w:rsidR="00185DA4" w:rsidRDefault="00185DA4" w:rsidP="002E37DF">
      <w:pPr>
        <w:spacing w:after="0" w:line="240" w:lineRule="auto"/>
        <w:rPr>
          <w:rFonts w:ascii="Times New Roman" w:hAnsi="Times New Roman" w:cs="Times New Roman"/>
          <w:b/>
          <w:sz w:val="24"/>
          <w:szCs w:val="24"/>
          <w:lang w:val="vi-VN"/>
        </w:rPr>
      </w:pPr>
    </w:p>
    <w:p w14:paraId="7BB1A589" w14:textId="5BD02573" w:rsidR="00185DA4" w:rsidRDefault="00185DA4" w:rsidP="002E37DF">
      <w:pPr>
        <w:spacing w:after="0" w:line="240" w:lineRule="auto"/>
        <w:rPr>
          <w:rFonts w:ascii="Times New Roman" w:hAnsi="Times New Roman" w:cs="Times New Roman"/>
          <w:b/>
          <w:sz w:val="24"/>
          <w:szCs w:val="24"/>
          <w:lang w:val="vi-VN"/>
        </w:rPr>
      </w:pPr>
    </w:p>
    <w:p w14:paraId="4FCCE49B" w14:textId="155AAFC6" w:rsidR="00185DA4" w:rsidRDefault="00185DA4" w:rsidP="002E37DF">
      <w:pPr>
        <w:spacing w:after="0" w:line="240" w:lineRule="auto"/>
        <w:rPr>
          <w:rFonts w:ascii="Times New Roman" w:hAnsi="Times New Roman" w:cs="Times New Roman"/>
          <w:b/>
          <w:sz w:val="24"/>
          <w:szCs w:val="24"/>
          <w:lang w:val="vi-VN"/>
        </w:rPr>
      </w:pPr>
    </w:p>
    <w:p w14:paraId="588FC00A" w14:textId="3D581356" w:rsidR="00185DA4" w:rsidRDefault="00185DA4" w:rsidP="002E37DF">
      <w:pPr>
        <w:spacing w:after="0" w:line="240" w:lineRule="auto"/>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1424C3B2" wp14:editId="351FD726">
                <wp:simplePos x="0" y="0"/>
                <wp:positionH relativeFrom="column">
                  <wp:posOffset>1882670</wp:posOffset>
                </wp:positionH>
                <wp:positionV relativeFrom="paragraph">
                  <wp:posOffset>133042</wp:posOffset>
                </wp:positionV>
                <wp:extent cx="2030136" cy="660284"/>
                <wp:effectExtent l="0" t="0" r="0" b="0"/>
                <wp:wrapNone/>
                <wp:docPr id="65" name="TextBox 6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88C8B14-2607-FD2E-7B11-767BE4DEB061}"/>
                    </a:ext>
                  </a:extLst>
                </wp:docPr>
                <wp:cNvGraphicFramePr/>
                <a:graphic xmlns:a="http://schemas.openxmlformats.org/drawingml/2006/main">
                  <a:graphicData uri="http://schemas.microsoft.com/office/word/2010/wordprocessingShape">
                    <wps:wsp>
                      <wps:cNvSpPr txBox="1"/>
                      <wps:spPr>
                        <a:xfrm>
                          <a:off x="0" y="0"/>
                          <a:ext cx="2030136" cy="660284"/>
                        </a:xfrm>
                        <a:prstGeom prst="rect">
                          <a:avLst/>
                        </a:prstGeom>
                        <a:noFill/>
                      </wps:spPr>
                      <wps:txbx>
                        <w:txbxContent>
                          <w:p w14:paraId="150E6398" w14:textId="77777777" w:rsidR="00185DA4" w:rsidRPr="00185DA4" w:rsidRDefault="00185DA4" w:rsidP="00185DA4">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ường 1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1424C3B2" id="_x0000_s1618" type="#_x0000_t202" style="position:absolute;margin-left:148.25pt;margin-top:10.5pt;width:159.85pt;height: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IgXXhAEAAPECAAAOAAAAZHJzL2Uyb0RvYy54bWysUk1v2zAMvQ/YfxB0b+ykRRAYcYq1RXsp tgHdfoAiS7EAS1RJJXb+/SglTYbtNuxCSfx4fHzU+n7ygzgYJAehlfNZLYUJGjoXdq38+eP5ZiUF JRU6NUAwrTwakvebz5/WY2zMAnoYOoOCQQI1Y2xln1Jsqop0b7yiGUQTOGgBvUr8xF3VoRoZ3Q/V oq6X1QjYRQRtiNj7dArKTcG31uj0zVoySQytZG6pWCx2m221Watmhyr2Tp9pqH9g4ZUL3PQC9aSS Ent0f0F5pxEIbJpp8BVY67QpM/A08/qPad56FU2ZhcWheJGJ/h+s/np4i99RpOkBJl5gFmSM1BA7 8zyTRZ9PZio4zhIeL7KZKQnNzkV9W89vl1Joji2X9WJ1l2Gqa3VESi8GvMiXViKvpailDq+UTqkf KblZgGc3DNl/pZJvadpOwnWtvFt98NxCd2T6I2+wlfS+V2ikwDQ8Qln4Ce3LPoF1pVGGOdWc0VnX QvX8B/Lifn+XrOtP3fwCAAD//wMAUEsDBBQABgAIAAAAIQBcF08+3QAAAAoBAAAPAAAAZHJzL2Rv d25yZXYueG1sTI/BTsMwDIbvSLxDZCRuLGlFq61rOk1DXEEMhsQta7y2WuNUTbaWt8ec4GbLn35/ f7mZXS+uOIbOk4ZkoUAg1d521Gj4eH9+WIII0ZA1vSfU8I0BNtXtTWkK6yd6w+s+NoJDKBRGQxvj UEgZ6hadCQs/IPHt5EdnIq9jI+1oJg53vUyVyqUzHfGH1gy4a7E+7y9Ow+Hl9PX5qF6bJ5cNk5+V JLeSWt/fzds1iIhz/IPhV5/VoWKno7+QDaLXkK7yjFEeEu7EQJ7kKYgjk2mmQFal/F+h+gEAAP// AwBQSwECLQAUAAYACAAAACEAtoM4kv4AAADhAQAAEwAAAAAAAAAAAAAAAAAAAAAAW0NvbnRlbnRf VHlwZXNdLnhtbFBLAQItABQABgAIAAAAIQA4/SH/1gAAAJQBAAALAAAAAAAAAAAAAAAAAC8BAABf cmVscy8ucmVsc1BLAQItABQABgAIAAAAIQCnIgXXhAEAAPECAAAOAAAAAAAAAAAAAAAAAC4CAABk cnMvZTJvRG9jLnhtbFBLAQItABQABgAIAAAAIQBcF08+3QAAAAoBAAAPAAAAAAAAAAAAAAAAAN4D AABkcnMvZG93bnJldi54bWxQSwUGAAAAAAQABADzAAAA6AQAAAAA " filled="f" stroked="f">
                <v:textbox>
                  <w:txbxContent>
                    <w:p w14:paraId="150E6398" w14:textId="77777777" w:rsidR="00185DA4" w:rsidRPr="00185DA4" w:rsidRDefault="00185DA4" w:rsidP="00185DA4">
                      <w:pPr>
                        <w:rPr>
                          <w:rFonts w:ascii="Times New Roman" w:hAnsi="Times New Roman" w:cs="Times New Roman"/>
                          <w:b/>
                          <w:bCs/>
                          <w:color w:val="000000" w:themeColor="text1"/>
                          <w:kern w:val="24"/>
                          <w:sz w:val="24"/>
                          <w:szCs w:val="24"/>
                        </w:rPr>
                      </w:pPr>
                      <w:r w:rsidRPr="00185DA4">
                        <w:rPr>
                          <w:rFonts w:ascii="Times New Roman" w:hAnsi="Times New Roman" w:cs="Times New Roman"/>
                          <w:b/>
                          <w:bCs/>
                          <w:color w:val="000000" w:themeColor="text1"/>
                          <w:kern w:val="24"/>
                          <w:sz w:val="24"/>
                          <w:szCs w:val="24"/>
                        </w:rPr>
                        <w:t>Nhường 1 electron</w:t>
                      </w:r>
                    </w:p>
                  </w:txbxContent>
                </v:textbox>
              </v:shape>
            </w:pict>
          </mc:Fallback>
        </mc:AlternateContent>
      </w:r>
    </w:p>
    <w:p w14:paraId="7A8DBB1A" w14:textId="334AAAFC" w:rsidR="00185DA4" w:rsidRDefault="00185DA4" w:rsidP="002E37DF">
      <w:pPr>
        <w:spacing w:after="0" w:line="240" w:lineRule="auto"/>
        <w:rPr>
          <w:rFonts w:ascii="Times New Roman" w:hAnsi="Times New Roman" w:cs="Times New Roman"/>
          <w:b/>
          <w:sz w:val="24"/>
          <w:szCs w:val="24"/>
          <w:lang w:val="vi-VN"/>
        </w:rPr>
      </w:pPr>
    </w:p>
    <w:p w14:paraId="53923691" w14:textId="1DF2479C" w:rsidR="00185DA4" w:rsidRDefault="00185DA4" w:rsidP="002E37DF">
      <w:pPr>
        <w:spacing w:after="0" w:line="240" w:lineRule="auto"/>
        <w:rPr>
          <w:rFonts w:ascii="Times New Roman" w:hAnsi="Times New Roman" w:cs="Times New Roman"/>
          <w:b/>
          <w:sz w:val="24"/>
          <w:szCs w:val="24"/>
          <w:lang w:val="vi-VN"/>
        </w:rPr>
      </w:pPr>
      <w:r>
        <w:rPr>
          <w:rFonts w:ascii="Times New Roman" w:hAnsi="Times New Roman" w:cs="Times New Roman"/>
          <w:b/>
          <w:noProof/>
          <w:sz w:val="24"/>
          <w:szCs w:val="24"/>
        </w:rPr>
        <mc:AlternateContent>
          <mc:Choice Requires="wps">
            <w:drawing>
              <wp:anchor distT="0" distB="0" distL="114300" distR="114300" simplePos="0" relativeHeight="251663360" behindDoc="0" locked="0" layoutInCell="1" allowOverlap="1" wp14:anchorId="454E0E72" wp14:editId="218DA18D">
                <wp:simplePos x="0" y="0"/>
                <wp:positionH relativeFrom="column">
                  <wp:posOffset>1951145</wp:posOffset>
                </wp:positionH>
                <wp:positionV relativeFrom="paragraph">
                  <wp:posOffset>46824</wp:posOffset>
                </wp:positionV>
                <wp:extent cx="1283516" cy="0"/>
                <wp:effectExtent l="0" t="63500" r="0" b="63500"/>
                <wp:wrapNone/>
                <wp:docPr id="232504318"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3E72703" id="Straight Arrow Connector 3" o:spid="_x0000_s1026" type="#_x0000_t32" style="position:absolute;margin-left:153.65pt;margin-top:3.7pt;width:101.0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7rrgTtoAAAAHAQAADwAAAGRycy9kb3ducmV2 LnhtbEyOzU7DMBCE70i8g7VI3KhNUygNcaryJ/UILZfe3HhJIuJ1ZLuteXsWLnCb0YxmvmqZ3SCO GGLvScP1RIFAarztqdXwvn25ugMRkyFrBk+o4QsjLOvzs8qU1p/oDY+b1AoeoVgaDV1KYyllbDp0 Jk78iMTZhw/OJLahlTaYE4+7QU6VupXO9MQPnRnxscPmc3NwGh5e1271tAsZi+J5FvPWT6lZa315 kVf3IBLm9FeGH3xGh5qZ9v5ANopBQ6HmBVc1zGcgOL9RCxb7Xy/rSv7nr78BAAD//wMAUEsBAi0A FAAGAAgAAAAhALaDOJL+AAAA4QEAABMAAAAAAAAAAAAAAAAAAAAAAFtDb250ZW50X1R5cGVzXS54 bWxQSwECLQAUAAYACAAAACEAOP0h/9YAAACUAQAACwAAAAAAAAAAAAAAAAAvAQAAX3JlbHMvLnJl bHNQSwECLQAUAAYACAAAACEA+QKs8LgBAADLAwAADgAAAAAAAAAAAAAAAAAuAgAAZHJzL2Uyb0Rv Yy54bWxQSwECLQAUAAYACAAAACEA7rrgTtoAAAAHAQAADwAAAAAAAAAAAAAAAAASBAAAZHJzL2Rv d25yZXYueG1sUEsFBgAAAAAEAAQA8wAAABkFAAAAAA== " strokecolor="#4579b8 [3044]">
                <v:stroke endarrow="block"/>
              </v:shape>
            </w:pict>
          </mc:Fallback>
        </mc:AlternateContent>
      </w:r>
    </w:p>
    <w:p w14:paraId="75C53BEB" w14:textId="32098027" w:rsidR="00185DA4" w:rsidRDefault="00185DA4" w:rsidP="002E37DF">
      <w:pPr>
        <w:spacing w:after="0" w:line="240" w:lineRule="auto"/>
        <w:rPr>
          <w:rFonts w:ascii="Times New Roman" w:hAnsi="Times New Roman" w:cs="Times New Roman"/>
          <w:b/>
          <w:sz w:val="24"/>
          <w:szCs w:val="24"/>
          <w:lang w:val="vi-VN"/>
        </w:rPr>
      </w:pPr>
    </w:p>
    <w:p w14:paraId="3D49866E" w14:textId="4DC2B64C" w:rsidR="00185DA4" w:rsidRDefault="00185DA4" w:rsidP="002E37DF">
      <w:pPr>
        <w:spacing w:after="0" w:line="240" w:lineRule="auto"/>
        <w:rPr>
          <w:rFonts w:ascii="Times New Roman" w:hAnsi="Times New Roman" w:cs="Times New Roman"/>
          <w:b/>
          <w:sz w:val="24"/>
          <w:szCs w:val="24"/>
          <w:lang w:val="vi-VN"/>
        </w:rPr>
      </w:pPr>
    </w:p>
    <w:p w14:paraId="2CF1E57D" w14:textId="33C83D11" w:rsidR="00185DA4" w:rsidRDefault="00185DA4" w:rsidP="002E37DF">
      <w:pPr>
        <w:spacing w:after="0" w:line="240" w:lineRule="auto"/>
        <w:rPr>
          <w:rFonts w:ascii="Times New Roman" w:hAnsi="Times New Roman" w:cs="Times New Roman"/>
          <w:b/>
          <w:sz w:val="24"/>
          <w:szCs w:val="24"/>
          <w:lang w:val="vi-VN"/>
        </w:rPr>
      </w:pPr>
    </w:p>
    <w:p w14:paraId="5BEB6DA0" w14:textId="70F1626E" w:rsidR="00185DA4" w:rsidRDefault="00185DA4" w:rsidP="002E37DF">
      <w:pPr>
        <w:spacing w:after="0" w:line="240" w:lineRule="auto"/>
        <w:rPr>
          <w:rFonts w:ascii="Times New Roman" w:hAnsi="Times New Roman" w:cs="Times New Roman"/>
          <w:b/>
          <w:sz w:val="24"/>
          <w:szCs w:val="24"/>
          <w:lang w:val="vi-VN"/>
        </w:rPr>
      </w:pPr>
    </w:p>
    <w:p w14:paraId="506C71C7" w14:textId="77CDB326" w:rsidR="00185DA4" w:rsidRDefault="00185DA4">
      <w:pPr>
        <w:rPr>
          <w:rFonts w:ascii="Times New Roman" w:hAnsi="Times New Roman" w:cs="Times New Roman"/>
          <w:b/>
          <w:sz w:val="24"/>
          <w:szCs w:val="24"/>
          <w:vertAlign w:val="superscript"/>
          <w:lang w:val="vi-VN"/>
        </w:rPr>
      </w:pPr>
      <w:r>
        <w:rPr>
          <w:rFonts w:ascii="Times New Roman" w:hAnsi="Times New Roman" w:cs="Times New Roman"/>
          <w:b/>
          <w:sz w:val="24"/>
          <w:szCs w:val="24"/>
          <w:lang w:val="vi-VN"/>
        </w:rPr>
        <w:t xml:space="preserve">                        K </w:t>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lang w:val="vi-VN"/>
        </w:rPr>
        <w:tab/>
        <w:t>K</w:t>
      </w:r>
      <w:r>
        <w:rPr>
          <w:rFonts w:ascii="Times New Roman" w:hAnsi="Times New Roman" w:cs="Times New Roman"/>
          <w:b/>
          <w:sz w:val="24"/>
          <w:szCs w:val="24"/>
          <w:vertAlign w:val="superscript"/>
          <w:lang w:val="vi-VN"/>
        </w:rPr>
        <w:t>+</w:t>
      </w:r>
    </w:p>
    <w:p w14:paraId="5210FD02" w14:textId="0902B741" w:rsidR="00185DA4" w:rsidRDefault="00FA1232">
      <w:pPr>
        <w:rPr>
          <w:rFonts w:ascii="Times New Roman" w:hAnsi="Times New Roman" w:cs="Times New Roman"/>
          <w:b/>
          <w:sz w:val="24"/>
          <w:szCs w:val="24"/>
          <w:lang w:val="vi-VN"/>
        </w:rPr>
      </w:pPr>
      <w:r>
        <w:rPr>
          <w:noProof/>
        </w:rPr>
        <mc:AlternateContent>
          <mc:Choice Requires="wps">
            <w:drawing>
              <wp:anchor distT="0" distB="0" distL="114300" distR="114300" simplePos="0" relativeHeight="251669504" behindDoc="0" locked="0" layoutInCell="1" allowOverlap="1" wp14:anchorId="0BBF772D" wp14:editId="5DDC1708">
                <wp:simplePos x="0" y="0"/>
                <wp:positionH relativeFrom="column">
                  <wp:posOffset>4305434</wp:posOffset>
                </wp:positionH>
                <wp:positionV relativeFrom="paragraph">
                  <wp:posOffset>213360</wp:posOffset>
                </wp:positionV>
                <wp:extent cx="49530" cy="82550"/>
                <wp:effectExtent l="12700" t="12700" r="13970" b="19050"/>
                <wp:wrapNone/>
                <wp:docPr id="2140985377" name="Oval 1"/>
                <wp:cNvGraphicFramePr/>
                <a:graphic xmlns:a="http://schemas.openxmlformats.org/drawingml/2006/main">
                  <a:graphicData uri="http://schemas.microsoft.com/office/word/2010/wordprocessingShape">
                    <wps:wsp>
                      <wps:cNvSpPr/>
                      <wps:spPr>
                        <a:xfrm>
                          <a:off x="0" y="0"/>
                          <a:ext cx="49530" cy="82550"/>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1FE9DE9F" id="Oval 1" o:spid="_x0000_s1026" style="position:absolute;margin-left:339pt;margin-top:16.8pt;width:3.9pt;height:6.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NyJ2wEAAAgEAAAOAAAAZHJzL2Uyb0RvYy54bWysU02P0zAQvSPxHyzfadIuRUvUdA+7KhcE KxZ+gOuMG0v+0tg07b9n7KRpBYgD2hycsT3vzZvxzObhZA07AkbtXcuXi5ozcNJ32h1a/uP77t09 ZzEJ1wnjHbT8DJE/bN++2QyhgZXvvekAGZG42Ayh5X1KoamqKHuwIi58AEeXyqMVibZ4qDoUA7Fb U63q+kM1eOwCegkx0unTeMm3hV8pkOmrUhESMy0nbamsWNZ9XqvtRjQHFKHXcpIh/kOFFdpR0Jnq SSTBfqL+g8pqiT56lRbS28orpSWUHCibZf1bNi+9CFByoeLEMJcpvh6t/HJ8Cc9IZRhCbCKZOYuT Qpv/pI+dSrHOc7HglJikw/cf13dUUUk396v1upSyukIDxvQJvGXZaDkYo0PMyYhGHD/HRBHJ++KV j6M3uttpY8oGD/tHg+wo6OF2u5q+/FYEuXGrrpqLlc4GMti4b6CY7kjlqkQs7QQzn5ASXFqOV73o YAyzXN9EyQ2YESVmIczMiuTN3BPBxXMkuXCPYif/DIXSjTO4/pewETwjSmTv0gy22nn8G4GhrKbI oz/JvylNNve+Oz8jw2Qe/TgUwsne00zIhAWcvajdSubTaOR+vt0X2usAb38BAAD//wMAUEsDBBQA BgAIAAAAIQBSRt+G3wAAAAkBAAAPAAAAZHJzL2Rvd25yZXYueG1sTI/LTsMwEEX3SPyDNUjsqENL 3RAyqQAV2LChILF1bRMH4nEUu3nw9ZgVLEdzde855XZyLRtMHxpPCJeLDJgh5XVDNcLb68NFDixE SVq2ngzCbAJsq9OTUhbaj/Rihn2sWSqhUEgEG2NXcB6UNU6Ghe8Mpd+H752M6exrrns5pnLX8mWW Ce5kQ2nBys7cW6O+9keHsJltPlzfPX3O6933Ljyrx/dRLRHPz6bbG2DRTPEvDL/4CR2qxHTwR9KB tQhikyeXiLBaCWApIPJ1cjkgXAkBvCr5f4PqBwAA//8DAFBLAQItABQABgAIAAAAIQC2gziS/gAA AOEBAAATAAAAAAAAAAAAAAAAAAAAAABbQ29udGVudF9UeXBlc10ueG1sUEsBAi0AFAAGAAgAAAAh ADj9If/WAAAAlAEAAAsAAAAAAAAAAAAAAAAALwEAAF9yZWxzLy5yZWxzUEsBAi0AFAAGAAgAAAAh AG5U3InbAQAACAQAAA4AAAAAAAAAAAAAAAAALgIAAGRycy9lMm9Eb2MueG1sUEsBAi0AFAAGAAgA AAAhAFJG34bfAAAACQEAAA8AAAAAAAAAAAAAAAAANQQAAGRycy9kb3ducmV2LnhtbFBLBQYAAAAA BAAEAPMAAABBBQAAAAA= " fillcolor="red" strokecolor="#0a121c [484]" strokeweight="2pt"/>
            </w:pict>
          </mc:Fallback>
        </mc:AlternateContent>
      </w:r>
      <w:r w:rsidRPr="00FA1232">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14:anchorId="2133CE73" wp14:editId="057B14DD">
                <wp:simplePos x="0" y="0"/>
                <wp:positionH relativeFrom="column">
                  <wp:posOffset>3408641</wp:posOffset>
                </wp:positionH>
                <wp:positionV relativeFrom="paragraph">
                  <wp:posOffset>211589</wp:posOffset>
                </wp:positionV>
                <wp:extent cx="1681854" cy="1724261"/>
                <wp:effectExtent l="12700" t="12700" r="7620" b="15875"/>
                <wp:wrapNone/>
                <wp:docPr id="92" name="Group 9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2ABD505-6FE4-E997-C594-BED6A92D63E2}"/>
                    </a:ext>
                  </a:extLst>
                </wp:docPr>
                <wp:cNvGraphicFramePr/>
                <a:graphic xmlns:a="http://schemas.openxmlformats.org/drawingml/2006/main">
                  <a:graphicData uri="http://schemas.microsoft.com/office/word/2010/wordprocessingGroup">
                    <wpg:wgp>
                      <wpg:cNvGrpSpPr/>
                      <wpg:grpSpPr>
                        <a:xfrm>
                          <a:off x="0" y="0"/>
                          <a:ext cx="1681854" cy="1724261"/>
                          <a:chOff x="0" y="0"/>
                          <a:chExt cx="1681854" cy="1724261"/>
                        </a:xfrm>
                      </wpg:grpSpPr>
                      <wps:wsp>
                        <wps:cNvPr id="562939513" name="Oval 56293951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BB069EDD-BE8D-491A-6378-30EE03C73097}"/>
                            </a:ext>
                          </a:extLst>
                        </wps:cNvPr>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C2C4597" w14:textId="77777777" w:rsidR="00FA1232" w:rsidRDefault="00FA1232" w:rsidP="00FA1232">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wps:txbx>
                        <wps:bodyPr rtlCol="0" anchor="ctr"/>
                      </wps:wsp>
                      <wps:wsp>
                        <wps:cNvPr id="1497859751" name="Oval 14978597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1743938-18EE-D00A-D77B-54DE78EE0AD6}"/>
                            </a:ext>
                          </a:extLst>
                        </wps:cNvPr>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48480339" name="Oval 3484803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C064F98-4F26-C0D6-852F-67B52EBA8DA3}"/>
                            </a:ext>
                          </a:extLst>
                        </wps:cNvPr>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9499284" name="Oval 21194992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19DD1A9-717A-D66D-0F36-5B5BB620054C}"/>
                            </a:ext>
                          </a:extLst>
                        </wps:cNvPr>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61955455" name="Oval 8619554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E2A3B9E-5A8F-2895-700E-5E66A5786380}"/>
                            </a:ext>
                          </a:extLst>
                        </wps:cNvPr>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7227529" name="Oval 6472275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B47065E-9217-8A6C-C312-4716587225A7}"/>
                            </a:ext>
                          </a:extLst>
                        </wps:cNvPr>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23853807" name="Oval 162385380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F62EDB8-E0A4-0086-64FC-0491E8337486}"/>
                            </a:ext>
                          </a:extLst>
                        </wps:cNvPr>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47069365" name="Oval 9470693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BA5656F-E390-1539-08B4-C515BFC1A0E1}"/>
                            </a:ext>
                          </a:extLst>
                        </wps:cNvPr>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0154270" name="Oval 203015427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2E02CAB-0D29-FD37-426E-37FCD3BC67F8}"/>
                            </a:ext>
                          </a:extLst>
                        </wps:cNvPr>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614589" name="Oval 1896145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AA0C39A-B97D-E688-CB67-3B9F7100B8D1}"/>
                            </a:ext>
                          </a:extLst>
                        </wps:cNvPr>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1398631" name="Oval 6413986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A9BFC5E-FE37-5B3A-56B7-063D34EA91B7}"/>
                            </a:ext>
                          </a:extLst>
                        </wps:cNvPr>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18240089" name="Oval 9182400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20B3401-4755-470C-AA3B-9E27D6ECC3A0}"/>
                            </a:ext>
                          </a:extLst>
                        </wps:cNvPr>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89987903" name="Oval 88998790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C7A60CB-AD64-1BD8-2A32-C280E0C82701}"/>
                            </a:ext>
                          </a:extLst>
                        </wps:cNvPr>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72232940" name="Oval 18722329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2A03EDC-A860-92E3-C58E-0B55C5E43DFE}"/>
                            </a:ext>
                          </a:extLst>
                        </wps:cNvPr>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588978" name="Oval 745889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3A8B14F-BE5D-4348-52EB-3DCEB6A565E5}"/>
                            </a:ext>
                          </a:extLst>
                        </wps:cNvPr>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5025802" name="Oval 33502580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4910F3C-12E6-1444-D616-5F09963B9085}"/>
                            </a:ext>
                          </a:extLst>
                        </wps:cNvPr>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00960865" name="Oval 12009608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DB9E3F5-BF6D-1F89-13B0-8D01E3175A03}"/>
                            </a:ext>
                          </a:extLst>
                        </wps:cNvPr>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85812425" name="Oval 18858124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F18BBDE-D727-9FA6-AC39-1CD2176B1311}"/>
                            </a:ext>
                          </a:extLst>
                        </wps:cNvPr>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46762369" name="Oval 214676236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EB138444-E3D4-C54E-3ABE-79EB048124B6}"/>
                            </a:ext>
                          </a:extLst>
                        </wps:cNvPr>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79813494" name="Oval 37981349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3230F3A-3E01-5F45-975D-51FB4B80A783}"/>
                            </a:ext>
                          </a:extLst>
                        </wps:cNvPr>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0258465" name="Oval 1702584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65C7810-28B8-3E91-D879-649E03221F08}"/>
                            </a:ext>
                          </a:extLst>
                        </wps:cNvPr>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133CE73" id="Group 91" o:spid="_x0000_s1619" style="position:absolute;margin-left:268.4pt;margin-top:16.65pt;width:132.45pt;height:135.75pt;z-index:251667456"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dQmdQwUAAF43AAAOAAAAZHJzL2Uyb0RvYy54bWzsW8lu40YQvQfIPxC8x+p9ESzPYSbjS5AZ ZJIPoKmmRIAbSI4l/32qmxQXeQttDEYB+iJLxe5id/mxql518frDMc+Ce1M3aVlsQnyFwsAUcblN i90m/Ofvz7+pMGjaqNhGWVmYTfhgmvDDza+/XB+qtSHlvsy2pg5ASdGsD9Um3LdttV6tmnhv8qi5 KitTwMWkrPOohZ/1brWtowNoz7MVQUisDmW9reoyNk0D0k/dxfDG6U8SE7dfkqQxbZBtQlhb6z5r 93lnP1c319F6V0fVPo37ZURvWEUepQXcdFD1KWqj4HudPlKVp3FdNmXSXsVlviqTJI2N2wPsBqOz 3dzW5ffK7WW3PuyqwUxg2jM7vVlt/Of9bV19q77WYIlDtQNbuF92L8ekzu1fWGVwdCZ7GExmjm0Q gxALhRVnYRDDNSwJIwJ3Ro33YPlH8+L976/MXJ1uvJot51ABQJrRBs37bPBtH1XGmbZZgw2+1kG6 3YRcEE01xzQMiigHuH65j7JglDobuQmDxZp1A8Z7wlycSC1AEdhFcC0Q78xyMpzgFDPS2Y0RLqSw 14fNR+uqbtpbU+aB/bIJTZalVWOXHK2j+z+atht9GmXFRfk5zTIrt8bqluW+tQ+ZsQOy4i+TwEbh /0acIveYmY9ZHcA+N2EUx6ZocXdpH21NJ8YcIfekwOqGGW6tTqHVnMCNB929AvsIP9bdLbsfb6ca 95QOk9FLC+smDzPcncuiHSbnaVHWTynIYFf9nbvxJyN1prFWao93RwcCpu1QK7ortw+AjLrNPpad /4iKeF+C+4jb2umzowCV3fAfDk/MtFRcS45n+JyI+4UDol8HKFWCwV4tQJnSSvTO8ARQTThRogOo 1Exw6QFqn5yfBtBLQyNliilEKUBo4ixH6RIsEiQU7ZwloZopZbEGvuEUK4ikgkL8dlGGcAg5Ho3O j3s09qGbYKyZ1kRBLjKB40S8BI+KUXHyjYxj6dA24pEzRgD2Fo3WTbqA8Y7Q7eP1mFd0Kcd/iNeX 5g6VwJpzxvkMf6P0jfDDhDDBXHLo8XdJ+eKl4U8wSYi0zmjq/0bpEvxhyYDLudRQYY0h35yFY+/+ Bsbh428ff7EgVHGqkJzhbyJeBEAIsFQCzYEIKzXlhHoEWoLtHaCt8j1dvNFMIqGpmAfgUboYfwKg 7DI8Bgzb48/j71Rlfhp/BFGEOSMSeOqUgYziJQiUShMCmgCAQGysW/Uh2DvA/pjjaQBipQVmXM0z wFG6BH4aUY5BkYMf1+yseu0zQJ8BdkXv8fBEMEyhjEznxelRugR+GM5OevgJYNVAqr33897vRe+n sSIMoTPvN0qXwE8hOIyFPNJ6P0aYRp4Au/M9Tz+epx9Kaa0kxM1Z9jdKF+FPQ8I3xR/x/s/Tj5fp B1ZQ/6NEszn9mIiXIJBI0sdfRvl5+RkLShSHzh53HCc4l8IB9B1HIL57YRO+p3vh0qrREniIgm6F mTMchEuQaHsP+j6asw4FT0I8CTknIZRyRLhCcHgxqcGM0iXIwwILzrquBGDA2hehuy4vnwU+nwVi aEqFZj91VoWeiJchkEhoDnREREFnpfRlaM9Dhmbn56qAkJphaMSdn4NgNYiXIBAaAwcmAqUdST0T 8Qh8BYEEM2hnJlTMC9ET8RIE2oMQDHmkrcV4BALFusDe6UtjH1RqhSnT817AUboEf90ZnEIQf30T gvd9r/g+LC39gG75Gf8YpUuQhxHEbOf4BHyBw2CY7HsA/6fsw73NBC9xufdm+hfO7Fti09/upZTx tbibfwEAAP//AwBQSwMEFAAGAAgAAAAhAKb7un/hAAAACgEAAA8AAABkcnMvZG93bnJldi54bWxM j8FOwzAQRO9I/IO1SNyoHUxLlMapqgo4VUi0SKi3bbxNosZ2FLtJ+veYEz3u7GjmTb6aTMsG6n3j rIJkJoCRLZ1ubKXge//+lALzAa3G1llScCUPq+L+LsdMu9F+0bALFYsh1meooA6hyzj3ZU0G/cx1 ZOPv5HqDIZ59xXWPYww3LX8WYsENNjY21NjRpqbyvLsYBR8jjmuZvA3b82lzPeznnz/bhJR6fJjW S2CBpvBvhj/8iA5FZDq6i9WetQrmchHRgwIpJbBoSEXyCuwYBfGSAi9yfjuh+AUAAP//AwBQSwEC LQAUAAYACAAAACEAtoM4kv4AAADhAQAAEwAAAAAAAAAAAAAAAAAAAAAAW0NvbnRlbnRfVHlwZXNd LnhtbFBLAQItABQABgAIAAAAIQA4/SH/1gAAAJQBAAALAAAAAAAAAAAAAAAAAC8BAABfcmVscy8u cmVsc1BLAQItABQABgAIAAAAIQDXdQmdQwUAAF43AAAOAAAAAAAAAAAAAAAAAC4CAABkcnMvZTJv RG9jLnhtbFBLAQItABQABgAIAAAAIQCm+7p/4QAAAAoBAAAPAAAAAAAAAAAAAAAAAJ0HAABkcnMv ZG93bnJldi54bWxQSwUGAAAAAAQABADzAAAAqwgAAAAA ">
                <v:oval id="Oval 562939513" o:spid="_x0000_s1620"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XuMywAAAOIAAAAPAAAAZHJzL2Rvd25yZXYueG1sRI9Pa8JA FMTvhX6H5RW8FN01Equpq7RWwZPUP4ceH9nXJDT7NmTXmH57Vyj0OMzMb5jFqre16Kj1lWMN45EC QZw7U3Gh4XzaDmcgfEA2WDsmDb/kYbV8fFhgZtyVD9QdQyEihH2GGsoQmkxKn5dk0Y9cQxy9b9da DFG2hTQtXiPc1jJRaiotVhwXSmxoXVL+c7xYDc/qJXnv9qkrPmmnNoevy8dektaDp/7tFUSgPvyH /9o7oyGdJvPJPB1P4H4p3gG5vAEAAP//AwBQSwECLQAUAAYACAAAACEA2+H2y+4AAACFAQAAEwAA AAAAAAAAAAAAAAAAAAAAW0NvbnRlbnRfVHlwZXNdLnhtbFBLAQItABQABgAIAAAAIQBa9CxbvwAA ABUBAAALAAAAAAAAAAAAAAAAAB8BAABfcmVscy8ucmVsc1BLAQItABQABgAIAAAAIQD/uXuMywAA AOIAAAAPAAAAAAAAAAAAAAAAAAcCAABkcnMvZG93bnJldi54bWxQSwUGAAAAAAMAAwC3AAAA/wIA AAAA " filled="f" strokecolor="#0a121c [484]" strokeweight="2pt">
                  <v:textbox>
                    <w:txbxContent>
                      <w:p w14:paraId="0C2C4597" w14:textId="77777777" w:rsidR="00FA1232" w:rsidRDefault="00FA1232" w:rsidP="00FA1232">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v:textbox>
                </v:oval>
                <v:oval id="Oval 1497859751" o:spid="_x0000_s1621"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QYdQyQAAAOMAAAAPAAAAZHJzL2Rvd25yZXYueG1sRE9La8JA EL4L/Q/LFHoR3VWaRlNXadWCJ6mPg8chO01Cs7Mhu8b033eFQo/zvWex6m0tOmp95VjDZKxAEOfO VFxoOJ8+RjMQPiAbrB2Thh/ysFo+DBaYGXfjA3XHUIgYwj5DDWUITSalz0uy6MeuIY7cl2sthni2 hTQt3mK4reVUqRdpseLYUGJD65Ly7+PVahiqdPre7RNXfNJObQ+X62YvSeunx/7tFUSgPvyL/9w7 E+c/z9NZMk+TCdx/igDI5S8AAAD//wMAUEsBAi0AFAAGAAgAAAAhANvh9svuAAAAhQEAABMAAAAA AAAAAAAAAAAAAAAAAFtDb250ZW50X1R5cGVzXS54bWxQSwECLQAUAAYACAAAACEAWvQsW78AAAAV AQAACwAAAAAAAAAAAAAAAAAfAQAAX3JlbHMvLnJlbHNQSwECLQAUAAYACAAAACEAJ0GHUMkAAADj AAAADwAAAAAAAAAAAAAAAAAHAgAAZHJzL2Rvd25yZXYueG1sUEsFBgAAAAADAAMAtwAAAP0CAAAA AA== " filled="f" strokecolor="#0a121c [484]" strokeweight="2pt"/>
                <v:oval id="Oval 348480339" o:spid="_x0000_s1622"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btciywAAAOIAAAAPAAAAZHJzL2Rvd25yZXYueG1sRI9BT8JA FITvJP6HzTPxQmBXilIrC1GRhFMj6MHjS/fZNnbfNt2llH/Pkph4nMzMN5nlerCN6KnztWMN91MF grhwpuZSw9fndpKC8AHZYOOYNJzJw3p1M1piZtyJ99QfQikihH2GGqoQ2kxKX1Rk0U9dSxy9H9dZ DFF2pTQdniLcNnKm1KO0WHNcqLClt4qK38PRahirxey1zx9c+UE79b7/Pm5ySVrf3Q4vzyACDeE/ /NfeGQ3JPJ2nKkme4Hop3gG5ugAAAP//AwBQSwECLQAUAAYACAAAACEA2+H2y+4AAACFAQAAEwAA AAAAAAAAAAAAAAAAAAAAW0NvbnRlbnRfVHlwZXNdLnhtbFBLAQItABQABgAIAAAAIQBa9CxbvwAA ABUBAAALAAAAAAAAAAAAAAAAAB8BAABfcmVscy8ucmVsc1BLAQItABQABgAIAAAAIQAIbtciywAA AOIAAAAPAAAAAAAAAAAAAAAAAAcCAABkcnMvZG93bnJldi54bWxQSwUGAAAAAAMAAwC3AAAA/wIA AAAA " filled="f" strokecolor="#0a121c [484]" strokeweight="2pt"/>
                <v:oval id="Oval 2119499284" o:spid="_x0000_s1623"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sJThzAAAAOMAAAAPAAAAZHJzL2Rvd25yZXYueG1sRI9Ba8JA FITvhf6H5RV6q5uE1JroKiIUetBDrR68PbPPJJh9m2a3MfrruwWhx2Hmm2Fmi8E0oqfO1ZYVxKMI BHFhdc2lgt3X+8sEhPPIGhvLpOBKDhbzx4cZ5tpe+JP6rS9FKGGXo4LK+zaX0hUVGXQj2xIH72Q7 gz7IrpS6w0soN41MomgsDdYcFipsaVVRcd7+GAUJ3Zr0un879Xaz4vXr+vt4WI6Ven4allMQngb/ H77THzpwcZylWZZMUvj7FP6AnP8CAAD//wMAUEsBAi0AFAAGAAgAAAAhANvh9svuAAAAhQEAABMA AAAAAAAAAAAAAAAAAAAAAFtDb250ZW50X1R5cGVzXS54bWxQSwECLQAUAAYACAAAACEAWvQsW78A AAAVAQAACwAAAAAAAAAAAAAAAAAfAQAAX3JlbHMvLnJlbHNQSwECLQAUAAYACAAAACEA0bCU4cwA AADjAAAADwAAAAAAAAAAAAAAAAAHAgAAZHJzL2Rvd25yZXYueG1sUEsFBgAAAAADAAMAtwAAAAAD AAAAAA== " fillcolor="#4f81bd [3204]" strokecolor="#0a121c [484]" strokeweight="2pt"/>
                <v:oval id="Oval 861955455" o:spid="_x0000_s1624"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rA27zAAAAOIAAAAPAAAAZHJzL2Rvd25yZXYueG1sRI9Pa8JA FMTvQr/D8gq91Y3iRk1dRYRCD/ZQ/xy8vWafSWj2bZrdxthP3y0IHoeZ+Q2zWPW2Fh21vnKsYTRM QBDnzlRcaDjsX59nIHxANlg7Jg1X8rBaPgwWmBl34Q/qdqEQEcI+Qw1lCE0mpc9LsuiHriGO3tm1 FkOUbSFNi5cIt7UcJ0kqLVYcF0psaFNS/rX7sRrG9FtPrsfpuXPvG96q7ffnaZ1q/fTYr19ABOrD PXxrvxkNs3Q0V2qiFPxfindALv8AAAD//wMAUEsBAi0AFAAGAAgAAAAhANvh9svuAAAAhQEAABMA AAAAAAAAAAAAAAAAAAAAAFtDb250ZW50X1R5cGVzXS54bWxQSwECLQAUAAYACAAAACEAWvQsW78A AAAVAQAACwAAAAAAAAAAAAAAAAAfAQAAX3JlbHMvLnJlbHNQSwECLQAUAAYACAAAACEAcqwNu8wA AADiAAAADwAAAAAAAAAAAAAAAAAHAgAAZHJzL2Rvd25yZXYueG1sUEsFBgAAAAADAAMAtwAAAAAD AAAAAA== " fillcolor="#4f81bd [3204]" strokecolor="#0a121c [484]" strokeweight="2pt"/>
                <v:oval id="Oval 647227529" o:spid="_x0000_s1625"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qr7dzAAAAOIAAAAPAAAAZHJzL2Rvd25yZXYueG1sRI9BS8NA FITvgv9heYI3s3FpExu7LaUg9FAPrXro7Zl9TYLZtzG7pml/fVcQPA4z8w0zX462FQP1vnGs4TFJ QRCXzjRcaXh/e3l4AuEDssHWMWk4k4fl4vZmjoVxJ97RsA+ViBD2BWqoQ+gKKX1Zk0WfuI44ekfX WwxR9pU0PZ4i3LZSpWkmLTYcF2rsaF1T+bX/sRoUXdrJ+SM/Du51zdvp9vvzsMq0vr8bV88gAo3h P/zX3hgN2SRXKp+qGfxeindALq4AAAD//wMAUEsBAi0AFAAGAAgAAAAhANvh9svuAAAAhQEAABMA AAAAAAAAAAAAAAAAAAAAAFtDb250ZW50X1R5cGVzXS54bWxQSwECLQAUAAYACAAAACEAWvQsW78A AAAVAQAACwAAAAAAAAAAAAAAAAAfAQAAX3JlbHMvLnJlbHNQSwECLQAUAAYACAAAACEAMKq+3cwA AADiAAAADwAAAAAAAAAAAAAAAAAHAgAAZHJzL2Rvd25yZXYueG1sUEsFBgAAAAADAAMAtwAAAAAD AAAAAA== " fillcolor="#4f81bd [3204]" strokecolor="#0a121c [484]" strokeweight="2pt"/>
                <v:oval id="Oval 1623853807" o:spid="_x0000_s1626"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yoJgyQAAAOMAAAAPAAAAZHJzL2Rvd25yZXYueG1sRE/NasJA EL4X+g7LFLw1m0aNIXUVEYQe9FDbHryN2TEJzc6m2W2MPn1XEHqc73/my8E0oqfO1ZYVvEQxCOLC 6ppLBZ8fm+cMhPPIGhvLpOBCDpaLx4c55tqe+Z36vS9FCGGXo4LK+zaX0hUVGXSRbYkDd7KdQR/O rpS6w3MIN41M4jiVBmsODRW2tK6o+N7/GgUJXZvJ5Wt26u1uzdvp9ud4WKVKjZ6G1SsIT4P/F9/d bzrMT5NxNh1n8QxuPwUA5OIPAAD//wMAUEsBAi0AFAAGAAgAAAAhANvh9svuAAAAhQEAABMAAAAA AAAAAAAAAAAAAAAAAFtDb250ZW50X1R5cGVzXS54bWxQSwECLQAUAAYACAAAACEAWvQsW78AAAAV AQAACwAAAAAAAAAAAAAAAAAfAQAAX3JlbHMvLnJlbHNQSwECLQAUAAYACAAAACEADsqCYMkAAADj AAAADwAAAAAAAAAAAAAAAAAHAgAAZHJzL2Rvd25yZXYueG1sUEsFBgAAAAADAAMAtwAAAP0CAAAA AA== " fillcolor="#4f81bd [3204]" strokecolor="#0a121c [484]" strokeweight="2pt"/>
                <v:oval id="Oval 947069365" o:spid="_x0000_s1627"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ci5xywAAAOIAAAAPAAAAZHJzL2Rvd25yZXYueG1sRI9Ba8JA FITvhf6H5RV6qxutRo2uIoLgQQ+1evD2zD6TYPZtmt3G6K93hUKPw8x8w0znrSlFQ7UrLCvodiIQ xKnVBWcK9t+rjxEI55E1lpZJwY0czGevL1NMtL3yFzU7n4kAYZeggtz7KpHSpTkZdB1bEQfvbGuD Psg6k7rGa4CbUvaiKJYGCw4LOVa0zCm97H6Ngh7dy/7tMDw3drvkzWDzczouYqXe39rFBISn1v+H /9prrWDcH0bx+DMewPNSuANy9gAAAP//AwBQSwECLQAUAAYACAAAACEA2+H2y+4AAACFAQAAEwAA AAAAAAAAAAAAAAAAAAAAW0NvbnRlbnRfVHlwZXNdLnhtbFBLAQItABQABgAIAAAAIQBa9CxbvwAA ABUBAAALAAAAAAAAAAAAAAAAAB8BAABfcmVscy8ucmVsc1BLAQItABQABgAIAAAAIQCFci5xywAA AOIAAAAPAAAAAAAAAAAAAAAAAAcCAABkcnMvZG93bnJldi54bWxQSwUGAAAAAAMAAwC3AAAA/wIA AAAA " fillcolor="#4f81bd [3204]" strokecolor="#0a121c [484]" strokeweight="2pt"/>
                <v:oval id="Oval 2030154270" o:spid="_x0000_s1628"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NrCDywAAAOMAAAAPAAAAZHJzL2Rvd25yZXYueG1sRI89T8Mw EIZ3pP4H65DYqN3QDxTqVlUlJIZ2oMDAdsTXJCI+p7FJU359b0BifPV+6VmuB9+onrpYB7YwGRtQ xEVwNZcW3t+e7x9BxYTssAlMFi4UYb0a3Swxd+HMr9QfUqlkhGOOFqqU2lzrWFTkMY5DSyzeMXQe k8iu1K7Ds4z7RmfGzLXHmuWhwpa2FRXfhx9vIaPfZnr5WBz7sN/ybrY7fX1u5tbe3Q6bJ1CJhvQf /mu/OOmZBzOZTbOFUAiT8IBeXQEAAP//AwBQSwECLQAUAAYACAAAACEA2+H2y+4AAACFAQAAEwAA AAAAAAAAAAAAAAAAAAAAW0NvbnRlbnRfVHlwZXNdLnhtbFBLAQItABQABgAIAAAAIQBa9CxbvwAA ABUBAAALAAAAAAAAAAAAAAAAAB8BAABfcmVscy8ucmVsc1BLAQItABQABgAIAAAAIQCJNrCDywAA AOMAAAAPAAAAAAAAAAAAAAAAAAcCAABkcnMvZG93bnJldi54bWxQSwUGAAAAAAMAAwC3AAAA/wIA AAAA " fillcolor="#4f81bd [3204]" strokecolor="#0a121c [484]" strokeweight="2pt"/>
                <v:oval id="Oval 189614589" o:spid="_x0000_s1629"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kfy0yAAAAOIAAAAPAAAAZHJzL2Rvd25yZXYueG1sRE9Na8JA EL0X/A/LFLzVjaIxRlcRQehBD7V68DZmxyQ0Oxuz2xj99d1CocfH+16sOlOJlhpXWlYwHEQgiDOr S84VHD+3bwkI55E1VpZJwYMcrJa9lwWm2t75g9qDz0UIYZeigsL7OpXSZQUZdANbEwfuahuDPsAm l7rBewg3lRxFUSwNlhwaCqxpU1D2dfg2Ckb0rMaP0/Ta2v2Gd5Pd7XJex0r1X7v1HISnzv+L/9zv OsxPZvFwPElm8HspYJDLHwAAAP//AwBQSwECLQAUAAYACAAAACEA2+H2y+4AAACFAQAAEwAAAAAA AAAAAAAAAAAAAAAAW0NvbnRlbnRfVHlwZXNdLnhtbFBLAQItABQABgAIAAAAIQBa9CxbvwAAABUB AAALAAAAAAAAAAAAAAAAAB8BAABfcmVscy8ucmVsc1BLAQItABQABgAIAAAAIQAvkfy0yAAAAOIA AAAPAAAAAAAAAAAAAAAAAAcCAABkcnMvZG93bnJldi54bWxQSwUGAAAAAAMAAwC3AAAA/AIAAAAA " fillcolor="#4f81bd [3204]" strokecolor="#0a121c [484]" strokeweight="2pt"/>
                <v:oval id="Oval 641398631" o:spid="_x0000_s1630"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v8z9zAAAAOIAAAAPAAAAZHJzL2Rvd25yZXYueG1sRI9Ba8JA FITvgv9heYI3s4na1KauIoLQgz1o20Nvr9lnEpp9G7NrjP313YLQ4zAz3zDLdW9q0VHrKssKkigG QZxbXXGh4P1tN1mAcB5ZY22ZFNzIwXo1HCwx0/bKB+qOvhABwi5DBaX3TSaly0sy6CLbEAfvZFuD Psi2kLrFa4CbWk7jOJUGKw4LJTa0LSn/Pl6Mgin91PPbx+Ops69b3j/sz1+fm1Sp8ajfPIPw1Pv/ 8L39ohWk82T2tEhnCfxdCndArn4BAAD//wMAUEsBAi0AFAAGAAgAAAAhANvh9svuAAAAhQEAABMA AAAAAAAAAAAAAAAAAAAAAFtDb250ZW50X1R5cGVzXS54bWxQSwECLQAUAAYACAAAACEAWvQsW78A AAAVAQAACwAAAAAAAAAAAAAAAAAfAQAAX3JlbHMvLnJlbHNQSwECLQAUAAYACAAAACEAdr/M/cwA AADiAAAADwAAAAAAAAAAAAAAAAAHAgAAZHJzL2Rvd25yZXYueG1sUEsFBgAAAAADAAMAtwAAAAAD AAAAAA== " fillcolor="#4f81bd [3204]" strokecolor="#0a121c [484]" strokeweight="2pt"/>
                <v:oval id="Oval 918240089" o:spid="_x0000_s1631"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nbgfzAAAAOIAAAAPAAAAZHJzL2Rvd25yZXYueG1sRI9Pa8JA FMTvQr/D8gre6q7BPzF1FREKHuyh2h56e80+k9Ds2zS7xthP3y0IHoeZ+Q2zXPe2Fh21vnKsYTxS IIhzZyouNLwfX55SED4gG6wdk4YreVivHgZLzIy78Bt1h1CICGGfoYYyhCaT0uclWfQj1xBH7+Ra iyHKtpCmxUuE21omSs2kxYrjQokNbUvKvw9nqyGh33py/ZifOve65f10//P1uZlpPXzsN88gAvXh Hr61d0bDYpwmE6XSBfxfindArv4AAAD//wMAUEsBAi0AFAAGAAgAAAAhANvh9svuAAAAhQEAABMA AAAAAAAAAAAAAAAAAAAAAFtDb250ZW50X1R5cGVzXS54bWxQSwECLQAUAAYACAAAACEAWvQsW78A AAAVAQAACwAAAAAAAAAAAAAAAAAfAQAAX3JlbHMvLnJlbHNQSwECLQAUAAYACAAAACEAdp24H8wA AADiAAAADwAAAAAAAAAAAAAAAAAHAgAAZHJzL2Rvd25yZXYueG1sUEsFBgAAAAADAAMAtwAAAAAD AAAAAA== " fillcolor="#4f81bd [3204]" strokecolor="#0a121c [484]" strokeweight="2pt"/>
                <v:oval id="Oval 889987903" o:spid="_x0000_s1632"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gQXczAAAAOIAAAAPAAAAZHJzL2Rvd25yZXYueG1sRI9Pa8JA FMTvgt9heUJvZlPbapK6igiFHuzBfwdvr9lnEpp9m2a3MfbTdwuCx2FmfsPMl72pRUetqywreIxi EMS51RUXCg77t3ECwnlkjbVlUnAlB8vFcDDHTNsLb6nb+UIECLsMFZTeN5mULi/JoItsQxy8s20N +iDbQuoWLwFuajmJ46k0WHFYKLGhdUn51+7HKJjQb/18Pc7Onf1Y8+Zl8/15Wk2Vehj1q1cQnnp/ D9/a71pBkqRpMkvjJ/i/FO6AXPwBAAD//wMAUEsBAi0AFAAGAAgAAAAhANvh9svuAAAAhQEAABMA AAAAAAAAAAAAAAAAAAAAAFtDb250ZW50X1R5cGVzXS54bWxQSwECLQAUAAYACAAAACEAWvQsW78A AAAVAQAACwAAAAAAAAAAAAAAAAAfAQAAX3JlbHMvLnJlbHNQSwECLQAUAAYACAAAACEAiIEF3MwA AADiAAAADwAAAAAAAAAAAAAAAAAHAgAAZHJzL2Rvd25yZXYueG1sUEsFBgAAAAADAAMAtwAAAAAD AAAAAA== " fillcolor="#4f81bd [3204]" strokecolor="#0a121c [484]" strokeweight="2pt"/>
                <v:oval id="Oval 1872232940" o:spid="_x0000_s1633"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29fBzAAAAOMAAAAPAAAAZHJzL2Rvd25yZXYueG1sRI9LT8Mw EITvSPwHa5G4oNbGPFpC3YpXpZ4q2nLguIqXJCJeR7Gbhn/PHpA47u7szHyL1RhaNVCfmsgOrqcG FHEZfcOVg4/DejIHlTKyxzYyOfihBKvl+dkCCx9PvKNhnyslJpwKdFDn3BVap7KmgGkaO2K5fcU+ YJaxr7Tv8STmodXWmHsdsGFJqLGjl5rK7/0xOLgyM/s8bO9i9U4b87b7PL5uNTl3eTE+PYLKNOZ/ 8d/3xkv9+czaG/twKxTCJAvQy18AAAD//wMAUEsBAi0AFAAGAAgAAAAhANvh9svuAAAAhQEAABMA AAAAAAAAAAAAAAAAAAAAAFtDb250ZW50X1R5cGVzXS54bWxQSwECLQAUAAYACAAAACEAWvQsW78A AAAVAQAACwAAAAAAAAAAAAAAAAAfAQAAX3JlbHMvLnJlbHNQSwECLQAUAAYACAAAACEAlNvXwcwA AADjAAAADwAAAAAAAAAAAAAAAAAHAgAAZHJzL2Rvd25yZXYueG1sUEsFBgAAAAADAAMAtwAAAAAD AAAAAA== " filled="f" strokecolor="#0a121c [484]" strokeweight="2pt"/>
                <v:oval id="Oval 74588978" o:spid="_x0000_s1634"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amUqxwAAAOEAAAAPAAAAZHJzL2Rvd25yZXYueG1sRE89b8Iw EN0r9T9YV6lbcYqAhIBBCAmJAQYoDGxHfCRR43OI3RD49XhA6vj0vqfzzlSipcaVlhV89yIQxJnV JecKDj+rrwSE88gaK8uk4E4O5rP3tymm2t54R+3e5yKEsEtRQeF9nUrpsoIMup6tiQN3sY1BH2CT S93gLYSbSvajaCQNlhwaCqxpWVD2u/8zCvr0qAb3Y3xp7XbJm+Hmej4tRkp9fnSLCQhPnf8Xv9xr rSAeDJNkHIfJ4VF4A3L2BAAA//8DAFBLAQItABQABgAIAAAAIQDb4fbL7gAAAIUBAAATAAAAAAAA AAAAAAAAAAAAAABbQ29udGVudF9UeXBlc10ueG1sUEsBAi0AFAAGAAgAAAAhAFr0LFu/AAAAFQEA AAsAAAAAAAAAAAAAAAAAHwEAAF9yZWxzLy5yZWxzUEsBAi0AFAAGAAgAAAAhALNqZSrHAAAA4QAA AA8AAAAAAAAAAAAAAAAABwIAAGRycy9kb3ducmV2LnhtbFBLBQYAAAAAAwADALcAAAD7AgAAAAA= " fillcolor="#4f81bd [3204]" strokecolor="#0a121c [484]" strokeweight="2pt"/>
                <v:oval id="Oval 335025802" o:spid="_x0000_s1635"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2lBjywAAAOIAAAAPAAAAZHJzL2Rvd25yZXYueG1sRI9Ba8JA FITvQv/D8oTedNfYqKSuIkKhB3vQ1oO3Z/aZhGbfptltjP31bqHQ4zAz3zDLdW9r0VHrK8caJmMF gjh3puJCw8f7y2gBwgdkg7Vj0nAjD+vVw2CJmXFX3lN3CIWIEPYZaihDaDIpfV6SRT92DXH0Lq61 GKJsC2lavEa4rWWi1ExarDgulNjQtqT88/BtNST0Uz/djvNL5962vEt3X+fTZqb147DfPIMI1If/ 8F/71WiYTlOVpAuVwO+leAfk6g4AAP//AwBQSwECLQAUAAYACAAAACEA2+H2y+4AAACFAQAAEwAA AAAAAAAAAAAAAAAAAAAAW0NvbnRlbnRfVHlwZXNdLnhtbFBLAQItABQABgAIAAAAIQBa9CxbvwAA ABUBAAALAAAAAAAAAAAAAAAAAB8BAABfcmVscy8ucmVsc1BLAQItABQABgAIAAAAIQCv2lBjywAA AOIAAAAPAAAAAAAAAAAAAAAAAAcCAABkcnMvZG93bnJldi54bWxQSwUGAAAAAAMAAwC3AAAA/wIA AAAA " fillcolor="#4f81bd [3204]" strokecolor="#0a121c [484]" strokeweight="2pt"/>
                <v:oval id="Oval 1200960865" o:spid="_x0000_s1636"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rpBDywAAAOMAAAAPAAAAZHJzL2Rvd25yZXYueG1sRI9Bb8Iw DIXvSPsPkSdxo+kQdKwQEEKaxAEOMDjsZhrTVmucrgml8OuXSUgc7ffe5+fZojOVaKlxpWUFb1EM gjizuuRcweHrczAB4TyyxsoyKbiRg8X8pTfDVNsr76jd+1wECLsUFRTe16mULivIoItsTRy0s20M +jA2udQNXgPcVHIYx4k0WHK4UGBNq4Kyn/3FKBjSvRrdju/n1m5XvBlvfk/fy0Sp/mu3nILw1Pmn +ZFe61A/ID+SeJKM4f+nsAA5/wMAAP//AwBQSwECLQAUAAYACAAAACEA2+H2y+4AAACFAQAAEwAA AAAAAAAAAAAAAAAAAAAAW0NvbnRlbnRfVHlwZXNdLnhtbFBLAQItABQABgAIAAAAIQBa9CxbvwAA ABUBAAALAAAAAAAAAAAAAAAAAB8BAABfcmVscy8ucmVsc1BLAQItABQABgAIAAAAIQBOrpBDywAA AOMAAAAPAAAAAAAAAAAAAAAAAAcCAABkcnMvZG93bnJldi54bWxQSwUGAAAAAAMAAwC3AAAA/wIA AAAA " fillcolor="#4f81bd [3204]" strokecolor="#0a121c [484]" strokeweight="2pt"/>
                <v:oval id="Oval 1885812425" o:spid="_x0000_s1637"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C0vByAAAAOMAAAAPAAAAZHJzL2Rvd25yZXYueG1sRE/NasJA EL4XfIdlhN7qxmBsiK4iguDBHqr24G3MjkkwOxuza4x9+m6h0ON8/zNf9qYWHbWusqxgPIpAEOdW V1woOB42bykI55E11pZJwZMcLBeDlzlm2j74k7q9L0QIYZehgtL7JpPS5SUZdCPbEAfuYluDPpxt IXWLjxBuahlH0VQarDg0lNjQuqT8ur8bBTF915Pn1/ulsx9r3iW72/m0mir1OuxXMxCeev8v/nNv dZifpkk6jidxAr8/BQDk4gcAAP//AwBQSwECLQAUAAYACAAAACEA2+H2y+4AAACFAQAAEwAAAAAA AAAAAAAAAAAAAAAAW0NvbnRlbnRfVHlwZXNdLnhtbFBLAQItABQABgAIAAAAIQBa9CxbvwAAABUB AAALAAAAAAAAAAAAAAAAAB8BAABfcmVscy8ucmVsc1BLAQItABQABgAIAAAAIQAOC0vByAAAAOMA AAAPAAAAAAAAAAAAAAAAAAcCAABkcnMvZG93bnJldi54bWxQSwUGAAAAAAMAAwC3AAAA/AIAAAAA " fillcolor="#4f81bd [3204]" strokecolor="#0a121c [484]" strokeweight="2pt"/>
                <v:oval id="Oval 2146762369" o:spid="_x0000_s1638"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76PTzAAAAOMAAAAPAAAAZHJzL2Rvd25yZXYueG1sRI9Ba8JA FITvhf6H5RW81Y1R1zZ1FREKPehBWw/eXrPPJDT7Ns1uY+yvd4VCj8PMN8PMl72tRUetrxxrGA0T EMS5MxUXGj7eXx+fQPiAbLB2TBou5GG5uL+bY2bcmXfU7UMhYgn7DDWUITSZlD4vyaIfuoY4eifX WgxRtoU0LZ5jua1lmiRKWqw4LpTY0Lqk/Gv/YzWk9FtPLofZqXPbNW+mm+/P40ppPXjoVy8gAvXh P/xHv5nIjSZqptKxeobbp/gH5OIKAAD//wMAUEsBAi0AFAAGAAgAAAAhANvh9svuAAAAhQEAABMA AAAAAAAAAAAAAAAAAAAAAFtDb250ZW50X1R5cGVzXS54bWxQSwECLQAUAAYACAAAACEAWvQsW78A AAAVAQAACwAAAAAAAAAAAAAAAAAfAQAAX3JlbHMvLnJlbHNQSwECLQAUAAYACAAAACEAa++j08wA AADjAAAADwAAAAAAAAAAAAAAAAAHAgAAZHJzL2Rvd25yZXYueG1sUEsFBgAAAAADAAMAtwAAAAAD AAAAAA== " fillcolor="#4f81bd [3204]" strokecolor="#0a121c [484]" strokeweight="2pt"/>
                <v:oval id="Oval 379813494" o:spid="_x0000_s1639"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v745zAAAAOIAAAAPAAAAZHJzL2Rvd25yZXYueG1sRI9Pa8JA FMTvQr/D8gq96UZN/RNdRQTBgz1o20Nvr9lnEsy+TbNrjH56VxB6HGbmN8x82ZpSNFS7wrKCfi8C QZxaXXCm4Otz052AcB5ZY2mZFFzJwXLx0pljou2F99QcfCYChF2CCnLvq0RKl+Zk0PVsRRy8o60N +iDrTOoaLwFuSjmIopE0WHBYyLGidU7p6XA2CgZ0K+Pr9/jY2I817953f78/q5FSb6/tagbCU+v/ w8/2VisYjqeT/jCexvC4FO6AXNwBAAD//wMAUEsBAi0AFAAGAAgAAAAhANvh9svuAAAAhQEAABMA AAAAAAAAAAAAAAAAAAAAAFtDb250ZW50X1R5cGVzXS54bWxQSwECLQAUAAYACAAAACEAWvQsW78A AAAVAQAACwAAAAAAAAAAAAAAAAAfAQAAX3JlbHMvLnJlbHNQSwECLQAUAAYACAAAACEA/L++OcwA AADiAAAADwAAAAAAAAAAAAAAAAAHAgAAZHJzL2Rvd25yZXYueG1sUEsFBgAAAAADAAMAtwAAAAAD AAAAAA== " fillcolor="#4f81bd [3204]" strokecolor="#0a121c [484]" strokeweight="2pt"/>
                <v:oval id="Oval 170258465" o:spid="_x0000_s1640"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fU+PyAAAAOIAAAAPAAAAZHJzL2Rvd25yZXYueG1sRE/LasJA FN0X/IfhCt3VSYOJEh1FBKELu/DRRXfXzDUJzdyJmWmMfr0jFLo8nPd82ZtadNS6yrKC91EEgji3 uuJCwfGweZuCcB5ZY22ZFNzIwXIxeJljpu2Vd9TtfSFCCLsMFZTeN5mULi/JoBvZhjhwZ9sa9AG2 hdQtXkO4qWUcRak0WHFoKLGhdUn5z/7XKIjpXo9vX5NzZz/XvE22l9P3KlXqddivZiA89f5f/Of+ 0GH+JIqT6ThN4HkpYJCLBwAAAP//AwBQSwECLQAUAAYACAAAACEA2+H2y+4AAACFAQAAEwAAAAAA AAAAAAAAAAAAAAAAW0NvbnRlbnRfVHlwZXNdLnhtbFBLAQItABQABgAIAAAAIQBa9CxbvwAAABUB AAALAAAAAAAAAAAAAAAAAB8BAABfcmVscy8ucmVsc1BLAQItABQABgAIAAAAIQDnfU+PyAAAAOIA AAAPAAAAAAAAAAAAAAAAAAcCAABkcnMvZG93bnJldi54bWxQSwUGAAAAAAMAAwC3AAAA/AIAAAAA " fillcolor="#4f81bd [3204]" strokecolor="#0a121c [484]" strokeweight="2pt"/>
              </v:group>
            </w:pict>
          </mc:Fallback>
        </mc:AlternateContent>
      </w:r>
      <w:r w:rsidR="00185DA4" w:rsidRPr="00185DA4">
        <w:rPr>
          <w:rFonts w:ascii="Times New Roman" w:hAnsi="Times New Roman" w:cs="Times New Roman"/>
          <w:b/>
          <w:noProof/>
          <w:sz w:val="24"/>
          <w:szCs w:val="24"/>
        </w:rPr>
        <mc:AlternateContent>
          <mc:Choice Requires="wpg">
            <w:drawing>
              <wp:anchor distT="0" distB="0" distL="114300" distR="114300" simplePos="0" relativeHeight="251665408" behindDoc="0" locked="0" layoutInCell="1" allowOverlap="1" wp14:anchorId="7731713C" wp14:editId="517B6268">
                <wp:simplePos x="0" y="0"/>
                <wp:positionH relativeFrom="column">
                  <wp:posOffset>176989</wp:posOffset>
                </wp:positionH>
                <wp:positionV relativeFrom="paragraph">
                  <wp:posOffset>212520</wp:posOffset>
                </wp:positionV>
                <wp:extent cx="1707043" cy="1680485"/>
                <wp:effectExtent l="12700" t="12700" r="7620" b="8890"/>
                <wp:wrapNone/>
                <wp:docPr id="67" name="Group 66">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1C8ED8E-36FB-336E-6500-ECABA4F1F3A3}"/>
                    </a:ext>
                  </a:extLst>
                </wp:docPr>
                <wp:cNvGraphicFramePr/>
                <a:graphic xmlns:a="http://schemas.openxmlformats.org/drawingml/2006/main">
                  <a:graphicData uri="http://schemas.microsoft.com/office/word/2010/wordprocessingGroup">
                    <wpg:wgp>
                      <wpg:cNvGrpSpPr/>
                      <wpg:grpSpPr>
                        <a:xfrm>
                          <a:off x="0" y="0"/>
                          <a:ext cx="1707043" cy="1680485"/>
                          <a:chOff x="0" y="0"/>
                          <a:chExt cx="1681854" cy="1724261"/>
                        </a:xfrm>
                      </wpg:grpSpPr>
                      <wps:wsp>
                        <wps:cNvPr id="524056437" name="Oval 5240564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1374298C-95CB-0746-8C66-A9B90F3C904C}"/>
                            </a:ext>
                          </a:extLst>
                        </wps:cNvPr>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7C489F09" w14:textId="77777777" w:rsidR="00185DA4" w:rsidRDefault="00185DA4" w:rsidP="00185DA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wps:txbx>
                        <wps:bodyPr rtlCol="0" anchor="ctr"/>
                      </wps:wsp>
                      <wps:wsp>
                        <wps:cNvPr id="1964197712" name="Oval 196419771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BFB545E-5D91-2748-6E6B-FF9CD740B6E2}"/>
                            </a:ext>
                          </a:extLst>
                        </wps:cNvPr>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77194073" name="Oval 3771940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22D9BB5-65AE-E6B6-F1B3-5E15EDAC7631}"/>
                            </a:ext>
                          </a:extLst>
                        </wps:cNvPr>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40823539" name="Oval 19408235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3FA270D-0223-2E39-B583-FA8C96E7F793}"/>
                            </a:ext>
                          </a:extLst>
                        </wps:cNvPr>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03774397" name="Oval 50377439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2AB4F2AF-B8A0-54DA-3A8B-9AC9ED2C68B4}"/>
                            </a:ext>
                          </a:extLst>
                        </wps:cNvPr>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50921706" name="Oval 105092170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F1C6F00-36D0-4A4B-B9B5-CBDF59F31B18}"/>
                            </a:ext>
                          </a:extLst>
                        </wps:cNvPr>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60039762" name="Oval 17600397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47265A0-760E-37BE-E47A-2F387AACF6F8}"/>
                            </a:ext>
                          </a:extLst>
                        </wps:cNvPr>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73684452" name="Oval 8736844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D100C69-E70F-A366-8C60-B0DE26CBECA8}"/>
                            </a:ext>
                          </a:extLst>
                        </wps:cNvPr>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05186293" name="Oval 17051862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DCF1E46-5E45-58E3-14DD-48B9B6A00A2D}"/>
                            </a:ext>
                          </a:extLst>
                        </wps:cNvPr>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88694238" name="Oval 19886942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1951598-E62A-6F46-91B3-4A870E57579F}"/>
                            </a:ext>
                          </a:extLst>
                        </wps:cNvPr>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13378118" name="Oval 19133781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9FBEFEB-2E03-A8D3-6807-8C8E7DE35DDF}"/>
                            </a:ext>
                          </a:extLst>
                        </wps:cNvPr>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60925305" name="Oval 186092530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58B702F-A51D-F94E-ABBC-34F6EF5C5895}"/>
                            </a:ext>
                          </a:extLst>
                        </wps:cNvPr>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88629111" name="Oval 98862911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8AE5CBA6-526E-6157-2B6B-0A2E2263454D}"/>
                            </a:ext>
                          </a:extLst>
                        </wps:cNvPr>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9693514" name="Oval 33969351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DE9A488-00F7-BA0A-0A52-9F6DB09BD714}"/>
                            </a:ext>
                          </a:extLst>
                        </wps:cNvPr>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63705981" name="Oval 6637059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606B727-A97F-3A6E-4F82-9E8D1B4F7050}"/>
                            </a:ext>
                          </a:extLst>
                        </wps:cNvPr>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7092633" name="Oval 4970926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F07F7389-2508-000E-379E-FF4C0487D5BB}"/>
                            </a:ext>
                          </a:extLst>
                        </wps:cNvPr>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4478428" name="Oval 13044784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C496287-8E70-7C44-59BD-17E2DA598B51}"/>
                            </a:ext>
                          </a:extLst>
                        </wps:cNvPr>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76501243" name="Oval 2765012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A8B413E3-1346-7BC5-5FB1-95F90DD4186A}"/>
                            </a:ext>
                          </a:extLst>
                        </wps:cNvPr>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94830776" name="Oval 14948307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79B29E8F-4350-941C-5420-41CBD54EBE9F}"/>
                            </a:ext>
                          </a:extLst>
                        </wps:cNvPr>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37154266" name="Oval 11371542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56F423C5-FAF9-5829-BD4F-41B5DA341809}"/>
                            </a:ext>
                          </a:extLst>
                        </wps:cNvPr>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5160143" name="Oval 20351601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00680AFA-2809-8900-95E9-2E6ADDD35643}"/>
                            </a:ext>
                          </a:extLst>
                        </wps:cNvPr>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731713C" id="_x0000_s1641" style="position:absolute;margin-left:13.95pt;margin-top:16.75pt;width:134.4pt;height:132.3pt;z-index:251665408;mso-width-relative:margin;mso-height-relative:margin" coordsize="16818,17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TyaWVQUAAGg3AAAOAAAAZHJzL2Uyb0RvYy54bWzsm1tv2zYUgN8H7D8Iel/M+8WI04d2zcuw Fu32AxSZsgXoBkmNnX+/Q0qWZCV1phTbPIB5cOxjkSKPP50LeXj77phnwaOpm7QsNiG+QWFgirjc psVuE/75x8dfVBg0bVRso6wszCZ8Mk347u7nn24P1dqQcl9mW1MH0EnRrA/VJty3bbVerZp4b/Ko uSkrU8CXSVnnUQsf691qW0cH6D3PVgQhsTqU9baqy9g0DUg/dF+Gd67/JDFx+ylJGtMG2SaEsbXu tXavD/Z1dXcbrXd1VO3TuB9G9IZR5FFawE2Hrj5EbRR8q9NnXeVpXJdNmbQ3cZmvyiRJY+PmALPB aDab+7r8Vrm57NaHXTWoCVQ709Obu41/f7yvq6/V5xo0cah2oAv3yc7lmNS5/Q+jDI5OZU+Dysyx DWIQYokkYjQMYvgOC4WY4p1S4z1o/lm7eP/rqaVQWHHWt5SEEYFty9Xpxquz4RwqAKQZddD8mA6+ 7qPKONU2a9DB5zpIt5uQE4a4YFSGQRHlgOunxygLRqnTkWswaKxZN6C8F9TFidQCFAN6EVwL1Kvl pDjBKWakmz0jXEhxNvloXdVNe2/KPLBvNqHJsrRq7JCjdfT4W9N2qjpdZcVF+THNMiu3yuqG5d61 T5mxF2TFF5PAROF3I64j95iZ91kdwDw3YRTHpmhx99U+2ppOjDlC7kmBn2Zo4X4o16HtOYEbD333 HdhH+Hnf3bD7621T457SoTG6NLCu8dDC3bks2qFxnhZl/VIHGcyqv3N3/UlJnWqsltrjw7GDwM3V ih7K7ROQUbfZ+7KzH1ER70swH3Fbu/7sVUClfXT+BTyxFgxrKTFwM+FzIoY52pEA0a8DSpVgTDtA mdJK9MbwBKgmnCjRASo1E1x6QO2T858Bem00UgBRMyTBxk1gHKVLWCRIKNoZS0I1U8qyBrbh5CuI pIKC/3ZehnBwHJ5GZ8c9jb3rtigqQjkFizbBcSJewqNiVJxsI+NYOtpGHjljBO5jabRmUv+gZfT+ eowrupDjb/jrazOHHIHpY1TPYsdB+kb8MCFMMBccev6uKV68Nv4w4kgTyMcgZpsawFG8hEAsGZYQ ZoKFU1hj7sJnD6AH0K6yvJw8YykQAvsnZtnJKF4EILhYKrEjUGrKCT0PCb0LHrJeHwP2MaCCLEEx xs8BHKWL+RPgzF2MxzBEg9DcW0BvAS9ZQASpqSD6PCUGn3wSLyFQKk0I5LwAIGQxCvkcxK0xegAv AKiVEhocJ+y6TGPAUbwEQI0ox90CIdZcs9kKtvfA3gMPy83DKgymVCqM5wAO4iUAYthB6QEUmsOf d8F2l8VbwAsWEPYxYEmOwnbbmQUcxUsAVAg2ZaEn64IZYRr5NNj74KHY4OU02PpaojGG1HXigkfp Iv40hH1T/oi3gN4CnopdXuaPUi1gvQRDZcWEv1G6hD8iSe9/GeXzRWgsKFEcHH1X+sG5XfmB3ocC Dl/D8P0CiH+mhuHa1qSFoJD7anVuC0fpEhZtDUJfTzOrVPCJiE9E5okI0xLiQGFrCiZWcJQuIQ8L LLitcbNLgYxrvxTdVXv5PORCHkIRY1IxMkuER/EyAomEIkFHoII6SekXo30e8koeQqTgCBNrtyYW cJQu4Q/KA4c8RFAsqc9DPH+v8Ac7ZkxRJKGweQrgRLyEQLsZYhcV7UqMJxBSrCusoL627ANjKCDg cK5gRuAoXkJgtxOnoMgQshBo6LeCffz3/fiP2L0zgfDc/Y7iJexhpOBYjTV+At7AprDn7/+7D+LO NcFxLrdS1h89s+fFpp/d8ZTxgNzdXwAAAP//AwBQSwMEFAAGAAgAAAAhAALw/XHgAAAACQEAAA8A AABkcnMvZG93bnJldi54bWxMj0trwzAQhO+F/gexgd4a+UFejuUQQttTKDQplN429sY2sVbGUmzn 31c5NbdZZpj5Nt2MuhE9dbY2rCCcBiCIc1PUXCr4Pr6/LkFYh1xgY5gU3MjCJnt+SjEpzMBf1B9c KXwJ2wQVVM61iZQ2r0ijnZqW2Htn02l0/uxKWXQ4+HLdyCgI5lJjzX6hwpZ2FeWXw1Ur+Bhw2Mbh W7+/nHe33+Ps82cfklIvk3G7BuFodP9huON7dMg808lcubCiURAtVj6pII5nILwfreYLEKe7WIYg s1Q+fpD9AQAA//8DAFBLAQItABQABgAIAAAAIQC2gziS/gAAAOEBAAATAAAAAAAAAAAAAAAAAAAA AABbQ29udGVudF9UeXBlc10ueG1sUEsBAi0AFAAGAAgAAAAhADj9If/WAAAAlAEAAAsAAAAAAAAA AAAAAAAALwEAAF9yZWxzLy5yZWxzUEsBAi0AFAAGAAgAAAAhADBPJpZVBQAAaDcAAA4AAAAAAAAA AAAAAAAALgIAAGRycy9lMm9Eb2MueG1sUEsBAi0AFAAGAAgAAAAhAALw/XHgAAAACQEAAA8AAAAA AAAAAAAAAAAArwcAAGRycy9kb3ducmV2LnhtbFBLBQYAAAAABAAEAPMAAAC8CAAAAAA= ">
                <v:oval id="Oval 524056437" o:spid="_x0000_s1642" style="position:absolute;left:5279;top:6596;width:6532;height:425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ZXzywAAAOIAAAAPAAAAZHJzL2Rvd25yZXYueG1sRI9La8Mw EITvhf4HsYVcSiLVjZPiRgnNo5BTaB6HHBdra5taK2Mpjvvvq0Cgx2FmvmFmi97WoqPWV441vIwU COLcmYoLDafj5/ANhA/IBmvHpOGXPCzmjw8zzIy78p66QyhEhLDPUEMZQpNJ6fOSLPqRa4ij9+1a iyHKtpCmxWuE21omSk2kxYrjQokNrUrKfw4Xq+FZTZNlt0td8UVbtdmfL+udJK0HT/3HO4hAffgP 39tboyFNxiqdjF+ncLsU74Cc/wEAAP//AwBQSwECLQAUAAYACAAAACEA2+H2y+4AAACFAQAAEwAA AAAAAAAAAAAAAAAAAAAAW0NvbnRlbnRfVHlwZXNdLnhtbFBLAQItABQABgAIAAAAIQBa9CxbvwAA ABUBAAALAAAAAAAAAAAAAAAAAB8BAABfcmVscy8ucmVsc1BLAQItABQABgAIAAAAIQB+SZXzywAA AOIAAAAPAAAAAAAAAAAAAAAAAAcCAABkcnMvZG93bnJldi54bWxQSwUGAAAAAAMAAwC3AAAA/wIA AAAA " filled="f" strokecolor="#0a121c [484]" strokeweight="2pt">
                  <v:textbox>
                    <w:txbxContent>
                      <w:p w14:paraId="7C489F09" w14:textId="77777777" w:rsidR="00185DA4" w:rsidRDefault="00185DA4" w:rsidP="00185DA4">
                        <w:pPr>
                          <w:jc w:val="center"/>
                          <w:rPr>
                            <w:rFonts w:hAnsi="Calibri"/>
                            <w:color w:val="000000" w:themeColor="text1"/>
                            <w:kern w:val="24"/>
                            <w:sz w:val="24"/>
                            <w:szCs w:val="24"/>
                          </w:rPr>
                        </w:pPr>
                        <w:r>
                          <w:rPr>
                            <w:rFonts w:hAnsi="Calibri"/>
                            <w:color w:val="000000" w:themeColor="text1"/>
                            <w:kern w:val="24"/>
                          </w:rPr>
                          <w:t>+</w:t>
                        </w:r>
                        <w:r>
                          <w:rPr>
                            <w:rFonts w:hAnsi="Calibri"/>
                            <w:b/>
                            <w:bCs/>
                            <w:color w:val="000000" w:themeColor="text1"/>
                            <w:kern w:val="24"/>
                          </w:rPr>
                          <w:t>17</w:t>
                        </w:r>
                      </w:p>
                    </w:txbxContent>
                  </v:textbox>
                </v:oval>
                <v:oval id="Oval 1964197712" o:spid="_x0000_s1643" style="position:absolute;left:3864;top:4898;width:9253;height:794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w/TyAAAAOMAAAAPAAAAZHJzL2Rvd25yZXYueG1sRE9La8JA EL4L/Q/LCL1I3U2opkZX6UvwJNX24HHIjklodjZk15j++25B6HG+96w2g21ET52vHWtIpgoEceFM zaWGr8/twxMIH5ANNo5Jww952KzvRivMjbvygfpjKEUMYZ+jhiqENpfSFxVZ9FPXEkfu7DqLIZ5d KU2H1xhuG5kqNZcWa44NFbb0WlHxfbxYDROVpS/9fubKD9qp98Pp8raXpPX9eHheggg0hH/xzb0z cf5i/pgssixJ4e+nCIBc/wIAAP//AwBQSwECLQAUAAYACAAAACEA2+H2y+4AAACFAQAAEwAAAAAA AAAAAAAAAAAAAAAAW0NvbnRlbnRfVHlwZXNdLnhtbFBLAQItABQABgAIAAAAIQBa9CxbvwAAABUB AAALAAAAAAAAAAAAAAAAAB8BAABfcmVscy8ucmVsc1BLAQItABQABgAIAAAAIQAg+w/TyAAAAOMA AAAPAAAAAAAAAAAAAAAAAAcCAABkcnMvZG93bnJldi54bWxQSwUGAAAAAAMAAwC3AAAA/AIAAAAA " filled="f" strokecolor="#0a121c [484]" strokeweight="2pt"/>
                <v:oval id="Oval 377194073" o:spid="_x0000_s1644" style="position:absolute;left:2068;top:2394;width:12736;height:1251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86vxywAAAOIAAAAPAAAAZHJzL2Rvd25yZXYueG1sRI9Lb8Iw EITvSPwHa5F6QcXm1ZQUg/oAiRMqtAeOq3ibRI3XUWxC+u9rJCSOo5n5RrNcd7YSLTW+dKxhPFIg iDNnSs41fH9tH59B+IBssHJMGv7Iw3rV7y0xNe7CB2qPIRcRwj5FDUUIdSqlzwqy6EeuJo7ej2ss hiibXJoGLxFuKzlR6klaLDkuFFjTe0HZ7/FsNQxVMnlr93OXf9JObQ6n88dektYPg+71BUSgLtzD t/bOaJgmyXgxU8kUrpfiHZCrfwAAAP//AwBQSwECLQAUAAYACAAAACEA2+H2y+4AAACFAQAAEwAA AAAAAAAAAAAAAAAAAAAAW0NvbnRlbnRfVHlwZXNdLnhtbFBLAQItABQABgAIAAAAIQBa9CxbvwAA ABUBAAALAAAAAAAAAAAAAAAAAB8BAABfcmVscy8ucmVsc1BLAQItABQABgAIAAAAIQCb86vxywAA AOIAAAAPAAAAAAAAAAAAAAAAAAcCAABkcnMvZG93bnJldi54bWxQSwUGAAAAAAMAAwC3AAAA/wIA AAAA " filled="f" strokecolor="#0a121c [484]" strokeweight="2pt"/>
                <v:oval id="Oval 1940823539" o:spid="_x0000_s1645" style="position:absolute;left:8436;top:445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W791ygAAAOMAAAAPAAAAZHJzL2Rvd25yZXYueG1sRE/JbsIw EL0j9R+sqdQbOA1LScAghITEgR5YeuhtGk8WEY/T2A2hX19XqtTjvH2W697UoqPWVZYVPI8iEMSZ 1RUXCi7n3XAOwnlkjbVlUnAnB+vVw2CJqbY3PlJ38oUIIexSVFB636RSuqwkg25kG+LA5bY16MPZ FlK3eAvhppZxFM2kwYpDQ4kNbUvKrqcvoyCm73pyf3vJO/u65cP08Pnxvpkp9fTYbxYgPPX+X/zn 3uswP5lE83g8HSfw+1MAQK5+AAAA//8DAFBLAQItABQABgAIAAAAIQDb4fbL7gAAAIUBAAATAAAA AAAAAAAAAAAAAAAAAABbQ29udGVudF9UeXBlc10ueG1sUEsBAi0AFAAGAAgAAAAhAFr0LFu/AAAA FQEAAAsAAAAAAAAAAAAAAAAAHwEAAF9yZWxzLy5yZWxzUEsBAi0AFAAGAAgAAAAhAKBbv3XKAAAA 4wAAAA8AAAAAAAAAAAAAAAAABwIAAGRycy9kb3ducmV2LnhtbFBLBQYAAAAAAwADALcAAAD+AgAA AAA= " fillcolor="#4f81bd [3204]" strokecolor="#0a121c [484]" strokeweight="2pt"/>
                <v:oval id="Oval 503774397" o:spid="_x0000_s1646" style="position:absolute;left:8436;top:122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QWf5zAAAAOIAAAAPAAAAZHJzL2Rvd25yZXYueG1sRI9Pa8JA FMTvQr/D8gq96ab+S02zEREKPehB2x56e2afSWj2bZrdxuindwWhx2FmfsOky97UoqPWVZYVPI8i EMS51RUXCj4/3oYvIJxH1lhbJgVncrDMHgYpJtqeeEfd3hciQNglqKD0vkmkdHlJBt3INsTBO9rW oA+yLaRu8RTgppbjKJpLgxWHhRIbWpeU/+z/jIIxXerp+Ss+dna75s1s83v4Xs2VenrsV68gPPX+ P3xvv2sFs2gSx9PJIobbpXAHZHYFAAD//wMAUEsBAi0AFAAGAAgAAAAhANvh9svuAAAAhQEAABMA AAAAAAAAAAAAAAAAAAAAAFtDb250ZW50X1R5cGVzXS54bWxQSwECLQAUAAYACAAAACEAWvQsW78A AAAVAQAACwAAAAAAAAAAAAAAAAAfAQAAX3JlbHMvLnJlbHNQSwECLQAUAAYACAAAACEA9kFn+cwA AADiAAAADwAAAAAAAAAAAAAAAAAHAgAAZHJzL2Rvd25yZXYueG1sUEsFBgAAAAADAAMAtwAAAAAD AAAAAA== " fillcolor="#4f81bd [3204]" strokecolor="#0a121c [484]" strokeweight="2pt"/>
                <v:oval id="Oval 1050921706" o:spid="_x0000_s1647" style="position:absolute;left:1741;top:8191;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e/FbyQAAAOMAAAAPAAAAZHJzL2Rvd25yZXYueG1sRE+9bsIw EN6R+g7WVeoGNhGENsUghITEQAdoO3S7xkcSNT6nsRsCT48rITHe93/zZW9r0VHrK8caxiMFgjh3 puJCw8f7ZvgMwgdkg7Vj0nAmD8vFw2COmXEn3lN3CIWIIewz1FCG0GRS+rwki37kGuLIHV1rMcSz LaRp8RTDbS0TpVJpseLYUGJD65Lyn8Of1ZDQpZ6cP2fHzr2teTfd/X5/rVKtnx771SuIQH24i2/u rYnz1VS9JOOZSuH/pwiAXFwBAAD//wMAUEsBAi0AFAAGAAgAAAAhANvh9svuAAAAhQEAABMAAAAA AAAAAAAAAAAAAAAAAFtDb250ZW50X1R5cGVzXS54bWxQSwECLQAUAAYACAAAACEAWvQsW78AAAAV AQAACwAAAAAAAAAAAAAAAAAfAQAAX3JlbHMvLnJlbHNQSwECLQAUAAYACAAAACEAzHvxW8kAAADj AAAADwAAAAAAAAAAAAAAAAAHAgAAZHJzL2Rvd25yZXYueG1sUEsFBgAAAAADAAMAtwAAAP0CAAAA AA== " fillcolor="#4f81bd [3204]" strokecolor="#0a121c [484]" strokeweight="2pt"/>
                <v:oval id="Oval 1760039762" o:spid="_x0000_s1648" style="position:absolute;left:14423;top:793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Zle6yQAAAOMAAAAPAAAAZHJzL2Rvd25yZXYueG1sRE/NTsJA EL6b+A6bMeEmuxZptbIQQmLiAQ6gHryN3aFt7M6W7lKKT++akHCc739mi8E2oqfO1441PIwVCOLC mZpLDR/vr/dPIHxANtg4Jg1n8rCY397MMDfuxFvqd6EUMYR9jhqqENpcSl9UZNGPXUscub3rLIZ4 dqU0HZ5iuG1kolQqLdYcGypsaVVR8bM7Wg0J/TaP589s37vNitfT9eH7a5lqPbobli8gAg3hKr64 30ycn6VKTZ6zNIH/nyIAcv4HAAD//wMAUEsBAi0AFAAGAAgAAAAhANvh9svuAAAAhQEAABMAAAAA AAAAAAAAAAAAAAAAAFtDb250ZW50X1R5cGVzXS54bWxQSwECLQAUAAYACAAAACEAWvQsW78AAAAV AQAACwAAAAAAAAAAAAAAAAAfAQAAX3JlbHMvLnJlbHNQSwECLQAUAAYACAAAACEAn2ZXuskAAADj AAAADwAAAAAAAAAAAAAAAAAHAgAAZHJzL2Rvd25yZXYueG1sUEsFBgAAAAADAAMAtwAAAP0CAAAA AA== " fillcolor="#4f81bd [3204]" strokecolor="#0a121c [484]" strokeweight="2pt"/>
                <v:oval id="Oval 873684452" o:spid="_x0000_s1649" style="position:absolute;left:14423;top:9241;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JBrzAAAAOIAAAAPAAAAZHJzL2Rvd25yZXYueG1sRI9Ba8JA FITvhf6H5RV6q5vGGEPqKiIIPdiDVg/entlnEpp9m2a3MfbXuwWhx2FmvmFmi8E0oqfO1ZYVvI4i EMSF1TWXCvaf65cMhPPIGhvLpOBKDhbzx4cZ5tpeeEv9zpciQNjlqKDyvs2ldEVFBt3ItsTBO9vO oA+yK6Xu8BLgppFxFKXSYM1hocKWVhUVX7sfoyCm3ya5Hqbn3n6seDPZfJ+Oy1Sp56dh+QbC0+D/ w/f2u1aQTcdpliSTGP4uhTsg5zcAAAD//wMAUEsBAi0AFAAGAAgAAAAhANvh9svuAAAAhQEAABMA AAAAAAAAAAAAAAAAAAAAAFtDb250ZW50X1R5cGVzXS54bWxQSwECLQAUAAYACAAAACEAWvQsW78A AAAVAQAACwAAAAAAAAAAAAAAAAAfAQAAX3JlbHMvLnJlbHNQSwECLQAUAAYACAAAACEAQgSQa8wA AADiAAAADwAAAAAAAAAAAAAAAAAHAgAAZHJzL2Rvd25yZXYueG1sUEsFBgAAAAADAAMAtwAAAAAD AAAAAA== " fillcolor="#4f81bd [3204]" strokecolor="#0a121c [484]" strokeweight="2pt"/>
                <v:oval id="Oval 1705186293" o:spid="_x0000_s1650" style="position:absolute;left:7892;top:1948;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PJyyQAAAOMAAAAPAAAAZHJzL2Rvd25yZXYueG1sRE+9bsIw EN4r8Q7WVWIrDqEECBiEkCp1oAPQDt2u8ZFEjc8hdkPg6WskJMb7/m+x6kwlWmpcaVnBcBCBIM6s LjlX8Hl4e5mCcB5ZY2WZFFzIwWrZe1pgqu2Zd9TufS5CCLsUFRTe16mULivIoBvYmjhwR9sY9OFs cqkbPIdwU8k4ihJpsOTQUGBNm4Ky3/2fURDTtXq9fE2Orf3Y8Ha8Pf18rxOl+s/deg7CU+cf4rv7 XYf5k2g8nCbxbAS3nwIAcvkPAAD//wMAUEsBAi0AFAAGAAgAAAAhANvh9svuAAAAhQEAABMAAAAA AAAAAAAAAAAAAAAAAFtDb250ZW50X1R5cGVzXS54bWxQSwECLQAUAAYACAAAACEAWvQsW78AAAAV AQAACwAAAAAAAAAAAAAAAAAfAQAAX3JlbHMvLnJlbHNQSwECLQAUAAYACAAAACEAP9jycskAAADj AAAADwAAAAAAAAAAAAAAAAAHAgAAZHJzL2Rvd25yZXYueG1sUEsFBgAAAAADAAMAtwAAAP0CAAAA AA== " fillcolor="#4f81bd [3204]" strokecolor="#0a121c [484]" strokeweight="2pt"/>
                <v:oval id="Oval 1988694238" o:spid="_x0000_s1651" style="position:absolute;left:9035;top:19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37H8zQAAAOMAAAAPAAAAZHJzL2Rvd25yZXYueG1sRI8xT8NA DIV3pP6Hkyux0UtDCWnotaoqITGUgQIDm8m5SUTOl+aONOXX4wGJ0X7P731ebUbXqoH60Hg2MJ8l oIhLbxuuDLy9Pt7koEJEtth6JgMXCrBZT65WWFh/5hcaDrFSEsKhQAN1jF2hdShrchhmviMW7eh7 h1HGvtK2x7OEu1anSZJphw1LQ40d7Woqvw7fzkBKP+3i8n5/HPzzjvd3+9PnxzYz5no6bh9ARRrj v/nv+skK/jLPs+UivRVo+UkWoNe/AAAA//8DAFBLAQItABQABgAIAAAAIQDb4fbL7gAAAIUBAAAT AAAAAAAAAAAAAAAAAAAAAABbQ29udGVudF9UeXBlc10ueG1sUEsBAi0AFAAGAAgAAAAhAFr0LFu/ AAAAFQEAAAsAAAAAAAAAAAAAAAAAHwEAAF9yZWxzLy5yZWxzUEsBAi0AFAAGAAgAAAAhAFXfsfzN AAAA4wAAAA8AAAAAAAAAAAAAAAAABwIAAGRycy9kb3ducmV2LnhtbFBLBQYAAAAAAwADALcAAAAB AwAAAAA= " fillcolor="#4f81bd [3204]" strokecolor="#0a121c [484]" strokeweight="2pt"/>
                <v:oval id="Oval 1913378118" o:spid="_x0000_s1652" style="position:absolute;left:1796;top:6955;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EsFSzQAAAOMAAAAPAAAAZHJzL2Rvd25yZXYueG1sRI9PT8JA EMXvJnyHzZh4k21B+VNYCCEx8YAHUA/chu7QNnZnS3ctxU/vHEw8zrw37/1mue5drTpqQ+XZQDpM QBHn3lZcGPh4f3mcgQoR2WLtmQzcKMB6NbhbYmb9lffUHWKhJIRDhgbKGJtM65CX5DAMfUMs2tm3 DqOMbaFti1cJd7UeJclEO6xYGkpsaFtS/nX4dgZG9FM/3T6n586/bXn3vLucjpuJMQ/3/WYBKlIf /81/169W8OfpeDydpalAy0+yAL36BQAA//8DAFBLAQItABQABgAIAAAAIQDb4fbL7gAAAIUBAAAT AAAAAAAAAAAAAAAAAAAAAABbQ29udGVudF9UeXBlc10ueG1sUEsBAi0AFAAGAAgAAAAhAFr0LFu/ AAAAFQEAAAsAAAAAAAAAAAAAAAAAHwEAAF9yZWxzLy5yZWxzUEsBAi0AFAAGAAgAAAAhALUSwVLN AAAA4wAAAA8AAAAAAAAAAAAAAAAABwIAAGRycy9kb3ducmV2LnhtbFBLBQYAAAAAAwADALcAAAAB AwAAAAA= " fillcolor="#4f81bd [3204]" strokecolor="#0a121c [484]" strokeweight="2pt"/>
                <v:oval id="Oval 1860925305" o:spid="_x0000_s1653" style="position:absolute;left:8001;top:1424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EzKByQAAAOMAAAAPAAAAZHJzL2Rvd25yZXYueG1sRE/NTsJA EL6T+A6bMfEGu1ZbsLIQQmLiAQ8gHLiN3aFt7M7W7lqKT++akHic73/my8E2oqfO14413E8UCOLC mZpLDfv3l/EMhA/IBhvHpOFCHpaLm9Ecc+POvKV+F0oRQ9jnqKEKoc2l9EVFFv3EtcSRO7nOYohn V0rT4TmG20YmSmXSYs2xocKW1hUVn7tvqyGhn+bxcpieeve25k26+fo4rjKt726H1TOIQEP4F1/d rybOn2XqKUkfVAp/P0UA5OIXAAD//wMAUEsBAi0AFAAGAAgAAAAhANvh9svuAAAAhQEAABMAAAAA AAAAAAAAAAAAAAAAAFtDb250ZW50X1R5cGVzXS54bWxQSwECLQAUAAYACAAAACEAWvQsW78AAAAV AQAACwAAAAAAAAAAAAAAAAAfAQAAX3JlbHMvLnJlbHNQSwECLQAUAAYACAAAACEAXxMygckAAADj AAAADwAAAAAAAAAAAAAAAAAHAgAAZHJzL2Rvd25yZXYueG1sUEsFBgAAAAADAAMAtwAAAP0CAAAA AA== " fillcolor="#4f81bd [3204]" strokecolor="#0a121c [484]" strokeweight="2pt"/>
                <v:oval id="Oval 988629111" o:spid="_x0000_s1654" style="position:absolute;left:8980;top:14249;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xIaLzAAAAOIAAAAPAAAAZHJzL2Rvd25yZXYueG1sRI9Ba8JA FITvhf6H5Qm91U1Cm8boKiIUerCHaj14e2afSTD7Ns1uY+yvdwWhx2FmvmFmi8E0oqfO1ZYVxOMI BHFhdc2lgu/t+3MGwnlkjY1lUnAhB4v548MMc23P/EX9xpciQNjlqKDyvs2ldEVFBt3YtsTBO9rO oA+yK6Xu8BzgppFJFKXSYM1hocKWVhUVp82vUZDQX/Ny2b0de/u54vXr+uewX6ZKPY2G5RSEp8H/ h+/tD61gkmVpMonjGG6Xwh2Q8ysAAAD//wMAUEsBAi0AFAAGAAgAAAAhANvh9svuAAAAhQEAABMA AAAAAAAAAAAAAAAAAAAAAFtDb250ZW50X1R5cGVzXS54bWxQSwECLQAUAAYACAAAACEAWvQsW78A AAAVAQAACwAAAAAAAAAAAAAAAAAfAQAAX3JlbHMvLnJlbHNQSwECLQAUAAYACAAAACEAj8SGi8wA AADiAAAADwAAAAAAAAAAAAAAAAAHAgAAZHJzL2Rvd25yZXYueG1sUEsFBgAAAAADAAMAtwAAAAAD AAAAAA== " fillcolor="#4f81bd [3204]" strokecolor="#0a121c [484]" strokeweight="2pt"/>
                <v:oval id="Oval 339693514" o:spid="_x0000_s1655" style="position:absolute;left:272;top:435;width:16328;height:165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x6PqywAAAOIAAAAPAAAAZHJzL2Rvd25yZXYueG1sRI9Pa8JA FMTvQr/D8gpepO5q/FNTV7Gtgiep2kOPj+xrEpp9G7JrTL+9KxR6HGbmN8xy3dlKtNT40rGG0VCB IM6cKTnX8HnePT2D8AHZYOWYNPySh/XqobfE1LgrH6k9hVxECPsUNRQh1KmUPivIoh+6mjh6366x GKJscmkavEa4reRYqZm0WHJcKLCmt4Kyn9PFahio+fi1PUxd/kF7tT1+Xd4PkrTuP3abFxCBuvAf /mvvjYYkWcwWyXQ0gfuleAfk6gYAAP//AwBQSwECLQAUAAYACAAAACEA2+H2y+4AAACFAQAAEwAA AAAAAAAAAAAAAAAAAAAAW0NvbnRlbnRfVHlwZXNdLnhtbFBLAQItABQABgAIAAAAIQBa9CxbvwAA ABUBAAALAAAAAAAAAAAAAAAAAB8BAABfcmVscy8ucmVsc1BLAQItABQABgAIAAAAIQCex6PqywAA AOIAAAAPAAAAAAAAAAAAAAAAAAcCAABkcnMvZG93bnJldi54bWxQSwUGAAAAAAMAAwC3AAAA/wIA AAAA " filled="f" strokecolor="#0a121c [484]" strokeweight="2pt"/>
                <v:oval id="Oval 663705981" o:spid="_x0000_s1656" style="position:absolute;left:7946;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goxvywAAAOIAAAAPAAAAZHJzL2Rvd25yZXYueG1sRI9Pa8JA FMTvgt9heQVvuvFftKmriFDwoAe1PfT2mn0modm3MbuNsZ/eLQgeh5n5DbNYtaYUDdWusKxgOIhA EKdWF5wp+Di99+cgnEfWWFomBTdysFp2OwtMtL3ygZqjz0SAsEtQQe59lUjp0pwMuoGtiIN3trVB H2SdSV3jNcBNKUdRFEuDBYeFHCva5JT+HH+NghH9lZPb5+zc2P2Gd9Pd5ftrHSvVe2nXbyA8tf4Z frS3WkEcj2fR9HU+hP9L4Q7I5R0AAP//AwBQSwECLQAUAAYACAAAACEA2+H2y+4AAACFAQAAEwAA AAAAAAAAAAAAAAAAAAAAW0NvbnRlbnRfVHlwZXNdLnhtbFBLAQItABQABgAIAAAAIQBa9CxbvwAA ABUBAAALAAAAAAAAAAAAAAAAAB8BAABfcmVscy8ucmVsc1BLAQItABQABgAIAAAAIQBMgoxvywAA AOIAAAAPAAAAAAAAAAAAAAAAAAcCAABkcnMvZG93bnJldi54bWxQSwUGAAAAAAMAAwC3AAAA/wIA AAAA " fillcolor="#4f81bd [3204]" strokecolor="#0a121c [484]" strokeweight="2pt"/>
                <v:oval id="Oval 497092633" o:spid="_x0000_s1657" style="position:absolute;left:16165;top:9459;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XfvWzAAAAOIAAAAPAAAAZHJzL2Rvd25yZXYueG1sRI9Ba8JA FITvhf6H5RV6q5tGjRpdRYSCBz1U24O3Z/aZhGbfptltjP56Vyh4HGbmG2a26EwlWmpcaVnBey8C QZxZXXKu4Gv/8TYG4TyyxsoyKbiQg8X8+WmGqbZn/qR253MRIOxSVFB4X6dSuqwgg65na+LgnWxj 0AfZ5FI3eA5wU8k4ihJpsOSwUGBNq4Kyn92fURDTtRpcvken1m5XvBlufo+HZaLU60u3nILw1PlH +L+91goGk1E0iZN+H+6Xwh2Q8xsAAAD//wMAUEsBAi0AFAAGAAgAAAAhANvh9svuAAAAhQEAABMA AAAAAAAAAAAAAAAAAAAAAFtDb250ZW50X1R5cGVzXS54bWxQSwECLQAUAAYACAAAACEAWvQsW78A AAAVAQAACwAAAAAAAAAAAAAAAAAfAQAAX3JlbHMvLnJlbHNQSwECLQAUAAYACAAAACEATV371swA AADiAAAADwAAAAAAAAAAAAAAAAAHAgAAZHJzL2Rvd25yZXYueG1sUEsFBgAAAAADAAMAtwAAAAAD AAAAAA== " fillcolor="#4f81bd [3204]" strokecolor="#0a121c [484]" strokeweight="2pt"/>
                <v:oval id="Oval 1304478428" o:spid="_x0000_s1658" style="position:absolute;left:16274;top:8261;width:544;height:92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RuMqzQAAAOMAAAAPAAAAZHJzL2Rvd25yZXYueG1sRI9PT8JA EMXvJn6HzZh4k621/ElhIYSExAMeRD14G7pD29idLd21FD+9cyDhOPPevPebxWpwjeqpC7VnA8+j BBRx4W3NpYHPj+3TDFSIyBYbz2TgQgFWy/u7BebWn/md+n0slYRwyNFAFWObax2KihyGkW+JRTv6 zmGUsSu17fAs4a7RaZJMtMOapaHCljYVFT/7X2cgpb8mu3xNj71/2/BuvDsdvtcTYx4fhvUcVKQh 3szX61cr+C9Jlk1nWSrQ8pMsQC//AQAA//8DAFBLAQItABQABgAIAAAAIQDb4fbL7gAAAIUBAAAT AAAAAAAAAAAAAAAAAAAAAABbQ29udGVudF9UeXBlc10ueG1sUEsBAi0AFAAGAAgAAAAhAFr0LFu/ AAAAFQEAAAsAAAAAAAAAAAAAAAAAHwEAAF9yZWxzLy5yZWxzUEsBAi0AFAAGAAgAAAAhAF9G4yrN AAAA4wAAAA8AAAAAAAAAAAAAAAAABwIAAGRycy9kb3ducmV2LnhtbFBLBQYAAAAAAwADALcAAAAB AwAAAAA= " fillcolor="#4f81bd [3204]" strokecolor="#0a121c [484]" strokeweight="2pt"/>
                <v:oval id="Oval 276501243" o:spid="_x0000_s1659" style="position:absolute;left:8980;top:16317;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YYB1ywAAAOIAAAAPAAAAZHJzL2Rvd25yZXYueG1sRI9Ba8JA FITvhf6H5Qm91Y2pRomuIkKhBz1o9eDtmX0mwezbNLuNsb/eFYQeh5lvhpktOlOJlhpXWlYw6Ecg iDOrS84V7L8/3ycgnEfWWFkmBTdysJi/vsww1fbKW2p3PhehhF2KCgrv61RKlxVk0PVtTRy8s20M +iCbXOoGr6HcVDKOokQaLDksFFjTqqDssvs1CmL6q4a3w/jc2s2K16P1z+m4TJR663XLKQhPnf8P P+kvHbhxMooG8fADHpfCHZDzOwAAAP//AwBQSwECLQAUAAYACAAAACEA2+H2y+4AAACFAQAAEwAA AAAAAAAAAAAAAAAAAAAAW0NvbnRlbnRfVHlwZXNdLnhtbFBLAQItABQABgAIAAAAIQBa9CxbvwAA ABUBAAALAAAAAAAAAAAAAAAAAB8BAABfcmVscy8ucmVsc1BLAQItABQABgAIAAAAIQCHYYB1ywAA AOIAAAAPAAAAAAAAAAAAAAAAAAcCAABkcnMvZG93bnJldi54bWxQSwUGAAAAAAMAAwC3AAAA/wIA AAAA " fillcolor="#4f81bd [3204]" strokecolor="#0a121c [484]" strokeweight="2pt"/>
                <v:oval id="Oval 1494830776" o:spid="_x0000_s1660" style="position:absolute;left:7892;top:16317;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0DsTygAAAOMAAAAPAAAAZHJzL2Rvd25yZXYueG1sRE+9bsIw EN6R+g7WVWIDp5AmNMUghITUgQ7QMrBd4yOJGp/T2ITQp8dIlTre93/zZW9q0VHrKssKnsYRCOLc 6ooLBZ8fm9EMhPPIGmvLpOBKDpaLh8EcM20vvKNu7wsRQthlqKD0vsmkdHlJBt3YNsSBO9nWoA9n W0jd4iWEm1pOoiiRBisODSU2tC4p/96fjYIJ/dbx9ZCeOvu+5u3z9ufruEqUGj72q1cQnnr/L/5z v+kwP36JZ9MoTRO4/xQAkIsbAAAA//8DAFBLAQItABQABgAIAAAAIQDb4fbL7gAAAIUBAAATAAAA AAAAAAAAAAAAAAAAAABbQ29udGVudF9UeXBlc10ueG1sUEsBAi0AFAAGAAgAAAAhAFr0LFu/AAAA FQEAAAsAAAAAAAAAAAAAAAAAHwEAAF9yZWxzLy5yZWxzUEsBAi0AFAAGAAgAAAAhAJbQOxPKAAAA 4wAAAA8AAAAAAAAAAAAAAAAABwIAAGRycy9kb3ducmV2LnhtbFBLBQYAAAAAAwADALcAAAD+AgAA AAA= " fillcolor="#4f81bd [3204]" strokecolor="#0a121c [484]" strokeweight="2pt"/>
                <v:oval id="Oval 1137154266" o:spid="_x0000_s1661" style="position:absolute;top:8082;width:544;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UxOyQAAAOMAAAAPAAAAZHJzL2Rvd25yZXYueG1sRE/NasJA EL4X+g7LFLw1m0SNkrqKCIIHe6htD96m2TEJzc6m2TVGn75bEHqc738Wq8E0oqfO1ZYVJFEMgriw uuZSwcf79nkOwnlkjY1lUnAlB6vl48MCc20v/Eb9wZcihLDLUUHlfZtL6YqKDLrItsSBO9nOoA9n V0rd4SWEm0amcZxJgzWHhgpb2lRUfB/ORkFKt2Zy/Zydevu64f10//N1XGdKjZ6G9QsIT4P/F9/d Ox3mJ+NZMp2kWQZ/PwUA5PIXAAD//wMAUEsBAi0AFAAGAAgAAAAhANvh9svuAAAAhQEAABMAAAAA AAAAAAAAAAAAAAAAAFtDb250ZW50X1R5cGVzXS54bWxQSwECLQAUAAYACAAAACEAWvQsW78AAAAV AQAACwAAAAAAAAAAAAAAAAAfAQAAX3JlbHMvLnJlbHNQSwECLQAUAAYACAAAACEALflMTskAAADj AAAADwAAAAAAAAAAAAAAAAAHAgAAZHJzL2Rvd25yZXYueG1sUEsFBgAAAAADAAMAtwAAAP0CAAAA AA== " fillcolor="#4f81bd [3204]" strokecolor="#0a121c [484]" strokeweight="2pt"/>
                <v:oval id="Oval 2035160143" o:spid="_x0000_s1662" style="position:absolute;left:108;top:6885;width:545;height:9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HctyzAAAAOMAAAAPAAAAZHJzL2Rvd25yZXYueG1sRI9Pa8JA FMTvQr/D8gq96W78E0vqKiIUPNiDtj14e80+k9Ds2zS7jdFP7xaEHoeZ3wyzWPW2Fh21vnKsIRkp EMS5MxUXGj7eX4fPIHxANlg7Jg0X8rBaPgwWmBl35j11h1CIWMI+Qw1lCE0mpc9LsuhHriGO3sm1 FkOUbSFNi+dYbms5ViqVFiuOCyU2tCkp/z78Wg1jutbTy+f81Lm3De9mu5+v4zrV+umxX7+ACNSH //Cd3prIqcksSVUyncDfp/gH5PIGAAD//wMAUEsBAi0AFAAGAAgAAAAhANvh9svuAAAAhQEAABMA AAAAAAAAAAAAAAAAAAAAAFtDb250ZW50X1R5cGVzXS54bWxQSwECLQAUAAYACAAAACEAWvQsW78A AAAVAQAACwAAAAAAAAAAAAAAAAAfAQAAX3JlbHMvLnJlbHNQSwECLQAUAAYACAAAACEAGh3LcswA AADjAAAADwAAAAAAAAAAAAAAAAAHAgAAZHJzL2Rvd25yZXYueG1sUEsFBgAAAAADAAMAtwAAAAAD AAAAAA== " fillcolor="#4f81bd [3204]" strokecolor="#0a121c [484]" strokeweight="2pt"/>
              </v:group>
            </w:pict>
          </mc:Fallback>
        </mc:AlternateContent>
      </w:r>
    </w:p>
    <w:p w14:paraId="22DD5A9F" w14:textId="56C90265" w:rsidR="00185DA4" w:rsidRDefault="00185DA4">
      <w:pPr>
        <w:rPr>
          <w:rFonts w:ascii="Times New Roman" w:hAnsi="Times New Roman" w:cs="Times New Roman"/>
          <w:b/>
          <w:sz w:val="24"/>
          <w:szCs w:val="24"/>
          <w:lang w:val="vi-VN"/>
        </w:rPr>
      </w:pPr>
    </w:p>
    <w:p w14:paraId="5765CB04" w14:textId="0F59EFF7" w:rsidR="00185DA4" w:rsidRDefault="00FA1232" w:rsidP="00185DA4">
      <w:pPr>
        <w:tabs>
          <w:tab w:val="left" w:pos="1334"/>
        </w:tabs>
        <w:rPr>
          <w:rFonts w:ascii="Times New Roman" w:hAnsi="Times New Roman" w:cs="Times New Roman"/>
          <w:b/>
          <w:sz w:val="24"/>
          <w:szCs w:val="24"/>
          <w:lang w:val="vi-VN"/>
        </w:rPr>
      </w:pPr>
      <w:r w:rsidRPr="00185DA4">
        <w:rPr>
          <w:rFonts w:ascii="Times New Roman" w:hAnsi="Times New Roman" w:cs="Times New Roman"/>
          <w:b/>
          <w:noProof/>
          <w:sz w:val="24"/>
          <w:szCs w:val="24"/>
        </w:rPr>
        <mc:AlternateContent>
          <mc:Choice Requires="wps">
            <w:drawing>
              <wp:anchor distT="0" distB="0" distL="114300" distR="114300" simplePos="0" relativeHeight="251671552" behindDoc="0" locked="0" layoutInCell="1" allowOverlap="1" wp14:anchorId="65FA6B7C" wp14:editId="5F6C8950">
                <wp:simplePos x="0" y="0"/>
                <wp:positionH relativeFrom="column">
                  <wp:posOffset>1951920</wp:posOffset>
                </wp:positionH>
                <wp:positionV relativeFrom="paragraph">
                  <wp:posOffset>212787</wp:posOffset>
                </wp:positionV>
                <wp:extent cx="2030136" cy="660284"/>
                <wp:effectExtent l="0" t="0" r="0" b="0"/>
                <wp:wrapNone/>
                <wp:docPr id="1040449759" name="TextBox 64"/>
                <wp:cNvGraphicFramePr/>
                <a:graphic xmlns:a="http://schemas.openxmlformats.org/drawingml/2006/main">
                  <a:graphicData uri="http://schemas.microsoft.com/office/word/2010/wordprocessingShape">
                    <wps:wsp>
                      <wps:cNvSpPr txBox="1"/>
                      <wps:spPr>
                        <a:xfrm>
                          <a:off x="0" y="0"/>
                          <a:ext cx="2030136" cy="660284"/>
                        </a:xfrm>
                        <a:prstGeom prst="rect">
                          <a:avLst/>
                        </a:prstGeom>
                        <a:noFill/>
                      </wps:spPr>
                      <wps:txbx>
                        <w:txbxContent>
                          <w:p w14:paraId="1D12044B" w14:textId="5AC5CF42" w:rsidR="00FA1232" w:rsidRPr="00185DA4" w:rsidRDefault="00FA1232" w:rsidP="00FA1232">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sidRPr="00185DA4">
                              <w:rPr>
                                <w:rFonts w:ascii="Times New Roman" w:hAnsi="Times New Roman" w:cs="Times New Roman"/>
                                <w:b/>
                                <w:bCs/>
                                <w:color w:val="000000" w:themeColor="text1"/>
                                <w:kern w:val="24"/>
                                <w:sz w:val="24"/>
                                <w:szCs w:val="24"/>
                              </w:rPr>
                              <w:t>1 electr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65FA6B7C" id="_x0000_s1663" type="#_x0000_t202" style="position:absolute;margin-left:153.7pt;margin-top:16.75pt;width:159.85pt;height:5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fekgwEAAPECAAAOAAAAZHJzL2Uyb0RvYy54bWysUttu2zAMfR+wfxD0vthJt6Aw4gS9oHsZ 1gLtPkCRpViAJWqkEjt/P0rJkmF7G/pCSbwcHh5qtZn8IA4GyUFo5XxWS2GChs6FXSt/vD19upWC kgqdGiCYVh4Nyc3644fVGBuzgB6GzqBgkEDNGFvZpxSbqiLdG69oBtEEDlpArxI/cVd1qEZG90O1 qOtlNQJ2EUEbIvY+noJyXfCtNTo9W0smiaGVzC0Vi8Vus63WK9XsUMXe6TMN9R8svHKBm16gHlVS Yo/uHyjvNAKBTTMNvgJrnTZlBp5mXv81zWuvoimzsDgULzLR+8Hq74fX+IIiTfcw8QKzIGOkhtiZ 55ks+nwyU8FxlvB4kc1MSWh2Luqben6zlEJzbLmsF7efM0x1rY5I6asBL/KllchrKWqpwzdKp9Tf KblZgCc3DNl/pZJvadpOwnWt/HLhuYXuyPRH3mAr6edeoZEC0/AAZeEntLt9AutKowxzqjmjs66F 6vkP5MX9+S5Z15+6/gUAAP//AwBQSwMEFAAGAAgAAAAhAK8gXmXfAAAACgEAAA8AAABkcnMvZG93 bnJldi54bWxMj01PwzAMhu9I/IfISNxYsnVdWdd0QiCuIMaHxC1rvLaicaomW8u/n3eCmy0/ev28 xXZynTjhEFpPGuYzBQKp8ralWsPH+/PdPYgQDVnTeUINvxhgW15fFSa3fqQ3PO1iLTiEQm40NDH2 uZShatCZMPM9Et8OfnAm8jrU0g5m5HDXyYVSK+lMS/yhMT0+Nlj97I5Ow+fL4ftrqV7rJ5f2o5+U JLeWWt/eTA8bEBGn+AfDRZ/VoWSnvT+SDaLTkKhsySgPSQqCgdUim4PYM5lkKciykP8rlGcAAAD/ /wMAUEsBAi0AFAAGAAgAAAAhALaDOJL+AAAA4QEAABMAAAAAAAAAAAAAAAAAAAAAAFtDb250ZW50 X1R5cGVzXS54bWxQSwECLQAUAAYACAAAACEAOP0h/9YAAACUAQAACwAAAAAAAAAAAAAAAAAvAQAA X3JlbHMvLnJlbHNQSwECLQAUAAYACAAAACEAVZn3pIMBAADxAgAADgAAAAAAAAAAAAAAAAAuAgAA ZHJzL2Uyb0RvYy54bWxQSwECLQAUAAYACAAAACEAryBeZd8AAAAKAQAADwAAAAAAAAAAAAAAAADd AwAAZHJzL2Rvd25yZXYueG1sUEsFBgAAAAAEAAQA8wAAAOkEAAAAAA== " filled="f" stroked="f">
                <v:textbox>
                  <w:txbxContent>
                    <w:p w14:paraId="1D12044B" w14:textId="5AC5CF42" w:rsidR="00FA1232" w:rsidRPr="00185DA4" w:rsidRDefault="00FA1232" w:rsidP="00FA1232">
                      <w:pPr>
                        <w:rPr>
                          <w:rFonts w:ascii="Times New Roman" w:hAnsi="Times New Roman" w:cs="Times New Roman"/>
                          <w:b/>
                          <w:bCs/>
                          <w:color w:val="000000" w:themeColor="text1"/>
                          <w:kern w:val="24"/>
                          <w:sz w:val="24"/>
                          <w:szCs w:val="24"/>
                        </w:rPr>
                      </w:pPr>
                      <w:r>
                        <w:rPr>
                          <w:rFonts w:ascii="Times New Roman" w:hAnsi="Times New Roman" w:cs="Times New Roman"/>
                          <w:b/>
                          <w:bCs/>
                          <w:color w:val="000000" w:themeColor="text1"/>
                          <w:kern w:val="24"/>
                          <w:sz w:val="24"/>
                          <w:szCs w:val="24"/>
                        </w:rPr>
                        <w:t>Nhận</w:t>
                      </w:r>
                      <w:r>
                        <w:rPr>
                          <w:rFonts w:ascii="Times New Roman" w:hAnsi="Times New Roman" w:cs="Times New Roman"/>
                          <w:b/>
                          <w:bCs/>
                          <w:color w:val="000000" w:themeColor="text1"/>
                          <w:kern w:val="24"/>
                          <w:sz w:val="24"/>
                          <w:szCs w:val="24"/>
                          <w:lang w:val="vi-VN"/>
                        </w:rPr>
                        <w:t xml:space="preserve"> </w:t>
                      </w:r>
                      <w:r w:rsidRPr="00185DA4">
                        <w:rPr>
                          <w:rFonts w:ascii="Times New Roman" w:hAnsi="Times New Roman" w:cs="Times New Roman"/>
                          <w:b/>
                          <w:bCs/>
                          <w:color w:val="000000" w:themeColor="text1"/>
                          <w:kern w:val="24"/>
                          <w:sz w:val="24"/>
                          <w:szCs w:val="24"/>
                        </w:rPr>
                        <w:t>1 electron</w:t>
                      </w:r>
                    </w:p>
                  </w:txbxContent>
                </v:textbox>
              </v:shape>
            </w:pict>
          </mc:Fallback>
        </mc:AlternateContent>
      </w:r>
      <w:r w:rsidR="00185DA4">
        <w:rPr>
          <w:rFonts w:ascii="Times New Roman" w:hAnsi="Times New Roman" w:cs="Times New Roman"/>
          <w:b/>
          <w:sz w:val="24"/>
          <w:szCs w:val="24"/>
          <w:lang w:val="vi-VN"/>
        </w:rPr>
        <w:tab/>
      </w:r>
    </w:p>
    <w:p w14:paraId="59A6E193" w14:textId="72B1FBFE" w:rsidR="00FA1232" w:rsidRDefault="00FA1232">
      <w:pPr>
        <w:rPr>
          <w:rFonts w:ascii="Times New Roman" w:hAnsi="Times New Roman" w:cs="Times New Roman"/>
          <w:sz w:val="24"/>
          <w:szCs w:val="24"/>
          <w:lang w:val="vi-VN"/>
        </w:rPr>
      </w:pPr>
      <w:r>
        <w:rPr>
          <w:rFonts w:ascii="Times New Roman" w:hAnsi="Times New Roman" w:cs="Times New Roman"/>
          <w:b/>
          <w:noProof/>
          <w:sz w:val="24"/>
          <w:szCs w:val="24"/>
        </w:rPr>
        <mc:AlternateContent>
          <mc:Choice Requires="wps">
            <w:drawing>
              <wp:anchor distT="0" distB="0" distL="114300" distR="114300" simplePos="0" relativeHeight="251673600" behindDoc="0" locked="0" layoutInCell="1" allowOverlap="1" wp14:anchorId="7952147D" wp14:editId="61DCA21E">
                <wp:simplePos x="0" y="0"/>
                <wp:positionH relativeFrom="column">
                  <wp:posOffset>1952118</wp:posOffset>
                </wp:positionH>
                <wp:positionV relativeFrom="paragraph">
                  <wp:posOffset>150506</wp:posOffset>
                </wp:positionV>
                <wp:extent cx="1283516" cy="0"/>
                <wp:effectExtent l="0" t="63500" r="0" b="63500"/>
                <wp:wrapNone/>
                <wp:docPr id="564262329" name="Straight Arrow Connector 3"/>
                <wp:cNvGraphicFramePr/>
                <a:graphic xmlns:a="http://schemas.openxmlformats.org/drawingml/2006/main">
                  <a:graphicData uri="http://schemas.microsoft.com/office/word/2010/wordprocessingShape">
                    <wps:wsp>
                      <wps:cNvCnPr/>
                      <wps:spPr>
                        <a:xfrm>
                          <a:off x="0" y="0"/>
                          <a:ext cx="128351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FB33EB2" id="Straight Arrow Connector 3" o:spid="_x0000_s1026" type="#_x0000_t32" style="position:absolute;margin-left:153.7pt;margin-top:11.85pt;width:101.05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qzwuAEAAMsDAAAOAAAAZHJzL2Uyb0RvYy54bWysU9uO0zAQfUfiHyy/0yRFrFZR033oAi8I VsB+gNcZJ5Z8kz00yd8zdtsUARJitS8TX+acmTk+2d3N1rAjxKS963izqTkDJ32v3dDxx+8f3txy llC4XhjvoOMLJH63f/1qN4UWtn70pofIiMSldgodHxFDW1VJjmBF2vgAji6Vj1YgbeNQ9VFMxG5N ta3rm2rysQ/RS0iJTu9Pl3xf+JUCiV+USoDMdJx6wxJjiU85VvudaIcowqjluQ3xjC6s0I6KrlT3 AgX7EfUfVFbL6JNXuJHeVl4pLaHMQNM09W/TfBtFgDILiZPCKlN6OVr5+XhwD5FkmEJqU3iIeYpZ RZu/1B+bi1jLKhbMyCQdNtvbt++aG87k5a66AkNM+BG8ZXnR8YRR6GHEg3eOnsTHpogljp8SUmkC XgC5qnE5otDmvesZLoF8g1ELNxjID0bpOaW6dlxWuBg4wb+CYrrPPZYyxUxwMJEdBdlASAkOm5WJ sjNMaWNWYP1v4Dk/Q6EY7X/AK6JU9g5XsNXOx79Vx/nSsjrlXxQ4zZ0lePL9Ut6ySEOOKVqd3Z0t +eu+wK//4P4nAAAA//8DAFBLAwQUAAYACAAAACEAyVWaD90AAAAJAQAADwAAAGRycy9kb3ducmV2 LnhtbEyPwU4CMRCG7ya8QzMk3qR1FwTX7RJUTDgqeOFWtuPuxu100xaob28JBz3OzJd/vr9cRtOz EzrfWZJwPxHAkGqrO2okfO7e7hbAfFCkVW8JJfygh2U1uilVoe2ZPvC0DQ1LIeQLJaENYSg493WL RvmJHZDS7cs6o0IaXcO1U+cUbnqeCfHAjeoofWjVgC8t1t/bo5Hw/L4xq9e9i5jn66mPO5tRvZHy dhxXT8ACxvAHw0U/qUOVnA72SNqzXkIu5tOESsjyObAEzMTjDNjhuuBVyf83qH4BAAD//wMAUEsB Ai0AFAAGAAgAAAAhALaDOJL+AAAA4QEAABMAAAAAAAAAAAAAAAAAAAAAAFtDb250ZW50X1R5cGVz XS54bWxQSwECLQAUAAYACAAAACEAOP0h/9YAAACUAQAACwAAAAAAAAAAAAAAAAAvAQAAX3JlbHMv LnJlbHNQSwECLQAUAAYACAAAACEA+QKs8LgBAADLAwAADgAAAAAAAAAAAAAAAAAuAgAAZHJzL2Uy b0RvYy54bWxQSwECLQAUAAYACAAAACEAyVWaD90AAAAJAQAADwAAAAAAAAAAAAAAAAASBAAAZHJz L2Rvd25yZXYueG1sUEsFBgAAAAAEAAQA8wAAABwFAAAAAA== " strokecolor="#4579b8 [3044]">
                <v:stroke endarrow="block"/>
              </v:shape>
            </w:pict>
          </mc:Fallback>
        </mc:AlternateContent>
      </w:r>
      <w:r w:rsidRPr="00FA1232">
        <w:rPr>
          <w:rFonts w:ascii="Times New Roman" w:hAnsi="Times New Roman" w:cs="Times New Roman"/>
          <w:sz w:val="24"/>
          <w:szCs w:val="24"/>
          <w:lang w:val="vi-VN"/>
        </w:rPr>
        <w:t xml:space="preserve"> </w:t>
      </w:r>
    </w:p>
    <w:p w14:paraId="1ED21997" w14:textId="77777777" w:rsidR="00FA1232" w:rsidRPr="00FA1232" w:rsidRDefault="00FA1232" w:rsidP="00FA1232">
      <w:pPr>
        <w:rPr>
          <w:rFonts w:ascii="Times New Roman" w:hAnsi="Times New Roman" w:cs="Times New Roman"/>
          <w:sz w:val="24"/>
          <w:szCs w:val="24"/>
          <w:lang w:val="vi-VN"/>
        </w:rPr>
      </w:pPr>
    </w:p>
    <w:p w14:paraId="2D4D227B" w14:textId="77777777" w:rsidR="00FA1232" w:rsidRPr="00FA1232" w:rsidRDefault="00FA1232" w:rsidP="00FA1232">
      <w:pPr>
        <w:rPr>
          <w:rFonts w:ascii="Times New Roman" w:hAnsi="Times New Roman" w:cs="Times New Roman"/>
          <w:sz w:val="24"/>
          <w:szCs w:val="24"/>
          <w:lang w:val="vi-VN"/>
        </w:rPr>
      </w:pPr>
    </w:p>
    <w:p w14:paraId="7ABE0D06" w14:textId="4BF084C0" w:rsidR="00FA1232" w:rsidRPr="00FA1232" w:rsidRDefault="00FA1232" w:rsidP="00FA1232">
      <w:pPr>
        <w:tabs>
          <w:tab w:val="left" w:pos="1625"/>
        </w:tabs>
        <w:rPr>
          <w:rFonts w:ascii="Times New Roman" w:hAnsi="Times New Roman" w:cs="Times New Roman"/>
          <w:b/>
          <w:bCs/>
          <w:sz w:val="24"/>
          <w:szCs w:val="24"/>
          <w:vertAlign w:val="superscript"/>
          <w:lang w:val="vi-VN"/>
        </w:rPr>
      </w:pPr>
      <w:r>
        <w:rPr>
          <w:rFonts w:ascii="Times New Roman" w:hAnsi="Times New Roman" w:cs="Times New Roman"/>
          <w:sz w:val="24"/>
          <w:szCs w:val="24"/>
          <w:lang w:val="vi-VN"/>
        </w:rPr>
        <w:t xml:space="preserve">                         </w:t>
      </w:r>
      <w:r w:rsidRPr="00FA1232">
        <w:rPr>
          <w:rFonts w:ascii="Times New Roman" w:hAnsi="Times New Roman" w:cs="Times New Roman"/>
          <w:b/>
          <w:bCs/>
          <w:sz w:val="24"/>
          <w:szCs w:val="24"/>
          <w:lang w:val="vi-VN"/>
        </w:rPr>
        <w:t>Cl</w: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t>Cl</w:t>
      </w:r>
      <w:r>
        <w:rPr>
          <w:rFonts w:ascii="Times New Roman" w:hAnsi="Times New Roman" w:cs="Times New Roman"/>
          <w:b/>
          <w:bCs/>
          <w:sz w:val="24"/>
          <w:szCs w:val="24"/>
          <w:vertAlign w:val="superscript"/>
          <w:lang w:val="vi-VN"/>
        </w:rPr>
        <w:t>-</w:t>
      </w:r>
    </w:p>
    <w:p w14:paraId="6E5B4BA4" w14:textId="5AF644F5" w:rsidR="00185DA4" w:rsidRPr="00F91C78" w:rsidRDefault="00FF48E1" w:rsidP="00F91C78">
      <w:pPr>
        <w:tabs>
          <w:tab w:val="left" w:pos="951"/>
        </w:tabs>
        <w:rPr>
          <w:rFonts w:ascii="Times New Roman" w:hAnsi="Times New Roman" w:cs="Times New Roman"/>
          <w:sz w:val="24"/>
          <w:szCs w:val="24"/>
        </w:rPr>
      </w:pPr>
      <w:r>
        <w:rPr>
          <w:rFonts w:ascii="Times New Roman" w:hAnsi="Times New Roman" w:cs="Times New Roman"/>
          <w:sz w:val="24"/>
          <w:szCs w:val="24"/>
          <w:lang w:val="vi-VN"/>
        </w:rPr>
        <w:tab/>
        <w:t>Hai ion trái dấu K</w:t>
      </w:r>
      <w:r>
        <w:rPr>
          <w:rFonts w:ascii="Times New Roman" w:hAnsi="Times New Roman" w:cs="Times New Roman"/>
          <w:sz w:val="24"/>
          <w:szCs w:val="24"/>
          <w:vertAlign w:val="superscript"/>
          <w:lang w:val="vi-VN"/>
        </w:rPr>
        <w:t xml:space="preserve">+ </w:t>
      </w:r>
      <w:r>
        <w:rPr>
          <w:rFonts w:ascii="Times New Roman" w:hAnsi="Times New Roman" w:cs="Times New Roman"/>
          <w:sz w:val="24"/>
          <w:szCs w:val="24"/>
          <w:lang w:val="vi-VN"/>
        </w:rPr>
        <w:t>và Cl</w:t>
      </w:r>
      <w:r>
        <w:rPr>
          <w:rFonts w:ascii="Times New Roman" w:hAnsi="Times New Roman" w:cs="Times New Roman"/>
          <w:sz w:val="24"/>
          <w:szCs w:val="24"/>
          <w:vertAlign w:val="superscript"/>
          <w:lang w:val="vi-VN"/>
        </w:rPr>
        <w:t xml:space="preserve">- </w:t>
      </w:r>
      <w:r>
        <w:rPr>
          <w:rFonts w:ascii="Times New Roman" w:hAnsi="Times New Roman" w:cs="Times New Roman"/>
          <w:sz w:val="24"/>
          <w:szCs w:val="24"/>
          <w:lang w:val="vi-VN"/>
        </w:rPr>
        <w:t>hút nhau tạo thành phân tử KCl</w:t>
      </w:r>
    </w:p>
    <w:p w14:paraId="5095799C" w14:textId="5E851826" w:rsidR="002E37DF" w:rsidRPr="000537A3" w:rsidRDefault="002E37DF" w:rsidP="002E37DF">
      <w:pPr>
        <w:spacing w:after="0" w:line="240" w:lineRule="auto"/>
        <w:rPr>
          <w:rFonts w:ascii="Times New Roman" w:hAnsi="Times New Roman" w:cs="Times New Roman"/>
          <w:b/>
          <w:sz w:val="24"/>
          <w:szCs w:val="24"/>
          <w:lang w:val="vi-VN"/>
        </w:rPr>
      </w:pPr>
      <w:r>
        <w:rPr>
          <w:rFonts w:ascii="Times New Roman" w:hAnsi="Times New Roman" w:cs="Times New Roman"/>
          <w:b/>
          <w:sz w:val="24"/>
          <w:szCs w:val="24"/>
          <w:lang w:val="vi-VN"/>
        </w:rPr>
        <w:t xml:space="preserve">Lưu ý: </w:t>
      </w:r>
    </w:p>
    <w:p w14:paraId="11672DDE" w14:textId="77777777" w:rsidR="0005388A" w:rsidRDefault="0005388A" w:rsidP="0058297F">
      <w:pPr>
        <w:spacing w:after="0" w:line="240" w:lineRule="auto"/>
        <w:rPr>
          <w:rFonts w:ascii="Times New Roman" w:hAnsi="Times New Roman" w:cs="Times New Roman"/>
          <w:sz w:val="24"/>
          <w:szCs w:val="24"/>
          <w:lang w:val="vi-VN"/>
        </w:rPr>
      </w:pPr>
    </w:p>
    <w:p w14:paraId="3E57491B" w14:textId="77777777" w:rsidR="0005388A" w:rsidRDefault="002E37DF" w:rsidP="0058297F">
      <w:pPr>
        <w:spacing w:after="0" w:line="240" w:lineRule="auto"/>
        <w:rPr>
          <w:rFonts w:ascii="Times New Roman" w:hAnsi="Times New Roman" w:cs="Times New Roman"/>
          <w:sz w:val="24"/>
          <w:szCs w:val="24"/>
          <w:lang w:val="vi-VN"/>
        </w:rPr>
      </w:pPr>
      <w:r w:rsidRPr="002E37DF">
        <w:rPr>
          <w:rFonts w:ascii="Times New Roman" w:hAnsi="Times New Roman" w:cs="Times New Roman"/>
          <w:sz w:val="24"/>
          <w:szCs w:val="24"/>
          <w:highlight w:val="green"/>
          <w:lang w:val="vi-VN"/>
        </w:rPr>
        <w:t>- Tất cả sử dụng danh pháp mới</w:t>
      </w:r>
    </w:p>
    <w:p w14:paraId="359C7823" w14:textId="77777777" w:rsidR="0005388A" w:rsidRDefault="002E37DF" w:rsidP="0058297F">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Không được sử dụng các bài tập thiên về toán nhiều, chủ yếu khai thác bản chất hóa học</w:t>
      </w:r>
    </w:p>
    <w:p w14:paraId="41BD4B88" w14:textId="517988FB" w:rsidR="00150CE8" w:rsidRPr="00F91C78" w:rsidRDefault="00821E32" w:rsidP="0058297F">
      <w:pPr>
        <w:spacing w:after="0" w:line="240" w:lineRule="auto"/>
        <w:rPr>
          <w:rFonts w:ascii="Times New Roman" w:hAnsi="Times New Roman" w:cs="Times New Roman"/>
          <w:sz w:val="24"/>
          <w:szCs w:val="24"/>
        </w:rPr>
      </w:pPr>
      <w:r w:rsidRPr="00821E32">
        <w:rPr>
          <w:rFonts w:ascii="Times New Roman" w:hAnsi="Times New Roman" w:cs="Times New Roman"/>
          <w:sz w:val="24"/>
          <w:szCs w:val="24"/>
        </w:rPr>
        <w:t>- Bài tập ở dưới dạng tự luận</w:t>
      </w:r>
      <w:r w:rsidR="00F91C78">
        <w:rPr>
          <w:rFonts w:ascii="Times New Roman" w:hAnsi="Times New Roman" w:cs="Times New Roman"/>
          <w:sz w:val="24"/>
          <w:szCs w:val="24"/>
        </w:rPr>
        <w:t>.</w:t>
      </w:r>
    </w:p>
    <w:sectPr w:rsidR="00150CE8" w:rsidRPr="00F91C78" w:rsidSect="000A11BB">
      <w:headerReference w:type="even" r:id="rId31"/>
      <w:headerReference w:type="default" r:id="rId32"/>
      <w:footerReference w:type="even" r:id="rId33"/>
      <w:footerReference w:type="default" r:id="rId34"/>
      <w:headerReference w:type="first" r:id="rId35"/>
      <w:footerReference w:type="first" r:id="rId36"/>
      <w:pgSz w:w="11907" w:h="16839" w:code="9"/>
      <w:pgMar w:top="-993" w:right="851" w:bottom="709"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30FEEE" w14:textId="77777777" w:rsidR="00562EAC" w:rsidRDefault="00562EAC" w:rsidP="007B5BD6">
      <w:pPr>
        <w:spacing w:after="0" w:line="240" w:lineRule="auto"/>
      </w:pPr>
      <w:r>
        <w:separator/>
      </w:r>
    </w:p>
  </w:endnote>
  <w:endnote w:type="continuationSeparator" w:id="0">
    <w:p w14:paraId="2E9E0E84" w14:textId="77777777" w:rsidR="00562EAC" w:rsidRDefault="00562EAC"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F427B" w14:textId="77777777" w:rsidR="008656F8" w:rsidRDefault="008656F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7F07FD" w14:textId="4DE9C2C1" w:rsidR="008656F8" w:rsidRPr="008656F8" w:rsidRDefault="008656F8" w:rsidP="008656F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656F8">
      <w:rPr>
        <w:rFonts w:ascii="Times New Roman" w:eastAsia="SimSun" w:hAnsi="Times New Roman" w:cs="Times New Roman"/>
        <w:b/>
        <w:color w:val="000000"/>
        <w:kern w:val="2"/>
        <w:sz w:val="24"/>
        <w:szCs w:val="24"/>
        <w:lang w:val="nl-NL" w:eastAsia="zh-CN"/>
      </w:rPr>
      <w:t xml:space="preserve">                                                                     </w:t>
    </w:r>
    <w:r w:rsidRPr="008656F8">
      <w:rPr>
        <w:rFonts w:ascii="Times New Roman" w:eastAsia="SimSun" w:hAnsi="Times New Roman" w:cs="Times New Roman"/>
        <w:b/>
        <w:color w:val="00B0F0"/>
        <w:kern w:val="2"/>
        <w:sz w:val="24"/>
        <w:szCs w:val="24"/>
        <w:lang w:val="nl-NL" w:eastAsia="zh-CN"/>
      </w:rPr>
      <w:t/>
    </w:r>
    <w:r w:rsidRPr="008656F8">
      <w:rPr>
        <w:rFonts w:ascii="Times New Roman" w:eastAsia="SimSun" w:hAnsi="Times New Roman" w:cs="Times New Roman"/>
        <w:b/>
        <w:color w:val="FF0000"/>
        <w:kern w:val="2"/>
        <w:sz w:val="24"/>
        <w:szCs w:val="24"/>
        <w:lang w:val="nl-NL" w:eastAsia="zh-CN"/>
      </w:rPr>
      <w:t xml:space="preserve"/>
    </w:r>
    <w:r w:rsidRPr="008656F8">
      <w:rPr>
        <w:rFonts w:ascii="Times New Roman" w:eastAsia="SimSun" w:hAnsi="Times New Roman" w:cs="Times New Roman"/>
        <w:b/>
        <w:color w:val="000000"/>
        <w:kern w:val="2"/>
        <w:sz w:val="24"/>
        <w:szCs w:val="24"/>
        <w:lang w:eastAsia="zh-CN"/>
      </w:rPr>
      <w:t xml:space="preserve">                                </w:t>
    </w:r>
    <w:r w:rsidRPr="008656F8">
      <w:rPr>
        <w:rFonts w:ascii="Times New Roman" w:eastAsia="SimSun" w:hAnsi="Times New Roman" w:cs="Times New Roman"/>
        <w:b/>
        <w:color w:val="FF0000"/>
        <w:kern w:val="2"/>
        <w:sz w:val="24"/>
        <w:szCs w:val="24"/>
        <w:lang w:eastAsia="zh-CN"/>
      </w:rPr>
      <w:t>Trang</w:t>
    </w:r>
    <w:r w:rsidRPr="008656F8">
      <w:rPr>
        <w:rFonts w:ascii="Times New Roman" w:eastAsia="SimSun" w:hAnsi="Times New Roman" w:cs="Times New Roman"/>
        <w:b/>
        <w:color w:val="0070C0"/>
        <w:kern w:val="2"/>
        <w:sz w:val="24"/>
        <w:szCs w:val="24"/>
        <w:lang w:eastAsia="zh-CN"/>
      </w:rPr>
      <w:t xml:space="preserve"> </w:t>
    </w:r>
    <w:r w:rsidRPr="008656F8">
      <w:rPr>
        <w:rFonts w:ascii="Times New Roman" w:eastAsia="SimSun" w:hAnsi="Times New Roman" w:cs="Times New Roman"/>
        <w:b/>
        <w:color w:val="0070C0"/>
        <w:kern w:val="2"/>
        <w:sz w:val="24"/>
        <w:szCs w:val="24"/>
        <w:lang w:eastAsia="zh-CN"/>
      </w:rPr>
      <w:fldChar w:fldCharType="begin"/>
    </w:r>
    <w:r w:rsidRPr="008656F8">
      <w:rPr>
        <w:rFonts w:ascii="Times New Roman" w:eastAsia="SimSun" w:hAnsi="Times New Roman" w:cs="Times New Roman"/>
        <w:b/>
        <w:color w:val="0070C0"/>
        <w:kern w:val="2"/>
        <w:sz w:val="24"/>
        <w:szCs w:val="24"/>
        <w:lang w:eastAsia="zh-CN"/>
      </w:rPr>
      <w:instrText xml:space="preserve"> PAGE   \* MERGEFORMAT </w:instrText>
    </w:r>
    <w:r w:rsidRPr="008656F8">
      <w:rPr>
        <w:rFonts w:ascii="Times New Roman" w:eastAsia="SimSun" w:hAnsi="Times New Roman" w:cs="Times New Roman"/>
        <w:b/>
        <w:color w:val="0070C0"/>
        <w:kern w:val="2"/>
        <w:sz w:val="24"/>
        <w:szCs w:val="24"/>
        <w:lang w:eastAsia="zh-CN"/>
      </w:rPr>
      <w:fldChar w:fldCharType="separate"/>
    </w:r>
    <w:r w:rsidR="000A11BB">
      <w:rPr>
        <w:rFonts w:ascii="Times New Roman" w:eastAsia="SimSun" w:hAnsi="Times New Roman" w:cs="Times New Roman"/>
        <w:b/>
        <w:noProof/>
        <w:color w:val="0070C0"/>
        <w:kern w:val="2"/>
        <w:sz w:val="24"/>
        <w:szCs w:val="24"/>
        <w:lang w:eastAsia="zh-CN"/>
      </w:rPr>
      <w:t>1</w:t>
    </w:r>
    <w:r w:rsidRPr="008656F8">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6ED9D8" w14:textId="77777777" w:rsidR="008656F8" w:rsidRDefault="008656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4A5B2F" w14:textId="77777777" w:rsidR="00562EAC" w:rsidRDefault="00562EAC" w:rsidP="007B5BD6">
      <w:pPr>
        <w:spacing w:after="0" w:line="240" w:lineRule="auto"/>
      </w:pPr>
      <w:r>
        <w:separator/>
      </w:r>
    </w:p>
  </w:footnote>
  <w:footnote w:type="continuationSeparator" w:id="0">
    <w:p w14:paraId="2A091E3E" w14:textId="77777777" w:rsidR="00562EAC" w:rsidRDefault="00562EAC"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374D4A" w14:textId="77777777" w:rsidR="008656F8" w:rsidRDefault="008656F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8866D3" w14:textId="2AA7E18D" w:rsidR="008656F8" w:rsidRDefault="008656F8" w:rsidP="008656F8">
    <w:pPr>
      <w:pStyle w:val="Header"/>
      <w:jc w:val="center"/>
    </w:pPr>
    <w:r w:rsidRPr="00F24E91">
      <w:rPr>
        <w:rFonts w:ascii="Times New Roman" w:eastAsia="Calibri" w:hAnsi="Times New Roman" w:cs="Times New Roman"/>
        <w:b/>
        <w:color w:val="00B0F0"/>
        <w:sz w:val="24"/>
        <w:szCs w:val="24"/>
        <w:lang w:val="nl-NL"/>
      </w:rPr>
      <w:t/>
    </w:r>
    <w:r w:rsidRPr="00F24E91">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3EF215" w14:textId="77777777" w:rsidR="008656F8" w:rsidRDefault="008656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3347A"/>
    <w:multiLevelType w:val="hybridMultilevel"/>
    <w:tmpl w:val="BD421554"/>
    <w:lvl w:ilvl="0" w:tplc="475274C2">
      <w:start w:val="1"/>
      <w:numFmt w:val="bullet"/>
      <w:lvlText w:val=""/>
      <w:lvlJc w:val="left"/>
      <w:pPr>
        <w:ind w:left="720" w:hanging="360"/>
      </w:pPr>
      <w:rPr>
        <w:rFonts w:ascii="Wingdings 2" w:hAnsi="Wingdings 2"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9BD4E9D"/>
    <w:multiLevelType w:val="hybridMultilevel"/>
    <w:tmpl w:val="3F3EBDBA"/>
    <w:lvl w:ilvl="0" w:tplc="475274C2">
      <w:start w:val="1"/>
      <w:numFmt w:val="bullet"/>
      <w:lvlText w:val=""/>
      <w:lvlJc w:val="left"/>
      <w:pPr>
        <w:ind w:left="1665" w:hanging="360"/>
      </w:pPr>
      <w:rPr>
        <w:rFonts w:ascii="Wingdings 2" w:hAnsi="Wingdings 2"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9DA30D4"/>
    <w:multiLevelType w:val="hybridMultilevel"/>
    <w:tmpl w:val="27D4649E"/>
    <w:lvl w:ilvl="0" w:tplc="AD4244E2">
      <w:start w:val="1"/>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A246DA0"/>
    <w:multiLevelType w:val="hybridMultilevel"/>
    <w:tmpl w:val="D792A39E"/>
    <w:lvl w:ilvl="0" w:tplc="042A000F">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1FD013B"/>
    <w:multiLevelType w:val="hybridMultilevel"/>
    <w:tmpl w:val="ABB6FF78"/>
    <w:lvl w:ilvl="0" w:tplc="2BB65316">
      <w:numFmt w:val="bullet"/>
      <w:lvlText w:val="-"/>
      <w:lvlJc w:val="left"/>
      <w:pPr>
        <w:ind w:left="6544" w:hanging="164"/>
      </w:pPr>
      <w:rPr>
        <w:rFonts w:ascii="Times New Roman" w:eastAsia="Times New Roman" w:hAnsi="Times New Roman" w:cs="Times New Roman" w:hint="default"/>
        <w:b w:val="0"/>
        <w:bCs w:val="0"/>
        <w:i w:val="0"/>
        <w:iCs w:val="0"/>
        <w:w w:val="100"/>
        <w:sz w:val="28"/>
        <w:szCs w:val="28"/>
        <w:lang w:eastAsia="en-US" w:bidi="ar-SA"/>
      </w:rPr>
    </w:lvl>
    <w:lvl w:ilvl="1" w:tplc="E05CE7D8">
      <w:numFmt w:val="bullet"/>
      <w:lvlText w:val="-"/>
      <w:lvlJc w:val="left"/>
      <w:pPr>
        <w:ind w:left="6544" w:hanging="164"/>
      </w:pPr>
      <w:rPr>
        <w:rFonts w:ascii="Times New Roman" w:eastAsia="Times New Roman" w:hAnsi="Times New Roman" w:cs="Times New Roman" w:hint="default"/>
        <w:b w:val="0"/>
        <w:bCs w:val="0"/>
        <w:i w:val="0"/>
        <w:iCs w:val="0"/>
        <w:w w:val="100"/>
        <w:sz w:val="28"/>
        <w:szCs w:val="28"/>
        <w:lang w:eastAsia="en-US" w:bidi="ar-SA"/>
      </w:rPr>
    </w:lvl>
    <w:lvl w:ilvl="2" w:tplc="F12021BE">
      <w:numFmt w:val="bullet"/>
      <w:lvlText w:val="•"/>
      <w:lvlJc w:val="left"/>
      <w:pPr>
        <w:ind w:left="8645" w:hanging="164"/>
      </w:pPr>
      <w:rPr>
        <w:rFonts w:hint="default"/>
        <w:lang w:eastAsia="en-US" w:bidi="ar-SA"/>
      </w:rPr>
    </w:lvl>
    <w:lvl w:ilvl="3" w:tplc="BC8A8D5C">
      <w:numFmt w:val="bullet"/>
      <w:lvlText w:val="•"/>
      <w:lvlJc w:val="left"/>
      <w:pPr>
        <w:ind w:left="9695" w:hanging="164"/>
      </w:pPr>
      <w:rPr>
        <w:rFonts w:hint="default"/>
        <w:lang w:eastAsia="en-US" w:bidi="ar-SA"/>
      </w:rPr>
    </w:lvl>
    <w:lvl w:ilvl="4" w:tplc="A7E461BA">
      <w:numFmt w:val="bullet"/>
      <w:lvlText w:val="•"/>
      <w:lvlJc w:val="left"/>
      <w:pPr>
        <w:ind w:left="10746" w:hanging="164"/>
      </w:pPr>
      <w:rPr>
        <w:rFonts w:hint="default"/>
        <w:lang w:eastAsia="en-US" w:bidi="ar-SA"/>
      </w:rPr>
    </w:lvl>
    <w:lvl w:ilvl="5" w:tplc="82325116">
      <w:numFmt w:val="bullet"/>
      <w:lvlText w:val="•"/>
      <w:lvlJc w:val="left"/>
      <w:pPr>
        <w:ind w:left="11797" w:hanging="164"/>
      </w:pPr>
      <w:rPr>
        <w:rFonts w:hint="default"/>
        <w:lang w:eastAsia="en-US" w:bidi="ar-SA"/>
      </w:rPr>
    </w:lvl>
    <w:lvl w:ilvl="6" w:tplc="34EEDBBC">
      <w:numFmt w:val="bullet"/>
      <w:lvlText w:val="•"/>
      <w:lvlJc w:val="left"/>
      <w:pPr>
        <w:ind w:left="12847" w:hanging="164"/>
      </w:pPr>
      <w:rPr>
        <w:rFonts w:hint="default"/>
        <w:lang w:eastAsia="en-US" w:bidi="ar-SA"/>
      </w:rPr>
    </w:lvl>
    <w:lvl w:ilvl="7" w:tplc="37EE1CB2">
      <w:numFmt w:val="bullet"/>
      <w:lvlText w:val="•"/>
      <w:lvlJc w:val="left"/>
      <w:pPr>
        <w:ind w:left="13898" w:hanging="164"/>
      </w:pPr>
      <w:rPr>
        <w:rFonts w:hint="default"/>
        <w:lang w:eastAsia="en-US" w:bidi="ar-SA"/>
      </w:rPr>
    </w:lvl>
    <w:lvl w:ilvl="8" w:tplc="6416150A">
      <w:numFmt w:val="bullet"/>
      <w:lvlText w:val="•"/>
      <w:lvlJc w:val="left"/>
      <w:pPr>
        <w:ind w:left="14949" w:hanging="164"/>
      </w:pPr>
      <w:rPr>
        <w:rFonts w:hint="default"/>
        <w:lang w:eastAsia="en-US" w:bidi="ar-SA"/>
      </w:rPr>
    </w:lvl>
  </w:abstractNum>
  <w:abstractNum w:abstractNumId="5">
    <w:nsid w:val="4C96566E"/>
    <w:multiLevelType w:val="hybridMultilevel"/>
    <w:tmpl w:val="F342B618"/>
    <w:lvl w:ilvl="0" w:tplc="2C3A07A0">
      <w:start w:val="1"/>
      <w:numFmt w:val="bullet"/>
      <w:lvlText w:val=""/>
      <w:lvlJc w:val="left"/>
      <w:pPr>
        <w:ind w:left="1800" w:hanging="360"/>
      </w:pPr>
      <w:rPr>
        <w:rFonts w:ascii="Wingdings" w:eastAsiaTheme="minorHAnsi" w:hAnsi="Wingdings"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nsid w:val="53580BE6"/>
    <w:multiLevelType w:val="hybridMultilevel"/>
    <w:tmpl w:val="977045B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551460F"/>
    <w:multiLevelType w:val="hybridMultilevel"/>
    <w:tmpl w:val="D5001166"/>
    <w:lvl w:ilvl="0" w:tplc="178833C8">
      <w:start w:val="2"/>
      <w:numFmt w:val="bullet"/>
      <w:lvlText w:val="-"/>
      <w:lvlJc w:val="left"/>
      <w:pPr>
        <w:ind w:left="720" w:hanging="360"/>
      </w:pPr>
      <w:rPr>
        <w:rFonts w:ascii="Arial" w:eastAsia="Arial" w:hAnsi="Arial" w:cs="Aria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8">
    <w:nsid w:val="636853E5"/>
    <w:multiLevelType w:val="hybridMultilevel"/>
    <w:tmpl w:val="693E0A44"/>
    <w:lvl w:ilvl="0" w:tplc="B80AE03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F9333F1"/>
    <w:multiLevelType w:val="hybridMultilevel"/>
    <w:tmpl w:val="0BEA527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2"/>
  </w:num>
  <w:num w:numId="3">
    <w:abstractNumId w:val="3"/>
  </w:num>
  <w:num w:numId="4">
    <w:abstractNumId w:val="8"/>
  </w:num>
  <w:num w:numId="5">
    <w:abstractNumId w:val="6"/>
  </w:num>
  <w:num w:numId="6">
    <w:abstractNumId w:val="7"/>
  </w:num>
  <w:num w:numId="7">
    <w:abstractNumId w:val="4"/>
  </w:num>
  <w:num w:numId="8">
    <w:abstractNumId w:val="1"/>
  </w:num>
  <w:num w:numId="9">
    <w:abstractNumId w:val="0"/>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349D"/>
    <w:rsid w:val="000200F2"/>
    <w:rsid w:val="00030D4D"/>
    <w:rsid w:val="000537A3"/>
    <w:rsid w:val="0005388A"/>
    <w:rsid w:val="000A05E3"/>
    <w:rsid w:val="000A11BB"/>
    <w:rsid w:val="000D7672"/>
    <w:rsid w:val="000E53E2"/>
    <w:rsid w:val="00150CE8"/>
    <w:rsid w:val="0015101B"/>
    <w:rsid w:val="00151760"/>
    <w:rsid w:val="00185DA4"/>
    <w:rsid w:val="00187AF6"/>
    <w:rsid w:val="00197678"/>
    <w:rsid w:val="001D152F"/>
    <w:rsid w:val="001D163D"/>
    <w:rsid w:val="001D3726"/>
    <w:rsid w:val="001E3291"/>
    <w:rsid w:val="001E77CC"/>
    <w:rsid w:val="001F5B4A"/>
    <w:rsid w:val="00275F89"/>
    <w:rsid w:val="002858CA"/>
    <w:rsid w:val="002A0CF7"/>
    <w:rsid w:val="002E37DF"/>
    <w:rsid w:val="002E6455"/>
    <w:rsid w:val="00300913"/>
    <w:rsid w:val="003226B7"/>
    <w:rsid w:val="003C7EDA"/>
    <w:rsid w:val="003D5F10"/>
    <w:rsid w:val="003E0DBD"/>
    <w:rsid w:val="0040450B"/>
    <w:rsid w:val="004239CE"/>
    <w:rsid w:val="004274CD"/>
    <w:rsid w:val="00427A5C"/>
    <w:rsid w:val="00450DD7"/>
    <w:rsid w:val="0047288D"/>
    <w:rsid w:val="00493BE5"/>
    <w:rsid w:val="004C3FB5"/>
    <w:rsid w:val="004F1DD3"/>
    <w:rsid w:val="004F7C9A"/>
    <w:rsid w:val="00507291"/>
    <w:rsid w:val="00556F16"/>
    <w:rsid w:val="00562EAC"/>
    <w:rsid w:val="00577FB9"/>
    <w:rsid w:val="0058297F"/>
    <w:rsid w:val="005920CE"/>
    <w:rsid w:val="00592911"/>
    <w:rsid w:val="00595A27"/>
    <w:rsid w:val="005B1AFF"/>
    <w:rsid w:val="005D7276"/>
    <w:rsid w:val="005F432B"/>
    <w:rsid w:val="00630D88"/>
    <w:rsid w:val="00637735"/>
    <w:rsid w:val="00662E06"/>
    <w:rsid w:val="00666ECB"/>
    <w:rsid w:val="00674DE4"/>
    <w:rsid w:val="00677B73"/>
    <w:rsid w:val="00683779"/>
    <w:rsid w:val="00687054"/>
    <w:rsid w:val="006A0123"/>
    <w:rsid w:val="006B2390"/>
    <w:rsid w:val="006C1A79"/>
    <w:rsid w:val="006E43BC"/>
    <w:rsid w:val="006F3040"/>
    <w:rsid w:val="006F4B2B"/>
    <w:rsid w:val="006F788B"/>
    <w:rsid w:val="0071727E"/>
    <w:rsid w:val="00731BD4"/>
    <w:rsid w:val="00741EF4"/>
    <w:rsid w:val="00753862"/>
    <w:rsid w:val="00790008"/>
    <w:rsid w:val="007B5BD6"/>
    <w:rsid w:val="00821E32"/>
    <w:rsid w:val="0086540F"/>
    <w:rsid w:val="008656F8"/>
    <w:rsid w:val="008830D9"/>
    <w:rsid w:val="008C680B"/>
    <w:rsid w:val="008E2A00"/>
    <w:rsid w:val="008F0E8A"/>
    <w:rsid w:val="0091273C"/>
    <w:rsid w:val="00912A80"/>
    <w:rsid w:val="00916AD8"/>
    <w:rsid w:val="0092571E"/>
    <w:rsid w:val="00931C78"/>
    <w:rsid w:val="00931ED8"/>
    <w:rsid w:val="00950D4A"/>
    <w:rsid w:val="00987D69"/>
    <w:rsid w:val="00992479"/>
    <w:rsid w:val="009B32CD"/>
    <w:rsid w:val="009B4AD6"/>
    <w:rsid w:val="009E2481"/>
    <w:rsid w:val="00A17033"/>
    <w:rsid w:val="00A52039"/>
    <w:rsid w:val="00A6156C"/>
    <w:rsid w:val="00A71BB3"/>
    <w:rsid w:val="00A8012B"/>
    <w:rsid w:val="00AA2525"/>
    <w:rsid w:val="00AC3775"/>
    <w:rsid w:val="00AF3AC0"/>
    <w:rsid w:val="00B0523D"/>
    <w:rsid w:val="00B1609B"/>
    <w:rsid w:val="00B26786"/>
    <w:rsid w:val="00B60F33"/>
    <w:rsid w:val="00B92A4B"/>
    <w:rsid w:val="00BB063A"/>
    <w:rsid w:val="00BD7288"/>
    <w:rsid w:val="00C00264"/>
    <w:rsid w:val="00C2509F"/>
    <w:rsid w:val="00C31F59"/>
    <w:rsid w:val="00C61486"/>
    <w:rsid w:val="00C64CAD"/>
    <w:rsid w:val="00C83479"/>
    <w:rsid w:val="00CB05F9"/>
    <w:rsid w:val="00CB27B3"/>
    <w:rsid w:val="00CD0352"/>
    <w:rsid w:val="00CE7F2C"/>
    <w:rsid w:val="00D0498D"/>
    <w:rsid w:val="00D47AC9"/>
    <w:rsid w:val="00D500A4"/>
    <w:rsid w:val="00D830A2"/>
    <w:rsid w:val="00DA2C8B"/>
    <w:rsid w:val="00DA49B8"/>
    <w:rsid w:val="00DA74F1"/>
    <w:rsid w:val="00DE5859"/>
    <w:rsid w:val="00E767E3"/>
    <w:rsid w:val="00E96AE7"/>
    <w:rsid w:val="00EA382B"/>
    <w:rsid w:val="00EB042C"/>
    <w:rsid w:val="00EB745A"/>
    <w:rsid w:val="00EC7A22"/>
    <w:rsid w:val="00F37BA7"/>
    <w:rsid w:val="00F7037D"/>
    <w:rsid w:val="00F8137E"/>
    <w:rsid w:val="00F82784"/>
    <w:rsid w:val="00F91C78"/>
    <w:rsid w:val="00F949E6"/>
    <w:rsid w:val="00FA1232"/>
    <w:rsid w:val="00FB46A4"/>
    <w:rsid w:val="00FD4962"/>
    <w:rsid w:val="00FF48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6A4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232"/>
  </w:style>
  <w:style w:type="paragraph" w:styleId="Heading2">
    <w:name w:val="heading 2"/>
    <w:basedOn w:val="Normal"/>
    <w:link w:val="Heading2Char"/>
    <w:uiPriority w:val="1"/>
    <w:qFormat/>
    <w:rsid w:val="009E2481"/>
    <w:pPr>
      <w:widowControl w:val="0"/>
      <w:autoSpaceDE w:val="0"/>
      <w:autoSpaceDN w:val="0"/>
      <w:spacing w:after="0" w:line="240" w:lineRule="auto"/>
      <w:ind w:left="4621"/>
      <w:outlineLvl w:val="1"/>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1"/>
    <w:qFormat/>
    <w:rsid w:val="003226B7"/>
    <w:pPr>
      <w:ind w:left="720"/>
      <w:contextualSpacing/>
    </w:pPr>
  </w:style>
  <w:style w:type="paragraph" w:styleId="NormalWeb">
    <w:name w:val="Normal (Web)"/>
    <w:aliases w:val="Normal (Web) Char"/>
    <w:basedOn w:val="Normal"/>
    <w:link w:val="NormalWebChar1"/>
    <w:uiPriority w:val="99"/>
    <w:unhideWhenUsed/>
    <w:qFormat/>
    <w:rsid w:val="005929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1">
    <w:name w:val="Normal (Web) Char1"/>
    <w:aliases w:val="Normal (Web) Char Char"/>
    <w:link w:val="NormalWeb"/>
    <w:uiPriority w:val="99"/>
    <w:locked/>
    <w:rsid w:val="00592911"/>
    <w:rPr>
      <w:rFonts w:ascii="Times New Roman" w:eastAsia="Times New Roman" w:hAnsi="Times New Roman" w:cs="Times New Roman"/>
      <w:sz w:val="24"/>
      <w:szCs w:val="24"/>
    </w:rPr>
  </w:style>
  <w:style w:type="paragraph" w:styleId="BodyText">
    <w:name w:val="Body Text"/>
    <w:basedOn w:val="Normal"/>
    <w:link w:val="BodyTextChar"/>
    <w:uiPriority w:val="1"/>
    <w:qFormat/>
    <w:rsid w:val="008E2A00"/>
    <w:pPr>
      <w:widowControl w:val="0"/>
      <w:autoSpaceDE w:val="0"/>
      <w:autoSpaceDN w:val="0"/>
      <w:spacing w:after="0" w:line="240" w:lineRule="auto"/>
      <w:ind w:left="200"/>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8E2A00"/>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1"/>
    <w:rsid w:val="009E2481"/>
    <w:rPr>
      <w:rFonts w:ascii="Times New Roman" w:eastAsia="Times New Roman" w:hAnsi="Times New Roman" w:cs="Times New Roman"/>
      <w:b/>
      <w:bCs/>
      <w:sz w:val="28"/>
      <w:szCs w:val="28"/>
    </w:rPr>
  </w:style>
  <w:style w:type="table" w:customStyle="1" w:styleId="TableGrid3">
    <w:name w:val="Table Grid3"/>
    <w:basedOn w:val="TableNormal"/>
    <w:next w:val="TableGrid"/>
    <w:uiPriority w:val="39"/>
    <w:rsid w:val="00F8137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F81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E0D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DB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232"/>
  </w:style>
  <w:style w:type="paragraph" w:styleId="Heading2">
    <w:name w:val="heading 2"/>
    <w:basedOn w:val="Normal"/>
    <w:link w:val="Heading2Char"/>
    <w:uiPriority w:val="1"/>
    <w:qFormat/>
    <w:rsid w:val="009E2481"/>
    <w:pPr>
      <w:widowControl w:val="0"/>
      <w:autoSpaceDE w:val="0"/>
      <w:autoSpaceDN w:val="0"/>
      <w:spacing w:after="0" w:line="240" w:lineRule="auto"/>
      <w:ind w:left="4621"/>
      <w:outlineLvl w:val="1"/>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1"/>
    <w:qFormat/>
    <w:rsid w:val="003226B7"/>
    <w:pPr>
      <w:ind w:left="720"/>
      <w:contextualSpacing/>
    </w:pPr>
  </w:style>
  <w:style w:type="paragraph" w:styleId="NormalWeb">
    <w:name w:val="Normal (Web)"/>
    <w:aliases w:val="Normal (Web) Char"/>
    <w:basedOn w:val="Normal"/>
    <w:link w:val="NormalWebChar1"/>
    <w:uiPriority w:val="99"/>
    <w:unhideWhenUsed/>
    <w:qFormat/>
    <w:rsid w:val="005929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1">
    <w:name w:val="Normal (Web) Char1"/>
    <w:aliases w:val="Normal (Web) Char Char"/>
    <w:link w:val="NormalWeb"/>
    <w:uiPriority w:val="99"/>
    <w:locked/>
    <w:rsid w:val="00592911"/>
    <w:rPr>
      <w:rFonts w:ascii="Times New Roman" w:eastAsia="Times New Roman" w:hAnsi="Times New Roman" w:cs="Times New Roman"/>
      <w:sz w:val="24"/>
      <w:szCs w:val="24"/>
    </w:rPr>
  </w:style>
  <w:style w:type="paragraph" w:styleId="BodyText">
    <w:name w:val="Body Text"/>
    <w:basedOn w:val="Normal"/>
    <w:link w:val="BodyTextChar"/>
    <w:uiPriority w:val="1"/>
    <w:qFormat/>
    <w:rsid w:val="008E2A00"/>
    <w:pPr>
      <w:widowControl w:val="0"/>
      <w:autoSpaceDE w:val="0"/>
      <w:autoSpaceDN w:val="0"/>
      <w:spacing w:after="0" w:line="240" w:lineRule="auto"/>
      <w:ind w:left="200"/>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8E2A00"/>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1"/>
    <w:rsid w:val="009E2481"/>
    <w:rPr>
      <w:rFonts w:ascii="Times New Roman" w:eastAsia="Times New Roman" w:hAnsi="Times New Roman" w:cs="Times New Roman"/>
      <w:b/>
      <w:bCs/>
      <w:sz w:val="28"/>
      <w:szCs w:val="28"/>
    </w:rPr>
  </w:style>
  <w:style w:type="table" w:customStyle="1" w:styleId="TableGrid3">
    <w:name w:val="Table Grid3"/>
    <w:basedOn w:val="TableNormal"/>
    <w:next w:val="TableGrid"/>
    <w:uiPriority w:val="39"/>
    <w:rsid w:val="00F8137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F81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E0D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DB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hdphoto1.wdp" Type="http://schemas.microsoft.com/office/2007/relationships/hdphoto"/><Relationship Id="rId19" Target="media/image9.png" Type="http://schemas.openxmlformats.org/officeDocument/2006/relationships/image"/><Relationship Id="rId2" Target="styles.xml" Type="http://schemas.openxmlformats.org/officeDocument/2006/relationships/styles"/><Relationship Id="rId20" Target="media/image10.jpeg" Type="http://schemas.openxmlformats.org/officeDocument/2006/relationships/image"/><Relationship Id="rId21" Target="media/image11.png" Type="http://schemas.openxmlformats.org/officeDocument/2006/relationships/image"/><Relationship Id="rId22" Target="media/image12.jpeg" Type="http://schemas.openxmlformats.org/officeDocument/2006/relationships/image"/><Relationship Id="rId23" Target="media/image13.png" Type="http://schemas.openxmlformats.org/officeDocument/2006/relationships/image"/><Relationship Id="rId24" Target="media/image14.png" Type="http://schemas.openxmlformats.org/officeDocument/2006/relationships/image"/><Relationship Id="rId25" Target="media/image15.png" Type="http://schemas.openxmlformats.org/officeDocument/2006/relationships/image"/><Relationship Id="rId26" Target="media/image16.png" Type="http://schemas.openxmlformats.org/officeDocument/2006/relationships/image"/><Relationship Id="rId27" Target="media/image17.png" Type="http://schemas.openxmlformats.org/officeDocument/2006/relationships/image"/><Relationship Id="rId28" Target="media/image18.png" Type="http://schemas.openxmlformats.org/officeDocument/2006/relationships/image"/><Relationship Id="rId29" Target="media/image19.png" Type="http://schemas.openxmlformats.org/officeDocument/2006/relationships/image"/><Relationship Id="rId3" Target="stylesWithEffects.xml" Type="http://schemas.microsoft.com/office/2007/relationships/stylesWithEffects"/><Relationship Id="rId30" Target="media/image20.png" Type="http://schemas.openxmlformats.org/officeDocument/2006/relationships/image"/><Relationship Id="rId31" Target="header1.xml" Type="http://schemas.openxmlformats.org/officeDocument/2006/relationships/header"/><Relationship Id="rId32" Target="header2.xml" Type="http://schemas.openxmlformats.org/officeDocument/2006/relationships/header"/><Relationship Id="rId33" Target="footer1.xml" Type="http://schemas.openxmlformats.org/officeDocument/2006/relationships/footer"/><Relationship Id="rId34" Target="footer2.xml" Type="http://schemas.openxmlformats.org/officeDocument/2006/relationships/footer"/><Relationship Id="rId35" Target="header3.xml" Type="http://schemas.openxmlformats.org/officeDocument/2006/relationships/header"/><Relationship Id="rId36" Target="footer3.xml" Type="http://schemas.openxmlformats.org/officeDocument/2006/relationships/footer"/><Relationship Id="rId37" Target="fontTable.xml" Type="http://schemas.openxmlformats.org/officeDocument/2006/relationships/fontTable"/><Relationship Id="rId38"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2E74BFF-5F51-2A4A-9948-0C8ED2376CF6}">
  <we:reference id="wa104381909" version="3.12.0.0" store="en-US" storeType="OMEX"/>
  <we:alternateReferences>
    <we:reference id="wa104381909" version="3.12.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4</Pages>
  <Words>2076</Words>
  <Characters>11834</Characters>
  <Application>Microsoft Office Word</Application>
  <DocSecurity>0</DocSecurity>
  <Lines>98</Lines>
  <Paragraphs>27</Paragraphs>
  <ScaleCrop>false</ScaleCrop>
  <Company>thuvienhoclieu.com</Company>
  <LinksUpToDate>false</LinksUpToDate>
  <CharactersWithSpaces>13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32:00Z</dcterms:created>
  <dc:creator>admin</dc:creator>
  <dc:description>Chuyên đề Liên kết hoá học bồi dưỡng học sinh giỏi Hóa 7 có lời giải được soạn dưới dạng file word và PDF gồm 14 trang. Các bạn xem và tải về ở dưới.</dc:description>
  <dcterms:modified xsi:type="dcterms:W3CDTF">2024-07-28T03:34:00Z</dcterms:modified>
  <cp:revision>1</cp:revision>
  <dc:title>Chuyên Đề Liên Kết Hoá Học Bồi Dưỡng Học Sinh Giỏi Hóa 7 Có Lời Giải</dc:title>
</cp:coreProperties>
</file>